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5495" w:rsidRDefault="00825495" w:rsidP="00825495">
      <w:pPr>
        <w:tabs>
          <w:tab w:val="left" w:pos="6296"/>
        </w:tabs>
        <w:autoSpaceDE w:val="0"/>
        <w:autoSpaceDN w:val="0"/>
        <w:adjustRightInd w:val="0"/>
        <w:spacing w:before="35"/>
        <w:rPr>
          <w:szCs w:val="18"/>
        </w:rPr>
      </w:pPr>
      <w:r>
        <w:rPr>
          <w:szCs w:val="18"/>
        </w:rPr>
        <w:tab/>
      </w:r>
    </w:p>
    <w:p w:rsidR="00825495" w:rsidRDefault="00825495" w:rsidP="00825495">
      <w:pPr>
        <w:pStyle w:val="a4"/>
        <w:ind w:firstLine="0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Министерство экономического</w:t>
      </w:r>
    </w:p>
    <w:p w:rsidR="00825495" w:rsidRDefault="00825495" w:rsidP="00825495">
      <w:pPr>
        <w:pStyle w:val="a4"/>
        <w:ind w:firstLine="0"/>
        <w:jc w:val="both"/>
        <w:rPr>
          <w:sz w:val="24"/>
        </w:rPr>
      </w:pPr>
      <w:r>
        <w:rPr>
          <w:sz w:val="24"/>
        </w:rPr>
        <w:t xml:space="preserve">                    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развития и торговли РФ</w:t>
      </w:r>
    </w:p>
    <w:p w:rsidR="00825495" w:rsidRDefault="00825495" w:rsidP="00825495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825495" w:rsidRDefault="00825495" w:rsidP="00825495">
      <w:pPr>
        <w:autoSpaceDE w:val="0"/>
        <w:autoSpaceDN w:val="0"/>
        <w:adjustRightInd w:val="0"/>
        <w:jc w:val="center"/>
        <w:rPr>
          <w:sz w:val="28"/>
          <w:szCs w:val="18"/>
        </w:rPr>
      </w:pPr>
      <w:r>
        <w:rPr>
          <w:sz w:val="28"/>
          <w:szCs w:val="18"/>
        </w:rPr>
        <w:t xml:space="preserve">Государственный университет - </w:t>
      </w:r>
    </w:p>
    <w:p w:rsidR="00825495" w:rsidRDefault="00825495" w:rsidP="00825495">
      <w:pPr>
        <w:autoSpaceDE w:val="0"/>
        <w:autoSpaceDN w:val="0"/>
        <w:adjustRightInd w:val="0"/>
        <w:jc w:val="center"/>
        <w:rPr>
          <w:sz w:val="28"/>
          <w:szCs w:val="18"/>
        </w:rPr>
      </w:pPr>
      <w:r>
        <w:rPr>
          <w:sz w:val="28"/>
          <w:szCs w:val="18"/>
        </w:rPr>
        <w:t>Высшая школа экономики</w:t>
      </w:r>
    </w:p>
    <w:p w:rsidR="00825495" w:rsidRDefault="00825495" w:rsidP="00825495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825495" w:rsidRPr="00193307" w:rsidRDefault="00825495" w:rsidP="00825495">
      <w:pPr>
        <w:autoSpaceDE w:val="0"/>
        <w:autoSpaceDN w:val="0"/>
        <w:adjustRightInd w:val="0"/>
        <w:jc w:val="center"/>
        <w:rPr>
          <w:sz w:val="28"/>
          <w:szCs w:val="28"/>
        </w:rPr>
      </w:pPr>
      <w:r w:rsidRPr="00193307">
        <w:rPr>
          <w:sz w:val="28"/>
          <w:szCs w:val="28"/>
        </w:rPr>
        <w:t>Факультет Прикладная Математика и Кибернетика</w:t>
      </w:r>
    </w:p>
    <w:p w:rsidR="00825495" w:rsidRDefault="00825495" w:rsidP="00825495">
      <w:pPr>
        <w:autoSpaceDE w:val="0"/>
        <w:autoSpaceDN w:val="0"/>
        <w:adjustRightInd w:val="0"/>
        <w:jc w:val="center"/>
        <w:rPr>
          <w:szCs w:val="18"/>
        </w:rPr>
      </w:pPr>
    </w:p>
    <w:p w:rsidR="00825495" w:rsidRPr="00193307" w:rsidRDefault="00825495" w:rsidP="00825495">
      <w:pPr>
        <w:autoSpaceDE w:val="0"/>
        <w:autoSpaceDN w:val="0"/>
        <w:adjustRightInd w:val="0"/>
        <w:jc w:val="center"/>
        <w:rPr>
          <w:sz w:val="28"/>
          <w:szCs w:val="28"/>
        </w:rPr>
      </w:pPr>
      <w:r w:rsidRPr="00193307">
        <w:rPr>
          <w:sz w:val="28"/>
          <w:szCs w:val="28"/>
        </w:rPr>
        <w:t>Кафедра Прикладная Математика</w:t>
      </w:r>
    </w:p>
    <w:p w:rsidR="00825495" w:rsidRDefault="00825495" w:rsidP="00825495">
      <w:pPr>
        <w:autoSpaceDE w:val="0"/>
        <w:autoSpaceDN w:val="0"/>
        <w:adjustRightInd w:val="0"/>
        <w:jc w:val="center"/>
        <w:rPr>
          <w:szCs w:val="18"/>
        </w:rPr>
      </w:pPr>
    </w:p>
    <w:p w:rsidR="00825495" w:rsidRDefault="00825495" w:rsidP="00825495">
      <w:pPr>
        <w:autoSpaceDE w:val="0"/>
        <w:autoSpaceDN w:val="0"/>
        <w:adjustRightInd w:val="0"/>
        <w:jc w:val="center"/>
        <w:rPr>
          <w:szCs w:val="18"/>
        </w:rPr>
      </w:pPr>
    </w:p>
    <w:p w:rsidR="00825495" w:rsidRDefault="00825495" w:rsidP="00825495">
      <w:pPr>
        <w:autoSpaceDE w:val="0"/>
        <w:autoSpaceDN w:val="0"/>
        <w:adjustRightInd w:val="0"/>
        <w:jc w:val="center"/>
        <w:rPr>
          <w:szCs w:val="18"/>
        </w:rPr>
      </w:pPr>
    </w:p>
    <w:p w:rsidR="00825495" w:rsidRDefault="00825495" w:rsidP="00825495">
      <w:pPr>
        <w:autoSpaceDE w:val="0"/>
        <w:autoSpaceDN w:val="0"/>
        <w:adjustRightInd w:val="0"/>
        <w:jc w:val="center"/>
        <w:rPr>
          <w:szCs w:val="18"/>
        </w:rPr>
      </w:pPr>
    </w:p>
    <w:p w:rsidR="00825495" w:rsidRDefault="00825495" w:rsidP="00825495">
      <w:pPr>
        <w:autoSpaceDE w:val="0"/>
        <w:autoSpaceDN w:val="0"/>
        <w:adjustRightInd w:val="0"/>
        <w:rPr>
          <w:szCs w:val="18"/>
        </w:rPr>
      </w:pPr>
    </w:p>
    <w:p w:rsidR="00825495" w:rsidRPr="00193307" w:rsidRDefault="00825495" w:rsidP="00825495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193307">
        <w:rPr>
          <w:b/>
          <w:bCs/>
          <w:sz w:val="28"/>
          <w:szCs w:val="28"/>
        </w:rPr>
        <w:t>ВЫПУСКНАЯ КВАЛИФИКАЦИОННАЯ РАБОТА</w:t>
      </w:r>
    </w:p>
    <w:p w:rsidR="00825495" w:rsidRDefault="00825495" w:rsidP="00825495">
      <w:pPr>
        <w:autoSpaceDE w:val="0"/>
        <w:autoSpaceDN w:val="0"/>
        <w:adjustRightInd w:val="0"/>
        <w:jc w:val="center"/>
        <w:rPr>
          <w:b/>
          <w:bCs/>
          <w:szCs w:val="18"/>
        </w:rPr>
      </w:pPr>
    </w:p>
    <w:p w:rsidR="00825495" w:rsidRDefault="00825495" w:rsidP="00825495">
      <w:pPr>
        <w:autoSpaceDE w:val="0"/>
        <w:autoSpaceDN w:val="0"/>
        <w:adjustRightInd w:val="0"/>
        <w:jc w:val="center"/>
        <w:rPr>
          <w:b/>
          <w:bCs/>
          <w:sz w:val="28"/>
          <w:szCs w:val="18"/>
        </w:rPr>
      </w:pPr>
    </w:p>
    <w:p w:rsidR="00825495" w:rsidRDefault="00825495" w:rsidP="00825495">
      <w:pPr>
        <w:pStyle w:val="2"/>
      </w:pPr>
      <w:r>
        <w:t>На тему</w:t>
      </w:r>
    </w:p>
    <w:p w:rsidR="00825495" w:rsidRDefault="00825495" w:rsidP="00825495">
      <w:pPr>
        <w:pStyle w:val="2"/>
        <w:jc w:val="center"/>
      </w:pPr>
      <w:proofErr w:type="spellStart"/>
      <w:r>
        <w:rPr>
          <w:u w:val="single"/>
        </w:rPr>
        <w:t>____________Ионизация</w:t>
      </w:r>
      <w:proofErr w:type="spellEnd"/>
      <w:r>
        <w:rPr>
          <w:u w:val="single"/>
        </w:rPr>
        <w:t xml:space="preserve"> </w:t>
      </w:r>
      <w:proofErr w:type="spellStart"/>
      <w:r>
        <w:rPr>
          <w:u w:val="single"/>
        </w:rPr>
        <w:t>низкоразмерных</w:t>
      </w:r>
      <w:proofErr w:type="spellEnd"/>
      <w:r>
        <w:rPr>
          <w:u w:val="single"/>
        </w:rPr>
        <w:t xml:space="preserve"> систем в сильном внешнем поле.________ </w:t>
      </w:r>
      <w:r>
        <w:t>__________________________________________________________________________________________________________________________________________________</w:t>
      </w:r>
    </w:p>
    <w:p w:rsidR="00825495" w:rsidRDefault="00825495" w:rsidP="00825495">
      <w:pPr>
        <w:autoSpaceDE w:val="0"/>
        <w:autoSpaceDN w:val="0"/>
        <w:adjustRightInd w:val="0"/>
        <w:spacing w:before="35"/>
        <w:jc w:val="both"/>
        <w:rPr>
          <w:szCs w:val="18"/>
        </w:rPr>
      </w:pPr>
    </w:p>
    <w:p w:rsidR="00825495" w:rsidRDefault="00825495" w:rsidP="00825495">
      <w:pPr>
        <w:autoSpaceDE w:val="0"/>
        <w:autoSpaceDN w:val="0"/>
        <w:adjustRightInd w:val="0"/>
        <w:spacing w:before="35"/>
        <w:jc w:val="center"/>
        <w:rPr>
          <w:szCs w:val="18"/>
        </w:rPr>
      </w:pPr>
    </w:p>
    <w:p w:rsidR="00825495" w:rsidRDefault="00825495" w:rsidP="00825495">
      <w:pPr>
        <w:autoSpaceDE w:val="0"/>
        <w:autoSpaceDN w:val="0"/>
        <w:adjustRightInd w:val="0"/>
        <w:spacing w:before="35"/>
        <w:jc w:val="both"/>
        <w:rPr>
          <w:szCs w:val="18"/>
        </w:rPr>
      </w:pPr>
    </w:p>
    <w:p w:rsidR="00825495" w:rsidRDefault="00825495" w:rsidP="00825495">
      <w:pPr>
        <w:autoSpaceDE w:val="0"/>
        <w:autoSpaceDN w:val="0"/>
        <w:adjustRightInd w:val="0"/>
        <w:spacing w:before="35"/>
        <w:ind w:left="5670"/>
        <w:jc w:val="both"/>
        <w:rPr>
          <w:szCs w:val="18"/>
        </w:rPr>
      </w:pPr>
    </w:p>
    <w:p w:rsidR="00825495" w:rsidRDefault="00825495" w:rsidP="00825495">
      <w:pPr>
        <w:tabs>
          <w:tab w:val="left" w:pos="8820"/>
        </w:tabs>
        <w:ind w:left="5670" w:right="818"/>
        <w:rPr>
          <w:szCs w:val="18"/>
        </w:rPr>
      </w:pPr>
      <w:r>
        <w:rPr>
          <w:szCs w:val="18"/>
        </w:rPr>
        <w:t xml:space="preserve">Студент </w:t>
      </w:r>
      <w:r w:rsidR="006C15E0">
        <w:rPr>
          <w:szCs w:val="18"/>
        </w:rPr>
        <w:t>группы</w:t>
      </w:r>
      <w:r>
        <w:rPr>
          <w:szCs w:val="18"/>
        </w:rPr>
        <w:t xml:space="preserve"> М-94</w:t>
      </w:r>
    </w:p>
    <w:p w:rsidR="00825495" w:rsidRDefault="00825495" w:rsidP="00825495">
      <w:pPr>
        <w:tabs>
          <w:tab w:val="left" w:pos="8820"/>
        </w:tabs>
        <w:ind w:left="5670" w:right="818"/>
      </w:pPr>
      <w:r>
        <w:t>Раевский Дмитрий Николаевич</w:t>
      </w:r>
    </w:p>
    <w:p w:rsidR="00825495" w:rsidRDefault="00825495" w:rsidP="00825495">
      <w:pPr>
        <w:tabs>
          <w:tab w:val="left" w:pos="8820"/>
        </w:tabs>
        <w:ind w:left="5670" w:right="818"/>
        <w:rPr>
          <w:sz w:val="20"/>
        </w:rPr>
      </w:pPr>
      <w:r>
        <w:rPr>
          <w:sz w:val="18"/>
        </w:rPr>
        <w:t xml:space="preserve">                       </w:t>
      </w:r>
      <w:r>
        <w:rPr>
          <w:sz w:val="20"/>
        </w:rPr>
        <w:t>(Ф.И.О.)</w:t>
      </w:r>
    </w:p>
    <w:p w:rsidR="00825495" w:rsidRDefault="00825495" w:rsidP="00825495">
      <w:pPr>
        <w:tabs>
          <w:tab w:val="left" w:pos="8820"/>
        </w:tabs>
        <w:ind w:left="5670" w:right="818"/>
      </w:pPr>
    </w:p>
    <w:p w:rsidR="00825495" w:rsidRDefault="00825495" w:rsidP="00825495">
      <w:pPr>
        <w:tabs>
          <w:tab w:val="left" w:pos="8820"/>
        </w:tabs>
        <w:ind w:left="5670" w:right="818"/>
      </w:pPr>
      <w:r>
        <w:t>Научный руководитель</w:t>
      </w:r>
    </w:p>
    <w:p w:rsidR="00825495" w:rsidRDefault="00825495" w:rsidP="00825495">
      <w:pPr>
        <w:tabs>
          <w:tab w:val="left" w:pos="8820"/>
        </w:tabs>
        <w:ind w:left="5670" w:right="283"/>
      </w:pPr>
      <w:r>
        <w:t xml:space="preserve">Профессор, д. ф.-м. н., </w:t>
      </w:r>
      <w:proofErr w:type="spellStart"/>
      <w:r>
        <w:t>Эминов</w:t>
      </w:r>
      <w:proofErr w:type="spellEnd"/>
      <w:r>
        <w:t xml:space="preserve"> Павел Алексеевич</w:t>
      </w:r>
    </w:p>
    <w:p w:rsidR="00825495" w:rsidRDefault="00825495" w:rsidP="00825495">
      <w:pPr>
        <w:ind w:left="5670"/>
        <w:rPr>
          <w:sz w:val="20"/>
        </w:rPr>
      </w:pPr>
      <w:r>
        <w:rPr>
          <w:sz w:val="20"/>
        </w:rPr>
        <w:t xml:space="preserve">    (должность, звание, Ф.И.О.)</w:t>
      </w:r>
    </w:p>
    <w:p w:rsidR="00825495" w:rsidRDefault="00825495" w:rsidP="00825495">
      <w:pPr>
        <w:ind w:left="5670"/>
        <w:jc w:val="both"/>
      </w:pPr>
    </w:p>
    <w:p w:rsidR="00825495" w:rsidRDefault="00825495" w:rsidP="00825495">
      <w:pPr>
        <w:tabs>
          <w:tab w:val="left" w:pos="8820"/>
        </w:tabs>
        <w:ind w:left="5670" w:right="818"/>
      </w:pPr>
      <w:r>
        <w:t>Консультант</w:t>
      </w:r>
    </w:p>
    <w:p w:rsidR="00825495" w:rsidRDefault="00825495" w:rsidP="00825495">
      <w:pPr>
        <w:tabs>
          <w:tab w:val="left" w:pos="8820"/>
        </w:tabs>
        <w:ind w:left="5670" w:right="818"/>
      </w:pPr>
      <w:r>
        <w:t>Профессор, к. ф.-м. н., Сезонов Юрий Иванович</w:t>
      </w:r>
    </w:p>
    <w:p w:rsidR="00825495" w:rsidRDefault="00825495" w:rsidP="00825495">
      <w:pPr>
        <w:ind w:left="5670"/>
        <w:rPr>
          <w:sz w:val="20"/>
        </w:rPr>
      </w:pPr>
      <w:r>
        <w:rPr>
          <w:sz w:val="20"/>
        </w:rPr>
        <w:t xml:space="preserve">    (должность, звание, Ф.И.О.)</w:t>
      </w:r>
    </w:p>
    <w:p w:rsidR="00825495" w:rsidRDefault="00825495" w:rsidP="00825495">
      <w:pPr>
        <w:ind w:left="6120"/>
        <w:jc w:val="both"/>
      </w:pPr>
    </w:p>
    <w:p w:rsidR="00825495" w:rsidRDefault="00825495" w:rsidP="00825495">
      <w:pPr>
        <w:jc w:val="both"/>
      </w:pPr>
    </w:p>
    <w:p w:rsidR="00825495" w:rsidRDefault="00825495" w:rsidP="00825495">
      <w:pPr>
        <w:jc w:val="both"/>
      </w:pPr>
    </w:p>
    <w:p w:rsidR="00825495" w:rsidRDefault="00825495" w:rsidP="00825495">
      <w:pPr>
        <w:jc w:val="both"/>
      </w:pPr>
    </w:p>
    <w:p w:rsidR="00825495" w:rsidRDefault="00825495" w:rsidP="00825495">
      <w:pPr>
        <w:jc w:val="both"/>
      </w:pPr>
    </w:p>
    <w:p w:rsidR="00825495" w:rsidRDefault="00825495" w:rsidP="00825495">
      <w:pPr>
        <w:jc w:val="both"/>
      </w:pPr>
    </w:p>
    <w:p w:rsidR="00825495" w:rsidRDefault="00825495" w:rsidP="00825495">
      <w:pPr>
        <w:autoSpaceDE w:val="0"/>
        <w:autoSpaceDN w:val="0"/>
        <w:adjustRightInd w:val="0"/>
        <w:jc w:val="center"/>
      </w:pPr>
      <w:r>
        <w:t>Москва 2013</w:t>
      </w:r>
    </w:p>
    <w:p w:rsidR="00825495" w:rsidRDefault="00825495" w:rsidP="00825495"/>
    <w:p w:rsidR="00825495" w:rsidRDefault="00825495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D8458E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  <w:r>
        <w:rPr>
          <w:sz w:val="28"/>
          <w:szCs w:val="18"/>
        </w:rPr>
        <w:t>ОГЛАВЛЕНИЕ</w:t>
      </w:r>
    </w:p>
    <w:p w:rsidR="009F4D50" w:rsidRDefault="009F4D50" w:rsidP="009F4D50">
      <w:pPr>
        <w:autoSpaceDE w:val="0"/>
        <w:autoSpaceDN w:val="0"/>
        <w:adjustRightInd w:val="0"/>
        <w:jc w:val="right"/>
        <w:rPr>
          <w:szCs w:val="18"/>
        </w:rPr>
      </w:pPr>
    </w:p>
    <w:p w:rsidR="009F4D50" w:rsidRDefault="009F4D50" w:rsidP="00193307">
      <w:pPr>
        <w:tabs>
          <w:tab w:val="left" w:pos="0"/>
        </w:tabs>
        <w:autoSpaceDE w:val="0"/>
        <w:autoSpaceDN w:val="0"/>
        <w:adjustRightInd w:val="0"/>
        <w:jc w:val="right"/>
        <w:rPr>
          <w:szCs w:val="18"/>
        </w:rPr>
      </w:pPr>
    </w:p>
    <w:p w:rsidR="009F4D50" w:rsidRPr="00D8458E" w:rsidRDefault="0084547A" w:rsidP="009C7772">
      <w:pPr>
        <w:autoSpaceDE w:val="0"/>
        <w:autoSpaceDN w:val="0"/>
        <w:adjustRightInd w:val="0"/>
        <w:spacing w:before="120" w:line="360" w:lineRule="auto"/>
        <w:jc w:val="both"/>
        <w:rPr>
          <w:i/>
          <w:iCs/>
          <w:sz w:val="28"/>
          <w:szCs w:val="28"/>
        </w:rPr>
      </w:pPr>
      <w:r w:rsidRPr="00D8458E">
        <w:rPr>
          <w:sz w:val="28"/>
          <w:szCs w:val="28"/>
        </w:rPr>
        <w:t>§</w:t>
      </w:r>
      <w:r>
        <w:rPr>
          <w:sz w:val="28"/>
          <w:szCs w:val="28"/>
        </w:rPr>
        <w:t>1</w:t>
      </w:r>
      <w:r w:rsidRPr="00D8458E">
        <w:rPr>
          <w:sz w:val="28"/>
          <w:szCs w:val="28"/>
        </w:rPr>
        <w:t>.</w:t>
      </w:r>
      <w:r w:rsidR="00D8458E" w:rsidRPr="00D8458E">
        <w:rPr>
          <w:sz w:val="28"/>
          <w:szCs w:val="28"/>
        </w:rPr>
        <w:t>Введение…………</w:t>
      </w:r>
      <w:r w:rsidR="00D8458E">
        <w:rPr>
          <w:sz w:val="28"/>
          <w:szCs w:val="28"/>
        </w:rPr>
        <w:t>…………………………………………………………</w:t>
      </w:r>
      <w:r>
        <w:rPr>
          <w:sz w:val="28"/>
          <w:szCs w:val="28"/>
        </w:rPr>
        <w:t>.</w:t>
      </w:r>
      <w:r w:rsidR="00D8458E">
        <w:rPr>
          <w:sz w:val="28"/>
          <w:szCs w:val="28"/>
        </w:rPr>
        <w:t>3</w:t>
      </w:r>
    </w:p>
    <w:p w:rsidR="00D8458E" w:rsidRPr="00B57C33" w:rsidRDefault="00D8458E" w:rsidP="009C7772">
      <w:pPr>
        <w:pStyle w:val="a6"/>
        <w:spacing w:line="360" w:lineRule="auto"/>
        <w:ind w:left="0"/>
        <w:jc w:val="both"/>
        <w:rPr>
          <w:bCs/>
          <w:sz w:val="28"/>
          <w:szCs w:val="28"/>
        </w:rPr>
      </w:pPr>
      <w:r w:rsidRPr="00D8458E">
        <w:rPr>
          <w:sz w:val="28"/>
          <w:szCs w:val="28"/>
        </w:rPr>
        <w:t>§</w:t>
      </w:r>
      <w:r w:rsidR="0084547A">
        <w:rPr>
          <w:sz w:val="28"/>
          <w:szCs w:val="28"/>
        </w:rPr>
        <w:t>2</w:t>
      </w:r>
      <w:r w:rsidRPr="00D8458E">
        <w:rPr>
          <w:sz w:val="28"/>
          <w:szCs w:val="28"/>
        </w:rPr>
        <w:t>.</w:t>
      </w:r>
      <w:r w:rsidRPr="00D8458E">
        <w:rPr>
          <w:bCs/>
          <w:sz w:val="28"/>
          <w:szCs w:val="28"/>
        </w:rPr>
        <w:t>Ионизация двумерной квантовой точки полем линейно-поляризованной волны</w:t>
      </w:r>
      <w:r w:rsidR="00B57C33">
        <w:rPr>
          <w:bCs/>
          <w:sz w:val="28"/>
          <w:szCs w:val="28"/>
        </w:rPr>
        <w:t>…………………………………………………………………………..1</w:t>
      </w:r>
      <w:r w:rsidR="0084547A">
        <w:rPr>
          <w:bCs/>
          <w:sz w:val="28"/>
          <w:szCs w:val="28"/>
        </w:rPr>
        <w:t>2</w:t>
      </w:r>
    </w:p>
    <w:p w:rsidR="00E80FDF" w:rsidRPr="00B57C33" w:rsidRDefault="00E80FDF" w:rsidP="009C7772">
      <w:pPr>
        <w:spacing w:line="360" w:lineRule="auto"/>
        <w:jc w:val="both"/>
        <w:rPr>
          <w:b/>
          <w:sz w:val="28"/>
          <w:szCs w:val="28"/>
        </w:rPr>
      </w:pPr>
      <w:r w:rsidRPr="00E80FDF">
        <w:rPr>
          <w:sz w:val="28"/>
          <w:szCs w:val="28"/>
        </w:rPr>
        <w:t>§</w:t>
      </w:r>
      <w:r w:rsidR="0084547A">
        <w:rPr>
          <w:sz w:val="28"/>
          <w:szCs w:val="28"/>
        </w:rPr>
        <w:t>3</w:t>
      </w:r>
      <w:r w:rsidRPr="00E80FDF">
        <w:rPr>
          <w:sz w:val="28"/>
          <w:szCs w:val="28"/>
        </w:rPr>
        <w:t>.Вычисление импульсного распределения и вероятности процесса ионизации двумерной и трехмерной квантовой ямы суперпозицией постоянного и переменного электрических полей</w:t>
      </w:r>
      <w:r w:rsidR="00B57C33">
        <w:rPr>
          <w:sz w:val="28"/>
          <w:szCs w:val="28"/>
        </w:rPr>
        <w:t>………………………….2</w:t>
      </w:r>
      <w:r w:rsidR="00B57C33" w:rsidRPr="00B57C33">
        <w:rPr>
          <w:sz w:val="28"/>
          <w:szCs w:val="28"/>
        </w:rPr>
        <w:t>7</w:t>
      </w:r>
    </w:p>
    <w:p w:rsidR="000006DB" w:rsidRPr="003350AB" w:rsidRDefault="000006DB" w:rsidP="009C7772">
      <w:pPr>
        <w:spacing w:line="360" w:lineRule="auto"/>
        <w:jc w:val="both"/>
        <w:rPr>
          <w:b/>
          <w:sz w:val="28"/>
          <w:szCs w:val="28"/>
        </w:rPr>
      </w:pPr>
      <w:r w:rsidRPr="00E80FDF">
        <w:rPr>
          <w:sz w:val="28"/>
          <w:szCs w:val="28"/>
        </w:rPr>
        <w:t>§</w:t>
      </w:r>
      <w:r w:rsidR="0084547A">
        <w:rPr>
          <w:sz w:val="28"/>
          <w:szCs w:val="28"/>
        </w:rPr>
        <w:t>4</w:t>
      </w:r>
      <w:r w:rsidRPr="00E80FDF">
        <w:rPr>
          <w:sz w:val="28"/>
          <w:szCs w:val="28"/>
        </w:rPr>
        <w:t xml:space="preserve">.Вычисление </w:t>
      </w:r>
      <w:r>
        <w:rPr>
          <w:sz w:val="28"/>
          <w:szCs w:val="28"/>
        </w:rPr>
        <w:t>скорости ионизации атома водорода с учетом кулоновского взаимодействия электрона с атомным остовом</w:t>
      </w:r>
      <w:r w:rsidR="009C7772">
        <w:rPr>
          <w:sz w:val="28"/>
          <w:szCs w:val="28"/>
        </w:rPr>
        <w:t xml:space="preserve"> в туннельном режиме</w:t>
      </w:r>
      <w:r>
        <w:rPr>
          <w:sz w:val="28"/>
          <w:szCs w:val="28"/>
        </w:rPr>
        <w:t>……………</w:t>
      </w:r>
      <w:r w:rsidR="009C7772">
        <w:rPr>
          <w:sz w:val="28"/>
          <w:szCs w:val="28"/>
        </w:rPr>
        <w:t>…………………………………………………………..</w:t>
      </w:r>
      <w:r w:rsidR="003350AB">
        <w:rPr>
          <w:sz w:val="28"/>
          <w:szCs w:val="28"/>
        </w:rPr>
        <w:t>.3</w:t>
      </w:r>
      <w:r w:rsidR="003350AB" w:rsidRPr="003350AB">
        <w:rPr>
          <w:sz w:val="28"/>
          <w:szCs w:val="28"/>
        </w:rPr>
        <w:t>9</w:t>
      </w:r>
    </w:p>
    <w:p w:rsidR="008A06C4" w:rsidRPr="0084547A" w:rsidRDefault="0084547A" w:rsidP="008A06C4">
      <w:pPr>
        <w:autoSpaceDE w:val="0"/>
        <w:autoSpaceDN w:val="0"/>
        <w:adjustRightInd w:val="0"/>
        <w:spacing w:before="120" w:line="360" w:lineRule="auto"/>
        <w:jc w:val="both"/>
        <w:rPr>
          <w:i/>
          <w:iCs/>
          <w:sz w:val="28"/>
          <w:szCs w:val="28"/>
        </w:rPr>
      </w:pPr>
      <w:r w:rsidRPr="00E80FDF">
        <w:rPr>
          <w:sz w:val="28"/>
          <w:szCs w:val="28"/>
        </w:rPr>
        <w:lastRenderedPageBreak/>
        <w:t>§</w:t>
      </w:r>
      <w:r>
        <w:rPr>
          <w:sz w:val="28"/>
          <w:szCs w:val="28"/>
        </w:rPr>
        <w:t>5</w:t>
      </w:r>
      <w:r w:rsidRPr="00E80FDF">
        <w:rPr>
          <w:sz w:val="28"/>
          <w:szCs w:val="28"/>
        </w:rPr>
        <w:t>.</w:t>
      </w:r>
      <w:r w:rsidR="008A06C4">
        <w:rPr>
          <w:sz w:val="28"/>
          <w:szCs w:val="28"/>
        </w:rPr>
        <w:t>Заключение…</w:t>
      </w:r>
      <w:r w:rsidR="008A06C4" w:rsidRPr="00D8458E">
        <w:rPr>
          <w:sz w:val="28"/>
          <w:szCs w:val="28"/>
        </w:rPr>
        <w:t>……</w:t>
      </w:r>
      <w:r w:rsidR="003350AB">
        <w:rPr>
          <w:sz w:val="28"/>
          <w:szCs w:val="28"/>
        </w:rPr>
        <w:t>………………………………………………</w:t>
      </w:r>
      <w:r>
        <w:rPr>
          <w:sz w:val="28"/>
          <w:szCs w:val="28"/>
        </w:rPr>
        <w:t>….……..</w:t>
      </w:r>
      <w:r w:rsidR="003350AB" w:rsidRPr="0084547A">
        <w:rPr>
          <w:sz w:val="28"/>
          <w:szCs w:val="28"/>
        </w:rPr>
        <w:t>50</w:t>
      </w:r>
    </w:p>
    <w:p w:rsidR="009F4D50" w:rsidRPr="0084547A" w:rsidRDefault="009F4D50" w:rsidP="009F4D50">
      <w:pPr>
        <w:autoSpaceDE w:val="0"/>
        <w:autoSpaceDN w:val="0"/>
        <w:adjustRightInd w:val="0"/>
        <w:spacing w:before="120"/>
        <w:rPr>
          <w:sz w:val="28"/>
          <w:szCs w:val="28"/>
        </w:rPr>
      </w:pPr>
      <w:r w:rsidRPr="00D8458E">
        <w:rPr>
          <w:sz w:val="28"/>
          <w:szCs w:val="28"/>
        </w:rPr>
        <w:t>Список использованной литературы</w:t>
      </w:r>
      <w:r w:rsidR="003350AB" w:rsidRPr="0084547A">
        <w:rPr>
          <w:sz w:val="28"/>
          <w:szCs w:val="28"/>
        </w:rPr>
        <w:t>………………………………………...5</w:t>
      </w:r>
      <w:r w:rsidR="0084547A">
        <w:rPr>
          <w:sz w:val="28"/>
          <w:szCs w:val="28"/>
        </w:rPr>
        <w:t>2</w:t>
      </w: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801C85" w:rsidRDefault="00801C85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801C85" w:rsidRDefault="00801C85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801C85" w:rsidRDefault="00801C85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Pr="0084547A" w:rsidRDefault="009F4D50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020ED9" w:rsidRPr="0084547A" w:rsidRDefault="00020ED9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D212E5" w:rsidRPr="0084547A" w:rsidRDefault="00D212E5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D212E5" w:rsidRPr="0084547A" w:rsidRDefault="00D212E5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D212E5" w:rsidRPr="0084547A" w:rsidRDefault="00D212E5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D212E5" w:rsidRPr="0084547A" w:rsidRDefault="00D212E5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D212E5" w:rsidRPr="0084547A" w:rsidRDefault="00D212E5" w:rsidP="009F4D50">
      <w:pPr>
        <w:autoSpaceDE w:val="0"/>
        <w:autoSpaceDN w:val="0"/>
        <w:adjustRightInd w:val="0"/>
        <w:jc w:val="center"/>
        <w:rPr>
          <w:sz w:val="28"/>
          <w:szCs w:val="18"/>
        </w:rPr>
      </w:pPr>
    </w:p>
    <w:p w:rsidR="009F4D50" w:rsidRPr="0084547A" w:rsidRDefault="009F4D50" w:rsidP="002538C9">
      <w:pPr>
        <w:autoSpaceDE w:val="0"/>
        <w:autoSpaceDN w:val="0"/>
        <w:adjustRightInd w:val="0"/>
        <w:rPr>
          <w:sz w:val="28"/>
          <w:szCs w:val="18"/>
        </w:rPr>
      </w:pPr>
    </w:p>
    <w:p w:rsidR="002908D2" w:rsidRDefault="001D644D" w:rsidP="00F724B5">
      <w:pPr>
        <w:pStyle w:val="a6"/>
        <w:numPr>
          <w:ilvl w:val="0"/>
          <w:numId w:val="8"/>
        </w:numPr>
        <w:spacing w:line="480" w:lineRule="auto"/>
        <w:jc w:val="center"/>
        <w:rPr>
          <w:b/>
          <w:sz w:val="28"/>
          <w:szCs w:val="28"/>
        </w:rPr>
      </w:pPr>
      <w:r w:rsidRPr="001D644D">
        <w:rPr>
          <w:b/>
          <w:sz w:val="28"/>
          <w:szCs w:val="28"/>
        </w:rPr>
        <w:t>Введение.</w:t>
      </w:r>
    </w:p>
    <w:p w:rsidR="002908D2" w:rsidRPr="002908D2" w:rsidRDefault="00904384" w:rsidP="00436E27">
      <w:pPr>
        <w:pStyle w:val="a6"/>
        <w:spacing w:line="480" w:lineRule="auto"/>
        <w:ind w:left="0" w:firstLine="426"/>
        <w:jc w:val="both"/>
        <w:rPr>
          <w:b/>
          <w:sz w:val="28"/>
          <w:szCs w:val="28"/>
        </w:rPr>
      </w:pPr>
      <w:r>
        <w:rPr>
          <w:sz w:val="28"/>
          <w:szCs w:val="28"/>
        </w:rPr>
        <w:t>В последние годы актуально исследование квантовых эффектов</w:t>
      </w:r>
      <w:r w:rsidR="002908D2" w:rsidRPr="002908D2">
        <w:rPr>
          <w:sz w:val="28"/>
          <w:szCs w:val="28"/>
        </w:rPr>
        <w:t xml:space="preserve"> в </w:t>
      </w:r>
      <w:proofErr w:type="spellStart"/>
      <w:r w:rsidR="002908D2" w:rsidRPr="002908D2">
        <w:rPr>
          <w:sz w:val="28"/>
          <w:szCs w:val="28"/>
        </w:rPr>
        <w:t>низкоразмерных</w:t>
      </w:r>
      <w:proofErr w:type="spellEnd"/>
      <w:r w:rsidR="002908D2" w:rsidRPr="002908D2">
        <w:rPr>
          <w:sz w:val="28"/>
          <w:szCs w:val="28"/>
        </w:rPr>
        <w:t xml:space="preserve"> </w:t>
      </w:r>
      <w:proofErr w:type="spellStart"/>
      <w:r w:rsidR="002908D2" w:rsidRPr="002908D2">
        <w:rPr>
          <w:sz w:val="28"/>
          <w:szCs w:val="28"/>
        </w:rPr>
        <w:t>наноструктурах</w:t>
      </w:r>
      <w:proofErr w:type="spellEnd"/>
      <w:r w:rsidR="002908D2" w:rsidRPr="002908D2">
        <w:rPr>
          <w:sz w:val="28"/>
          <w:szCs w:val="28"/>
        </w:rPr>
        <w:t xml:space="preserve">. Переход к системам пониженной </w:t>
      </w:r>
      <w:r>
        <w:rPr>
          <w:sz w:val="28"/>
          <w:szCs w:val="28"/>
        </w:rPr>
        <w:t>размерности приводит к</w:t>
      </w:r>
      <w:r w:rsidR="002908D2" w:rsidRPr="002908D2">
        <w:rPr>
          <w:sz w:val="28"/>
          <w:szCs w:val="28"/>
        </w:rPr>
        <w:t xml:space="preserve"> новым физическим результатам, которые отличаются как качественно, так и количест</w:t>
      </w:r>
      <w:r w:rsidR="0077374A">
        <w:rPr>
          <w:sz w:val="28"/>
          <w:szCs w:val="28"/>
        </w:rPr>
        <w:t xml:space="preserve">венно </w:t>
      </w:r>
      <w:r w:rsidR="0084547A">
        <w:rPr>
          <w:sz w:val="28"/>
          <w:szCs w:val="28"/>
        </w:rPr>
        <w:t>от аналогичных эффектов</w:t>
      </w:r>
      <w:r w:rsidR="002908D2" w:rsidRPr="002908D2">
        <w:rPr>
          <w:sz w:val="28"/>
          <w:szCs w:val="28"/>
        </w:rPr>
        <w:t xml:space="preserve"> в трехмерном случае. В связи с этим во</w:t>
      </w:r>
      <w:r w:rsidR="0084547A">
        <w:rPr>
          <w:sz w:val="28"/>
          <w:szCs w:val="28"/>
        </w:rPr>
        <w:t>зрастает потребность детального</w:t>
      </w:r>
      <w:r w:rsidR="002908D2" w:rsidRPr="002908D2">
        <w:rPr>
          <w:sz w:val="28"/>
          <w:szCs w:val="28"/>
        </w:rPr>
        <w:t xml:space="preserve"> количественного описания свойств </w:t>
      </w:r>
      <w:proofErr w:type="spellStart"/>
      <w:r w:rsidR="002908D2" w:rsidRPr="002908D2">
        <w:rPr>
          <w:sz w:val="28"/>
          <w:szCs w:val="28"/>
        </w:rPr>
        <w:t>низкоразмерных</w:t>
      </w:r>
      <w:proofErr w:type="spellEnd"/>
      <w:r w:rsidR="002908D2" w:rsidRPr="002908D2">
        <w:rPr>
          <w:sz w:val="28"/>
          <w:szCs w:val="28"/>
        </w:rPr>
        <w:t xml:space="preserve"> систем во внешних электромагнитных полях.</w:t>
      </w:r>
    </w:p>
    <w:p w:rsidR="002908D2" w:rsidRPr="002908D2" w:rsidRDefault="002908D2" w:rsidP="00436E27">
      <w:pPr>
        <w:spacing w:line="480" w:lineRule="auto"/>
        <w:ind w:firstLine="426"/>
        <w:jc w:val="both"/>
        <w:rPr>
          <w:b/>
          <w:sz w:val="28"/>
          <w:szCs w:val="28"/>
        </w:rPr>
      </w:pPr>
      <w:r w:rsidRPr="002908D2">
        <w:rPr>
          <w:sz w:val="28"/>
          <w:szCs w:val="28"/>
        </w:rPr>
        <w:t xml:space="preserve">Развитие </w:t>
      </w:r>
      <w:proofErr w:type="spellStart"/>
      <w:r w:rsidRPr="002908D2">
        <w:rPr>
          <w:sz w:val="28"/>
          <w:szCs w:val="28"/>
        </w:rPr>
        <w:t>нанотехнологий</w:t>
      </w:r>
      <w:proofErr w:type="spellEnd"/>
      <w:r w:rsidRPr="002908D2">
        <w:rPr>
          <w:sz w:val="28"/>
          <w:szCs w:val="28"/>
        </w:rPr>
        <w:t xml:space="preserve"> и успехи в создании мощных источников когерентного излучения стимулируют теоретические и экспериме</w:t>
      </w:r>
      <w:r w:rsidR="008D3687">
        <w:rPr>
          <w:sz w:val="28"/>
          <w:szCs w:val="28"/>
        </w:rPr>
        <w:t xml:space="preserve">нтальные исследования процесса </w:t>
      </w:r>
      <w:r w:rsidRPr="002908D2">
        <w:rPr>
          <w:sz w:val="28"/>
          <w:szCs w:val="28"/>
        </w:rPr>
        <w:t xml:space="preserve">ионизации </w:t>
      </w:r>
      <w:proofErr w:type="spellStart"/>
      <w:r w:rsidRPr="002908D2">
        <w:rPr>
          <w:sz w:val="28"/>
          <w:szCs w:val="28"/>
        </w:rPr>
        <w:t>наноструктур</w:t>
      </w:r>
      <w:proofErr w:type="spellEnd"/>
      <w:r w:rsidRPr="002908D2">
        <w:rPr>
          <w:sz w:val="28"/>
          <w:szCs w:val="28"/>
        </w:rPr>
        <w:t xml:space="preserve"> в инте</w:t>
      </w:r>
      <w:r w:rsidR="0084547A">
        <w:rPr>
          <w:sz w:val="28"/>
          <w:szCs w:val="28"/>
        </w:rPr>
        <w:t>нсивных электромагнитных полях</w:t>
      </w:r>
      <w:r w:rsidRPr="002908D2">
        <w:rPr>
          <w:sz w:val="28"/>
          <w:szCs w:val="28"/>
        </w:rPr>
        <w:t xml:space="preserve"> [1,2]. </w:t>
      </w:r>
    </w:p>
    <w:p w:rsidR="002908D2" w:rsidRPr="002908D2" w:rsidRDefault="002908D2" w:rsidP="000800FD">
      <w:pPr>
        <w:pStyle w:val="a6"/>
        <w:spacing w:line="480" w:lineRule="auto"/>
        <w:ind w:left="-142" w:firstLine="502"/>
        <w:jc w:val="both"/>
        <w:rPr>
          <w:sz w:val="28"/>
          <w:szCs w:val="28"/>
        </w:rPr>
      </w:pPr>
      <w:r w:rsidRPr="002908D2">
        <w:rPr>
          <w:sz w:val="28"/>
          <w:szCs w:val="28"/>
        </w:rPr>
        <w:t xml:space="preserve">Методы теоретического описания явления </w:t>
      </w:r>
      <w:r w:rsidR="0084547A">
        <w:rPr>
          <w:sz w:val="28"/>
          <w:szCs w:val="28"/>
        </w:rPr>
        <w:t xml:space="preserve">нелинейной ионизации связанной </w:t>
      </w:r>
      <w:r w:rsidRPr="002908D2">
        <w:rPr>
          <w:sz w:val="28"/>
          <w:szCs w:val="28"/>
        </w:rPr>
        <w:t>системы в поле интенсивной электрома</w:t>
      </w:r>
      <w:r w:rsidR="0084547A">
        <w:rPr>
          <w:sz w:val="28"/>
          <w:szCs w:val="28"/>
        </w:rPr>
        <w:t>гнитной волны были предложены в работах [</w:t>
      </w:r>
      <w:r w:rsidR="008D3687">
        <w:rPr>
          <w:sz w:val="28"/>
          <w:szCs w:val="28"/>
        </w:rPr>
        <w:t>1</w:t>
      </w:r>
      <w:r w:rsidR="0084547A">
        <w:rPr>
          <w:sz w:val="28"/>
          <w:szCs w:val="28"/>
        </w:rPr>
        <w:t>-</w:t>
      </w:r>
      <w:r w:rsidR="008D3687">
        <w:rPr>
          <w:sz w:val="28"/>
          <w:szCs w:val="28"/>
        </w:rPr>
        <w:t>4</w:t>
      </w:r>
      <w:r w:rsidR="0084547A">
        <w:rPr>
          <w:sz w:val="28"/>
          <w:szCs w:val="28"/>
        </w:rPr>
        <w:t>]. На основе этих методов, а также</w:t>
      </w:r>
      <w:r w:rsidRPr="002908D2">
        <w:rPr>
          <w:sz w:val="28"/>
          <w:szCs w:val="28"/>
        </w:rPr>
        <w:t xml:space="preserve"> подходов, развитых в [</w:t>
      </w:r>
      <w:r w:rsidR="008D3687">
        <w:rPr>
          <w:sz w:val="28"/>
          <w:szCs w:val="28"/>
        </w:rPr>
        <w:t>5-7</w:t>
      </w:r>
      <w:r w:rsidRPr="002908D2">
        <w:rPr>
          <w:sz w:val="28"/>
          <w:szCs w:val="28"/>
        </w:rPr>
        <w:t>], и в монографиях [</w:t>
      </w:r>
      <w:r w:rsidR="008D3687">
        <w:rPr>
          <w:sz w:val="28"/>
          <w:szCs w:val="28"/>
        </w:rPr>
        <w:t>8,9</w:t>
      </w:r>
      <w:r w:rsidRPr="002908D2">
        <w:rPr>
          <w:sz w:val="28"/>
          <w:szCs w:val="28"/>
        </w:rPr>
        <w:t xml:space="preserve">], проведены многочисленные теоретические исследования </w:t>
      </w:r>
      <w:proofErr w:type="spellStart"/>
      <w:r w:rsidRPr="002908D2">
        <w:rPr>
          <w:sz w:val="28"/>
          <w:szCs w:val="28"/>
        </w:rPr>
        <w:t>фотоионизации</w:t>
      </w:r>
      <w:proofErr w:type="spellEnd"/>
      <w:r w:rsidRPr="002908D2">
        <w:rPr>
          <w:sz w:val="28"/>
          <w:szCs w:val="28"/>
        </w:rPr>
        <w:t xml:space="preserve"> атомов, ионов и полупроводников под </w:t>
      </w:r>
      <w:proofErr w:type="gramStart"/>
      <w:r w:rsidRPr="002908D2">
        <w:rPr>
          <w:sz w:val="28"/>
          <w:szCs w:val="28"/>
        </w:rPr>
        <w:t>действием</w:t>
      </w:r>
      <w:proofErr w:type="gramEnd"/>
      <w:r w:rsidRPr="002908D2">
        <w:rPr>
          <w:sz w:val="28"/>
          <w:szCs w:val="28"/>
        </w:rPr>
        <w:t xml:space="preserve"> как сильного лазерного излучения, так и в электромагнитных полях сложной</w:t>
      </w:r>
      <w:r w:rsidR="0084547A">
        <w:rPr>
          <w:sz w:val="28"/>
          <w:szCs w:val="28"/>
        </w:rPr>
        <w:t xml:space="preserve"> конфигурации (см., например, </w:t>
      </w:r>
      <w:r w:rsidRPr="002908D2">
        <w:rPr>
          <w:sz w:val="28"/>
          <w:szCs w:val="28"/>
        </w:rPr>
        <w:t>[1,2,</w:t>
      </w:r>
      <w:r w:rsidR="008D3687">
        <w:rPr>
          <w:sz w:val="28"/>
          <w:szCs w:val="28"/>
        </w:rPr>
        <w:t>5</w:t>
      </w:r>
      <w:r w:rsidRPr="002908D2">
        <w:rPr>
          <w:sz w:val="28"/>
          <w:szCs w:val="28"/>
        </w:rPr>
        <w:t>, 12-14]</w:t>
      </w:r>
      <w:r w:rsidR="00904384">
        <w:rPr>
          <w:sz w:val="28"/>
          <w:szCs w:val="28"/>
        </w:rPr>
        <w:t xml:space="preserve"> и цитированную в этих работах </w:t>
      </w:r>
      <w:r w:rsidRPr="002908D2">
        <w:rPr>
          <w:sz w:val="28"/>
          <w:szCs w:val="28"/>
        </w:rPr>
        <w:t>литературу).</w:t>
      </w:r>
    </w:p>
    <w:p w:rsidR="002908D2" w:rsidRPr="002908D2" w:rsidRDefault="002908D2" w:rsidP="000800FD">
      <w:pPr>
        <w:pStyle w:val="a6"/>
        <w:spacing w:line="480" w:lineRule="auto"/>
        <w:rPr>
          <w:b/>
          <w:sz w:val="28"/>
          <w:szCs w:val="28"/>
        </w:rPr>
      </w:pPr>
    </w:p>
    <w:p w:rsidR="001D644D" w:rsidRDefault="00F77273" w:rsidP="000800FD">
      <w:pPr>
        <w:pStyle w:val="a6"/>
        <w:spacing w:line="48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2908D2">
        <w:rPr>
          <w:sz w:val="28"/>
          <w:szCs w:val="28"/>
        </w:rPr>
        <w:t>работе</w:t>
      </w:r>
      <w:r w:rsidR="003A343A" w:rsidRPr="003A343A">
        <w:rPr>
          <w:sz w:val="28"/>
          <w:szCs w:val="28"/>
        </w:rPr>
        <w:t xml:space="preserve"> [1]</w:t>
      </w:r>
      <w:r>
        <w:rPr>
          <w:sz w:val="28"/>
          <w:szCs w:val="28"/>
        </w:rPr>
        <w:t xml:space="preserve"> впервые было  показано</w:t>
      </w:r>
      <w:r w:rsidR="003A343A">
        <w:rPr>
          <w:sz w:val="28"/>
          <w:szCs w:val="28"/>
        </w:rPr>
        <w:t>, что туннельный эффект и многофотонная ионизация в переменном электрическом поле</w:t>
      </w:r>
      <w:proofErr w:type="gramStart"/>
      <w:r w:rsidR="00436E2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Fcos(ωt)</m:t>
        </m:r>
      </m:oMath>
      <w:r w:rsidR="0084547A">
        <w:rPr>
          <w:sz w:val="28"/>
          <w:szCs w:val="28"/>
        </w:rPr>
        <w:t xml:space="preserve"> </w:t>
      </w:r>
      <w:proofErr w:type="gramEnd"/>
      <w:r w:rsidR="003A343A">
        <w:rPr>
          <w:sz w:val="28"/>
          <w:szCs w:val="28"/>
        </w:rPr>
        <w:t xml:space="preserve">являются двумя предельными случаями процесса нелинейной </w:t>
      </w:r>
      <w:proofErr w:type="spellStart"/>
      <w:r w:rsidR="003A343A">
        <w:rPr>
          <w:sz w:val="28"/>
          <w:szCs w:val="28"/>
        </w:rPr>
        <w:t>фотоионизации</w:t>
      </w:r>
      <w:proofErr w:type="spellEnd"/>
      <w:r w:rsidR="003A343A">
        <w:rPr>
          <w:sz w:val="28"/>
          <w:szCs w:val="28"/>
        </w:rPr>
        <w:t xml:space="preserve">, характер которой зависит от параметра </w:t>
      </w:r>
      <w:r w:rsidR="00D212E5">
        <w:rPr>
          <w:sz w:val="28"/>
          <w:szCs w:val="28"/>
        </w:rPr>
        <w:t>Келдыша</w:t>
      </w:r>
      <w:r w:rsidR="003A343A">
        <w:rPr>
          <w:sz w:val="28"/>
          <w:szCs w:val="28"/>
        </w:rPr>
        <w:t>.</w:t>
      </w:r>
      <w:r w:rsidR="00904384">
        <w:rPr>
          <w:sz w:val="28"/>
          <w:szCs w:val="28"/>
        </w:rPr>
        <w:t xml:space="preserve"> </w:t>
      </w:r>
      <w:r w:rsidR="0084547A">
        <w:rPr>
          <w:sz w:val="28"/>
          <w:szCs w:val="28"/>
        </w:rPr>
        <w:t xml:space="preserve">Этот параметр </w:t>
      </w:r>
      <w:r>
        <w:rPr>
          <w:sz w:val="28"/>
          <w:szCs w:val="28"/>
        </w:rPr>
        <w:t xml:space="preserve">равен </w:t>
      </w:r>
      <w:r w:rsidR="00D432B4">
        <w:rPr>
          <w:sz w:val="28"/>
          <w:szCs w:val="28"/>
        </w:rPr>
        <w:t>отношени</w:t>
      </w:r>
      <w:r w:rsidR="0084547A">
        <w:rPr>
          <w:sz w:val="28"/>
          <w:szCs w:val="28"/>
        </w:rPr>
        <w:t>ю</w:t>
      </w:r>
      <w:r w:rsidR="00D432B4">
        <w:rPr>
          <w:sz w:val="28"/>
          <w:szCs w:val="28"/>
        </w:rPr>
        <w:t xml:space="preserve"> частоты волны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 w:rsidR="00D432B4">
        <w:rPr>
          <w:sz w:val="28"/>
          <w:szCs w:val="28"/>
        </w:rPr>
        <w:t xml:space="preserve"> к частоте туннелирования </w:t>
      </w:r>
      <w:r w:rsidR="00F12380">
        <w:rPr>
          <w:sz w:val="28"/>
          <w:szCs w:val="28"/>
        </w:rPr>
        <w:t xml:space="preserve">электро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t</m:t>
            </m:r>
          </m:sub>
        </m:sSub>
      </m:oMath>
      <w:r w:rsidR="00D432B4">
        <w:rPr>
          <w:sz w:val="28"/>
          <w:szCs w:val="28"/>
        </w:rPr>
        <w:t>:</w:t>
      </w:r>
    </w:p>
    <w:p w:rsidR="00D432B4" w:rsidRPr="00DA77D2" w:rsidRDefault="00D432B4" w:rsidP="000800FD">
      <w:pPr>
        <w:pStyle w:val="a6"/>
        <w:spacing w:line="480" w:lineRule="auto"/>
        <w:ind w:left="0" w:firstLine="567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γ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eF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ℇ</m:t>
              </m:r>
            </m:den>
          </m:f>
        </m:oMath>
      </m:oMathPara>
    </w:p>
    <w:p w:rsidR="00CC784F" w:rsidRDefault="00D432B4" w:rsidP="000800FD">
      <w:pPr>
        <w:pStyle w:val="a6"/>
        <w:spacing w:line="480" w:lineRule="auto"/>
        <w:ind w:left="0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m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/2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ℏ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F12380">
        <w:rPr>
          <w:bCs/>
          <w:sz w:val="28"/>
          <w:szCs w:val="28"/>
        </w:rPr>
        <w:t xml:space="preserve"> - энергия связи электрона,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="00F12380" w:rsidRPr="00F12380">
        <w:rPr>
          <w:sz w:val="28"/>
          <w:szCs w:val="28"/>
        </w:rPr>
        <w:t xml:space="preserve"> - </w:t>
      </w:r>
      <w:r w:rsidR="00F12380">
        <w:rPr>
          <w:sz w:val="28"/>
          <w:szCs w:val="28"/>
        </w:rPr>
        <w:t xml:space="preserve">амплитуда напряженности электрического поля, </w:t>
      </w:r>
      <m:oMath>
        <m:r>
          <w:rPr>
            <w:rFonts w:ascii="Cambria Math" w:hAnsi="Cambria Math"/>
            <w:sz w:val="28"/>
            <w:szCs w:val="28"/>
          </w:rPr>
          <m:t>ℇ=F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F12380" w:rsidRPr="00F12380">
        <w:rPr>
          <w:sz w:val="28"/>
          <w:szCs w:val="28"/>
        </w:rPr>
        <w:t xml:space="preserve"> - </w:t>
      </w:r>
      <w:r w:rsidR="00F12380">
        <w:rPr>
          <w:sz w:val="28"/>
          <w:szCs w:val="28"/>
        </w:rPr>
        <w:t xml:space="preserve">приведенное поле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/ωℏ</m:t>
        </m:r>
      </m:oMath>
      <w:r w:rsidR="00F12380" w:rsidRPr="00F12380">
        <w:rPr>
          <w:bCs/>
          <w:sz w:val="28"/>
          <w:szCs w:val="28"/>
        </w:rPr>
        <w:t xml:space="preserve"> - </w:t>
      </w:r>
      <w:r w:rsidR="00F12380">
        <w:rPr>
          <w:bCs/>
          <w:sz w:val="28"/>
          <w:szCs w:val="28"/>
        </w:rPr>
        <w:t xml:space="preserve">параметр </w:t>
      </w:r>
      <w:proofErr w:type="spellStart"/>
      <w:r w:rsidR="00F12380">
        <w:rPr>
          <w:bCs/>
          <w:sz w:val="28"/>
          <w:szCs w:val="28"/>
        </w:rPr>
        <w:t>многоквантовости</w:t>
      </w:r>
      <w:proofErr w:type="spellEnd"/>
      <w:r w:rsidR="00F12380">
        <w:rPr>
          <w:bCs/>
          <w:sz w:val="28"/>
          <w:szCs w:val="28"/>
        </w:rPr>
        <w:t xml:space="preserve"> процесса, </w:t>
      </w:r>
      <w:r w:rsidR="00CC784F">
        <w:rPr>
          <w:bCs/>
          <w:sz w:val="28"/>
          <w:szCs w:val="28"/>
        </w:rPr>
        <w:t xml:space="preserve">определяющий минимальное число фотонов, необходимых для ионизации, </w:t>
      </w:r>
    </w:p>
    <w:p w:rsidR="00D432B4" w:rsidRDefault="00A71CC0" w:rsidP="000800FD">
      <w:pPr>
        <w:pStyle w:val="a6"/>
        <w:spacing w:line="480" w:lineRule="auto"/>
        <w:ind w:left="0"/>
        <w:jc w:val="both"/>
        <w:rPr>
          <w:b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ℏ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=5,14 ×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</m:sSup>
        <m:r>
          <w:rPr>
            <w:rFonts w:ascii="Cambria Math" w:hAnsi="Cambria Math"/>
            <w:sz w:val="28"/>
            <w:szCs w:val="28"/>
          </w:rPr>
          <m:t>В∙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с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 w:rsidR="00CC784F">
        <w:rPr>
          <w:bCs/>
          <w:sz w:val="28"/>
          <w:szCs w:val="28"/>
        </w:rPr>
        <w:t xml:space="preserve"> – атомная единица нап</w:t>
      </w:r>
      <w:proofErr w:type="spellStart"/>
      <w:r w:rsidR="00F77273">
        <w:rPr>
          <w:bCs/>
          <w:sz w:val="28"/>
          <w:szCs w:val="28"/>
        </w:rPr>
        <w:t>ряженности</w:t>
      </w:r>
      <w:proofErr w:type="spellEnd"/>
      <w:r w:rsidR="00F77273">
        <w:rPr>
          <w:bCs/>
          <w:sz w:val="28"/>
          <w:szCs w:val="28"/>
        </w:rPr>
        <w:t xml:space="preserve"> электрического поля</w:t>
      </w:r>
    </w:p>
    <w:p w:rsidR="00CC784F" w:rsidRDefault="00CC784F" w:rsidP="000800FD">
      <w:pPr>
        <w:pStyle w:val="a6"/>
        <w:spacing w:line="480" w:lineRule="auto"/>
        <w:ind w:left="0" w:firstLine="567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Далее </w:t>
      </w:r>
      <w:r w:rsidR="00387FC1">
        <w:rPr>
          <w:bCs/>
          <w:sz w:val="28"/>
          <w:szCs w:val="28"/>
        </w:rPr>
        <w:t>будем использовать атомную систему единиц, в которой</w:t>
      </w:r>
      <w:r w:rsidR="0084547A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=m=e=ℏ=1.</m:t>
        </m:r>
      </m:oMath>
      <w:r w:rsidR="0084547A">
        <w:rPr>
          <w:sz w:val="28"/>
          <w:szCs w:val="28"/>
        </w:rPr>
        <w:t xml:space="preserve"> </w:t>
      </w:r>
      <w:r w:rsidR="00387FC1">
        <w:rPr>
          <w:bCs/>
          <w:sz w:val="28"/>
          <w:szCs w:val="28"/>
        </w:rPr>
        <w:t>В этой системе единиц</w:t>
      </w:r>
      <w:r w:rsidR="0084547A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κ=</m:t>
        </m:r>
        <m:rad>
          <m:radPr>
            <m:degHide m:val="on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/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e>
        </m:rad>
      </m:oMath>
      <w:r w:rsidR="00F42A89">
        <w:rPr>
          <w:bCs/>
          <w:sz w:val="28"/>
          <w:szCs w:val="28"/>
        </w:rPr>
        <w:t xml:space="preserve"> - характерный импульс связанного состояния</w:t>
      </w:r>
      <w:r w:rsidRPr="00CC784F">
        <w:rPr>
          <w:bCs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ℇ</m:t>
        </m:r>
      </m:oMath>
      <w:r w:rsidRPr="00CC784F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E46220">
        <w:rPr>
          <w:sz w:val="28"/>
          <w:szCs w:val="28"/>
        </w:rPr>
        <w:t>,</w:t>
      </w:r>
      <w:r w:rsidR="0084547A">
        <w:rPr>
          <w:sz w:val="28"/>
          <w:szCs w:val="28"/>
        </w:rPr>
        <w:t xml:space="preserve"> </w:t>
      </w:r>
      <w:r w:rsidR="00E46220">
        <w:rPr>
          <w:sz w:val="28"/>
          <w:szCs w:val="28"/>
        </w:rPr>
        <w:t>а также параметр Келдыша</w:t>
      </w:r>
      <w:r w:rsidR="00904384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γ</m:t>
        </m:r>
      </m:oMath>
      <w:r>
        <w:rPr>
          <w:sz w:val="28"/>
          <w:szCs w:val="28"/>
        </w:rPr>
        <w:t xml:space="preserve"> - безразмерные величины,</w:t>
      </w:r>
      <w:r w:rsidR="0084547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/2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ℏ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2,18×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8</m:t>
            </m:r>
          </m:sup>
        </m:sSup>
        <m:r>
          <w:rPr>
            <w:rFonts w:ascii="Cambria Math" w:hAnsi="Cambria Math"/>
            <w:sz w:val="28"/>
            <w:szCs w:val="28"/>
          </w:rPr>
          <m:t>Дж=13,6 эВ</m:t>
        </m:r>
      </m:oMath>
      <w:r w:rsidR="00652298">
        <w:rPr>
          <w:bCs/>
          <w:sz w:val="28"/>
          <w:szCs w:val="28"/>
        </w:rPr>
        <w:t xml:space="preserve"> – энергия связи атома водорода в основном состоянии.</w:t>
      </w:r>
      <w:r w:rsidR="00F42A89">
        <w:rPr>
          <w:bCs/>
          <w:sz w:val="28"/>
          <w:szCs w:val="28"/>
        </w:rPr>
        <w:t xml:space="preserve"> В теории Келдыша предполагается</w:t>
      </w:r>
      <w:r w:rsidR="00A54CD0">
        <w:rPr>
          <w:bCs/>
          <w:sz w:val="28"/>
          <w:szCs w:val="28"/>
        </w:rPr>
        <w:t xml:space="preserve"> выполнение условий</w:t>
      </w:r>
      <w:r w:rsidR="0084547A">
        <w:rPr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≫1</m:t>
        </m:r>
      </m:oMath>
      <w:r w:rsidR="00F42A89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ℇ≪1</m:t>
        </m:r>
      </m:oMath>
      <w:r w:rsidR="00A54CD0">
        <w:rPr>
          <w:sz w:val="28"/>
          <w:szCs w:val="28"/>
        </w:rPr>
        <w:t>. Эти условия являются необходимыми для применимости к</w:t>
      </w:r>
      <w:proofErr w:type="spellStart"/>
      <w:r w:rsidR="00387FC1">
        <w:rPr>
          <w:sz w:val="28"/>
          <w:szCs w:val="28"/>
        </w:rPr>
        <w:t>вазиклассического</w:t>
      </w:r>
      <w:proofErr w:type="spellEnd"/>
      <w:r w:rsidR="00387FC1">
        <w:rPr>
          <w:sz w:val="28"/>
          <w:szCs w:val="28"/>
        </w:rPr>
        <w:t xml:space="preserve"> приближения</w:t>
      </w:r>
      <w:r w:rsidR="00F42A89">
        <w:rPr>
          <w:sz w:val="28"/>
          <w:szCs w:val="28"/>
        </w:rPr>
        <w:t>.</w:t>
      </w:r>
    </w:p>
    <w:p w:rsidR="00F42A89" w:rsidRDefault="004000E2" w:rsidP="0084547A">
      <w:pPr>
        <w:spacing w:line="480" w:lineRule="auto"/>
        <w:ind w:firstLine="567"/>
        <w:contextualSpacing/>
        <w:rPr>
          <w:bCs/>
          <w:sz w:val="28"/>
          <w:szCs w:val="28"/>
        </w:rPr>
      </w:pPr>
      <w:r>
        <w:rPr>
          <w:sz w:val="28"/>
          <w:szCs w:val="28"/>
        </w:rPr>
        <w:t>В работе [1</w:t>
      </w:r>
      <w:r w:rsidR="000800FD" w:rsidRPr="000800FD">
        <w:rPr>
          <w:sz w:val="28"/>
          <w:szCs w:val="28"/>
        </w:rPr>
        <w:t xml:space="preserve">] впервые было получено выражение для вероятности ионизации атома, которое при низких частотах, когда </w:t>
      </w:r>
      <m:oMath>
        <m:r>
          <w:rPr>
            <w:rFonts w:ascii="Cambria Math" w:hAnsi="Cambria Math"/>
            <w:sz w:val="28"/>
            <w:szCs w:val="28"/>
          </w:rPr>
          <m:t>γ≪1</m:t>
        </m:r>
      </m:oMath>
      <w:r w:rsidR="000800FD" w:rsidRPr="000800FD">
        <w:rPr>
          <w:sz w:val="28"/>
          <w:szCs w:val="28"/>
        </w:rPr>
        <w:t xml:space="preserve"> , переходит в обычную формулу для туннельного эффекта, а при</w:t>
      </w:r>
      <w:r w:rsidR="0084547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γ≫1</m:t>
        </m:r>
      </m:oMath>
      <w:r w:rsidR="000800FD" w:rsidRPr="000800FD">
        <w:rPr>
          <w:sz w:val="28"/>
          <w:szCs w:val="28"/>
        </w:rPr>
        <w:t xml:space="preserve"> описывает многофотонное поглощение.</w:t>
      </w:r>
      <w:r w:rsidR="0084547A"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>Заметим, что п</w:t>
      </w:r>
      <w:r w:rsidR="00F42A89">
        <w:rPr>
          <w:bCs/>
          <w:sz w:val="28"/>
          <w:szCs w:val="28"/>
        </w:rPr>
        <w:t>ри иониз</w:t>
      </w:r>
      <w:r w:rsidR="00387FC1">
        <w:rPr>
          <w:bCs/>
          <w:sz w:val="28"/>
          <w:szCs w:val="28"/>
        </w:rPr>
        <w:t>ации ат</w:t>
      </w:r>
      <w:r w:rsidR="0084547A">
        <w:rPr>
          <w:bCs/>
          <w:sz w:val="28"/>
          <w:szCs w:val="28"/>
        </w:rPr>
        <w:t>омов и</w:t>
      </w:r>
      <w:r w:rsidR="00F42A89">
        <w:rPr>
          <w:bCs/>
          <w:sz w:val="28"/>
          <w:szCs w:val="28"/>
        </w:rPr>
        <w:t xml:space="preserve"> ионов полем интенсивного инфракрасного или оптического лазера параметр Келдыша</w:t>
      </w:r>
      <w:r w:rsidR="00904384">
        <w:rPr>
          <w:bCs/>
          <w:sz w:val="28"/>
          <w:szCs w:val="28"/>
        </w:rPr>
        <w:t xml:space="preserve"> принимает значения</w:t>
      </w:r>
      <w:r w:rsidR="0084547A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γ≲1</m:t>
        </m:r>
      </m:oMath>
      <w:r w:rsidR="00D212E5">
        <w:rPr>
          <w:bCs/>
          <w:sz w:val="28"/>
          <w:szCs w:val="28"/>
        </w:rPr>
        <w:t>.</w:t>
      </w:r>
    </w:p>
    <w:p w:rsidR="006713B6" w:rsidRPr="004000E2" w:rsidRDefault="00904384" w:rsidP="0084547A">
      <w:pPr>
        <w:spacing w:line="480" w:lineRule="auto"/>
        <w:ind w:firstLine="567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В методе Келдыша</w:t>
      </w:r>
      <w:r w:rsidR="006713B6">
        <w:rPr>
          <w:bCs/>
          <w:sz w:val="28"/>
          <w:szCs w:val="28"/>
        </w:rPr>
        <w:t xml:space="preserve"> влиянием кулоновского поля ядра на процесс ионизации пренебрегается, а к</w:t>
      </w:r>
      <w:r w:rsidR="00436E27">
        <w:rPr>
          <w:bCs/>
          <w:sz w:val="28"/>
          <w:szCs w:val="28"/>
        </w:rPr>
        <w:t>онечное состояние электрона в амплитуде вероятности перехода</w:t>
      </w:r>
      <w:r w:rsidR="006713B6">
        <w:rPr>
          <w:bCs/>
          <w:sz w:val="28"/>
          <w:szCs w:val="28"/>
        </w:rPr>
        <w:t xml:space="preserve"> из исходного </w:t>
      </w:r>
      <w:r w:rsidR="0084547A">
        <w:rPr>
          <w:bCs/>
          <w:sz w:val="28"/>
          <w:szCs w:val="28"/>
        </w:rPr>
        <w:t xml:space="preserve">связанного состояния </w:t>
      </w:r>
      <w:r w:rsidR="006713B6">
        <w:rPr>
          <w:bCs/>
          <w:sz w:val="28"/>
          <w:szCs w:val="28"/>
        </w:rPr>
        <w:t xml:space="preserve">задается точным </w:t>
      </w:r>
      <w:r w:rsidR="0084547A">
        <w:rPr>
          <w:bCs/>
          <w:sz w:val="28"/>
          <w:szCs w:val="28"/>
        </w:rPr>
        <w:t>решением уравнения Шредингера в</w:t>
      </w:r>
      <w:r w:rsidR="006713B6">
        <w:rPr>
          <w:bCs/>
          <w:sz w:val="28"/>
          <w:szCs w:val="28"/>
        </w:rPr>
        <w:t xml:space="preserve"> поле электромагнитной волны.</w:t>
      </w:r>
    </w:p>
    <w:p w:rsidR="00436E27" w:rsidRDefault="00C24FF7" w:rsidP="0084547A">
      <w:pPr>
        <w:pStyle w:val="a6"/>
        <w:spacing w:line="48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ая Келдышем формула для вероятности </w:t>
      </w:r>
      <w:r w:rsidR="00DA77D2">
        <w:rPr>
          <w:sz w:val="28"/>
          <w:szCs w:val="28"/>
        </w:rPr>
        <w:t>ионизации атома в переменном электрическом поле</w:t>
      </w:r>
      <w:r w:rsidRPr="00C24FF7">
        <w:rPr>
          <w:sz w:val="28"/>
          <w:szCs w:val="28"/>
        </w:rPr>
        <w:t>[1]</w:t>
      </w:r>
      <w:r>
        <w:rPr>
          <w:sz w:val="28"/>
          <w:szCs w:val="28"/>
        </w:rPr>
        <w:t xml:space="preserve"> правильно передает основные черты явления: экспоненциальную зависимость вероятности ионизации от амплитуды поля и пороговые особенности при частотах, отвечающих поглощению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="0084547A">
        <w:rPr>
          <w:sz w:val="28"/>
          <w:szCs w:val="28"/>
        </w:rPr>
        <w:t xml:space="preserve"> квантов. Однако</w:t>
      </w:r>
      <w:proofErr w:type="gramStart"/>
      <w:r w:rsidR="0084547A">
        <w:rPr>
          <w:sz w:val="28"/>
          <w:szCs w:val="28"/>
        </w:rPr>
        <w:t>,</w:t>
      </w:r>
      <w:proofErr w:type="gramEnd"/>
      <w:r w:rsidR="0084547A">
        <w:rPr>
          <w:sz w:val="28"/>
          <w:szCs w:val="28"/>
        </w:rPr>
        <w:t xml:space="preserve"> </w:t>
      </w:r>
      <w:r w:rsidR="005C43AC">
        <w:rPr>
          <w:sz w:val="28"/>
          <w:szCs w:val="28"/>
        </w:rPr>
        <w:t>при переходе к постоянному полю</w:t>
      </w:r>
    </w:p>
    <w:p w:rsidR="005C43AC" w:rsidRDefault="00C24FF7" w:rsidP="0084547A">
      <w:pPr>
        <w:pStyle w:val="a6"/>
        <w:spacing w:line="480" w:lineRule="auto"/>
        <w:ind w:left="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(ω→0)</m:t>
        </m:r>
      </m:oMath>
      <w:r w:rsidR="005C43AC">
        <w:rPr>
          <w:sz w:val="28"/>
          <w:szCs w:val="28"/>
        </w:rPr>
        <w:t xml:space="preserve">полученное в </w:t>
      </w:r>
      <w:r w:rsidR="005C43AC" w:rsidRPr="005C43AC">
        <w:rPr>
          <w:sz w:val="28"/>
          <w:szCs w:val="28"/>
        </w:rPr>
        <w:t>[1]</w:t>
      </w:r>
      <w:r w:rsidR="00436E27">
        <w:rPr>
          <w:sz w:val="28"/>
          <w:szCs w:val="28"/>
        </w:rPr>
        <w:t xml:space="preserve"> выражени</w:t>
      </w:r>
      <w:r w:rsidR="00904384">
        <w:rPr>
          <w:sz w:val="28"/>
          <w:szCs w:val="28"/>
        </w:rPr>
        <w:t xml:space="preserve">е </w:t>
      </w:r>
      <w:r w:rsidR="00436E27">
        <w:rPr>
          <w:sz w:val="28"/>
          <w:szCs w:val="28"/>
        </w:rPr>
        <w:t>не совпадало с</w:t>
      </w:r>
      <w:r w:rsidR="005C43AC">
        <w:rPr>
          <w:sz w:val="28"/>
          <w:szCs w:val="28"/>
        </w:rPr>
        <w:t xml:space="preserve"> известной формулой </w:t>
      </w:r>
      <w:r w:rsidR="005C43AC" w:rsidRPr="006A64E1">
        <w:rPr>
          <w:sz w:val="28"/>
          <w:szCs w:val="28"/>
        </w:rPr>
        <w:t>[2]</w:t>
      </w:r>
      <w:r w:rsidR="0084547A">
        <w:rPr>
          <w:sz w:val="28"/>
          <w:szCs w:val="28"/>
        </w:rPr>
        <w:t xml:space="preserve"> </w:t>
      </w:r>
      <w:r w:rsidR="005C43AC">
        <w:rPr>
          <w:sz w:val="28"/>
          <w:szCs w:val="28"/>
        </w:rPr>
        <w:t>для скорости ионизации атома водорода в постоянном поле.</w:t>
      </w:r>
    </w:p>
    <w:p w:rsidR="00C24FF7" w:rsidRPr="003E0025" w:rsidRDefault="005C43AC" w:rsidP="005C43AC">
      <w:pPr>
        <w:pStyle w:val="a6"/>
        <w:spacing w:line="48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4000E2">
        <w:rPr>
          <w:sz w:val="28"/>
          <w:szCs w:val="28"/>
        </w:rPr>
        <w:t>ля получения пра</w:t>
      </w:r>
      <w:r w:rsidR="00F66664">
        <w:rPr>
          <w:sz w:val="28"/>
          <w:szCs w:val="28"/>
        </w:rPr>
        <w:t xml:space="preserve">вильного </w:t>
      </w:r>
      <w:proofErr w:type="spellStart"/>
      <w:r w:rsidR="00F66664">
        <w:rPr>
          <w:sz w:val="28"/>
          <w:szCs w:val="28"/>
        </w:rPr>
        <w:t>предэкспоненциального</w:t>
      </w:r>
      <w:proofErr w:type="spellEnd"/>
      <w:r w:rsidR="00F66664">
        <w:rPr>
          <w:sz w:val="28"/>
          <w:szCs w:val="28"/>
        </w:rPr>
        <w:t xml:space="preserve"> </w:t>
      </w:r>
      <w:r w:rsidR="004000E2">
        <w:rPr>
          <w:sz w:val="28"/>
          <w:szCs w:val="28"/>
        </w:rPr>
        <w:t>множителя</w:t>
      </w:r>
      <w:r w:rsidRPr="005C43AC">
        <w:rPr>
          <w:sz w:val="28"/>
          <w:szCs w:val="28"/>
        </w:rPr>
        <w:t xml:space="preserve">, </w:t>
      </w:r>
      <w:r w:rsidR="00F66664">
        <w:rPr>
          <w:sz w:val="28"/>
          <w:szCs w:val="28"/>
        </w:rPr>
        <w:t>как</w:t>
      </w:r>
      <w:r w:rsidR="006713B6">
        <w:rPr>
          <w:sz w:val="28"/>
          <w:szCs w:val="28"/>
        </w:rPr>
        <w:t xml:space="preserve"> отмечалось</w:t>
      </w:r>
      <w:r w:rsidR="00F66664">
        <w:rPr>
          <w:sz w:val="28"/>
          <w:szCs w:val="28"/>
        </w:rPr>
        <w:t xml:space="preserve"> уже</w:t>
      </w:r>
      <w:r w:rsidR="006713B6">
        <w:rPr>
          <w:sz w:val="28"/>
          <w:szCs w:val="28"/>
        </w:rPr>
        <w:t xml:space="preserve"> в самой работе</w:t>
      </w:r>
      <w:r w:rsidR="00F66664">
        <w:rPr>
          <w:sz w:val="28"/>
          <w:szCs w:val="28"/>
        </w:rPr>
        <w:t xml:space="preserve"> </w:t>
      </w:r>
      <w:r w:rsidR="006713B6" w:rsidRPr="006713B6">
        <w:rPr>
          <w:sz w:val="28"/>
          <w:szCs w:val="28"/>
        </w:rPr>
        <w:t>[1]</w:t>
      </w:r>
      <w:r>
        <w:rPr>
          <w:sz w:val="28"/>
          <w:szCs w:val="28"/>
        </w:rPr>
        <w:t xml:space="preserve">, </w:t>
      </w:r>
      <w:r w:rsidR="00C24FF7">
        <w:rPr>
          <w:sz w:val="28"/>
          <w:szCs w:val="28"/>
        </w:rPr>
        <w:t xml:space="preserve">нужно знать волновую функцию </w:t>
      </w:r>
      <w:r w:rsidR="00344023">
        <w:rPr>
          <w:sz w:val="28"/>
          <w:szCs w:val="28"/>
        </w:rPr>
        <w:t xml:space="preserve">конечного состояния </w:t>
      </w:r>
      <w:r w:rsidR="00C24FF7">
        <w:rPr>
          <w:sz w:val="28"/>
          <w:szCs w:val="28"/>
        </w:rPr>
        <w:t>электрон</w:t>
      </w:r>
      <w:r>
        <w:rPr>
          <w:sz w:val="28"/>
          <w:szCs w:val="28"/>
        </w:rPr>
        <w:t>а</w:t>
      </w:r>
      <w:r w:rsidR="00344023">
        <w:rPr>
          <w:sz w:val="28"/>
          <w:szCs w:val="28"/>
        </w:rPr>
        <w:t>, учитывающую также</w:t>
      </w:r>
      <w:r w:rsidR="00F66664">
        <w:rPr>
          <w:sz w:val="28"/>
          <w:szCs w:val="28"/>
        </w:rPr>
        <w:t xml:space="preserve"> </w:t>
      </w:r>
      <w:r w:rsidR="00C24FF7">
        <w:rPr>
          <w:sz w:val="28"/>
          <w:szCs w:val="28"/>
        </w:rPr>
        <w:t>вза</w:t>
      </w:r>
      <w:r w:rsidR="00344023">
        <w:rPr>
          <w:sz w:val="28"/>
          <w:szCs w:val="28"/>
        </w:rPr>
        <w:t>имодействие</w:t>
      </w:r>
      <w:r w:rsidR="00F66664">
        <w:rPr>
          <w:sz w:val="28"/>
          <w:szCs w:val="28"/>
        </w:rPr>
        <w:t xml:space="preserve"> </w:t>
      </w:r>
      <w:r w:rsidR="00BF3971">
        <w:rPr>
          <w:sz w:val="28"/>
          <w:szCs w:val="28"/>
        </w:rPr>
        <w:t xml:space="preserve">фотоэлектрона </w:t>
      </w:r>
      <w:r w:rsidR="002D1CBE">
        <w:rPr>
          <w:sz w:val="28"/>
          <w:szCs w:val="28"/>
        </w:rPr>
        <w:t>с атомным остатком.</w:t>
      </w:r>
      <w:r w:rsidR="00344023">
        <w:rPr>
          <w:sz w:val="28"/>
          <w:szCs w:val="28"/>
        </w:rPr>
        <w:t xml:space="preserve"> Здесь следует отметить, что </w:t>
      </w:r>
      <w:r w:rsidR="003E0025">
        <w:rPr>
          <w:sz w:val="28"/>
          <w:szCs w:val="28"/>
        </w:rPr>
        <w:t>эта задача не потеряла свою актуальность до настоящего времени</w:t>
      </w:r>
      <w:r w:rsidR="00F66664">
        <w:rPr>
          <w:sz w:val="28"/>
          <w:szCs w:val="28"/>
        </w:rPr>
        <w:t xml:space="preserve"> </w:t>
      </w:r>
      <w:r w:rsidR="003E0025" w:rsidRPr="003E0025">
        <w:rPr>
          <w:sz w:val="28"/>
          <w:szCs w:val="28"/>
        </w:rPr>
        <w:t>[14]</w:t>
      </w:r>
      <w:r w:rsidR="003E0025">
        <w:rPr>
          <w:sz w:val="28"/>
          <w:szCs w:val="28"/>
        </w:rPr>
        <w:t>.</w:t>
      </w:r>
    </w:p>
    <w:p w:rsidR="00D212E5" w:rsidRDefault="00763F4D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скоре после появления работы </w:t>
      </w:r>
      <w:r w:rsidRPr="00763F4D">
        <w:rPr>
          <w:bCs/>
          <w:sz w:val="28"/>
          <w:szCs w:val="28"/>
        </w:rPr>
        <w:t xml:space="preserve">[1] </w:t>
      </w:r>
      <w:r>
        <w:rPr>
          <w:bCs/>
          <w:sz w:val="28"/>
          <w:szCs w:val="28"/>
        </w:rPr>
        <w:t xml:space="preserve">в статье </w:t>
      </w:r>
      <w:r w:rsidR="00D457F7">
        <w:rPr>
          <w:bCs/>
          <w:sz w:val="28"/>
          <w:szCs w:val="28"/>
        </w:rPr>
        <w:t>[3]</w:t>
      </w:r>
      <w:r>
        <w:rPr>
          <w:bCs/>
          <w:sz w:val="28"/>
          <w:szCs w:val="28"/>
        </w:rPr>
        <w:t xml:space="preserve"> был</w:t>
      </w:r>
      <w:r w:rsidR="000D57ED">
        <w:rPr>
          <w:bCs/>
          <w:sz w:val="28"/>
          <w:szCs w:val="28"/>
        </w:rPr>
        <w:t>а исследована простая одномерная модель</w:t>
      </w:r>
      <w:r w:rsidR="00267E3E">
        <w:rPr>
          <w:bCs/>
          <w:sz w:val="28"/>
          <w:szCs w:val="28"/>
        </w:rPr>
        <w:t xml:space="preserve"> ионизации связанного уровня в </w:t>
      </w:r>
      <w:r w:rsidR="00267E3E" w:rsidRPr="00267E3E">
        <w:rPr>
          <w:bCs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432128496" r:id="rId9"/>
        </w:object>
      </w:r>
      <w:r w:rsidR="000D57ED">
        <w:rPr>
          <w:bCs/>
          <w:sz w:val="28"/>
          <w:szCs w:val="28"/>
        </w:rPr>
        <w:t>потенциале</w:t>
      </w:r>
      <w:r w:rsidR="00267E3E">
        <w:rPr>
          <w:bCs/>
          <w:sz w:val="28"/>
          <w:szCs w:val="28"/>
        </w:rPr>
        <w:t xml:space="preserve"> нулевого радиуса действия</w:t>
      </w:r>
      <w:r w:rsidR="000D57ED">
        <w:rPr>
          <w:bCs/>
          <w:sz w:val="28"/>
          <w:szCs w:val="28"/>
        </w:rPr>
        <w:t xml:space="preserve">, допускающая асимптотически точное (при </w:t>
      </w:r>
      <m:oMath>
        <m:r>
          <w:rPr>
            <w:rFonts w:ascii="Cambria Math" w:hAnsi="Cambria Math"/>
            <w:sz w:val="28"/>
            <w:szCs w:val="28"/>
          </w:rPr>
          <m:t>F→0</m:t>
        </m:r>
      </m:oMath>
      <w:r w:rsidR="000D57ED" w:rsidRPr="000D57ED">
        <w:rPr>
          <w:bCs/>
          <w:sz w:val="28"/>
          <w:szCs w:val="28"/>
        </w:rPr>
        <w:t xml:space="preserve">) </w:t>
      </w:r>
      <w:r w:rsidR="000D57ED">
        <w:rPr>
          <w:bCs/>
          <w:sz w:val="28"/>
          <w:szCs w:val="28"/>
        </w:rPr>
        <w:t>решение при любых частотах внешнего поля.</w:t>
      </w:r>
      <w:r w:rsidR="00F66664">
        <w:rPr>
          <w:bCs/>
          <w:sz w:val="28"/>
          <w:szCs w:val="28"/>
        </w:rPr>
        <w:t xml:space="preserve"> </w:t>
      </w:r>
      <w:r w:rsidR="00267E3E">
        <w:rPr>
          <w:bCs/>
          <w:sz w:val="28"/>
          <w:szCs w:val="28"/>
        </w:rPr>
        <w:t>Было показано,</w:t>
      </w:r>
      <w:r w:rsidR="00F66664">
        <w:rPr>
          <w:bCs/>
          <w:sz w:val="28"/>
          <w:szCs w:val="28"/>
        </w:rPr>
        <w:t xml:space="preserve"> </w:t>
      </w:r>
      <w:r w:rsidR="00B5273D">
        <w:rPr>
          <w:bCs/>
          <w:sz w:val="28"/>
          <w:szCs w:val="28"/>
        </w:rPr>
        <w:t>что</w:t>
      </w:r>
      <w:r w:rsidR="0053223B">
        <w:rPr>
          <w:bCs/>
          <w:sz w:val="28"/>
          <w:szCs w:val="28"/>
        </w:rPr>
        <w:t xml:space="preserve"> формула для вероятности ионизации</w:t>
      </w:r>
      <w:r w:rsidR="00904384">
        <w:rPr>
          <w:sz w:val="28"/>
          <w:szCs w:val="28"/>
        </w:rPr>
        <w:t xml:space="preserve"> </w:t>
      </w:r>
      <w:r w:rsidR="0053223B">
        <w:rPr>
          <w:bCs/>
          <w:sz w:val="28"/>
          <w:szCs w:val="28"/>
        </w:rPr>
        <w:t>содержит ту же экспоненту, что</w:t>
      </w:r>
      <w:r w:rsidR="00904384">
        <w:rPr>
          <w:bCs/>
          <w:sz w:val="28"/>
          <w:szCs w:val="28"/>
        </w:rPr>
        <w:t xml:space="preserve"> и</w:t>
      </w:r>
      <w:r w:rsidR="00267E3E">
        <w:rPr>
          <w:bCs/>
          <w:sz w:val="28"/>
          <w:szCs w:val="28"/>
        </w:rPr>
        <w:t xml:space="preserve"> трех</w:t>
      </w:r>
      <w:r w:rsidR="00BF3971">
        <w:rPr>
          <w:bCs/>
          <w:sz w:val="28"/>
          <w:szCs w:val="28"/>
        </w:rPr>
        <w:t>мерном случае</w:t>
      </w:r>
      <w:r w:rsidR="0053223B">
        <w:rPr>
          <w:bCs/>
          <w:sz w:val="28"/>
          <w:szCs w:val="28"/>
        </w:rPr>
        <w:t xml:space="preserve">. </w:t>
      </w:r>
      <w:r w:rsidR="00B5273D">
        <w:rPr>
          <w:bCs/>
          <w:sz w:val="28"/>
          <w:szCs w:val="28"/>
        </w:rPr>
        <w:t xml:space="preserve">Также </w:t>
      </w:r>
      <w:r w:rsidR="0053223B">
        <w:rPr>
          <w:bCs/>
          <w:sz w:val="28"/>
          <w:szCs w:val="28"/>
        </w:rPr>
        <w:t xml:space="preserve"> были получены фо</w:t>
      </w:r>
      <w:r w:rsidR="00B5273D">
        <w:rPr>
          <w:bCs/>
          <w:sz w:val="28"/>
          <w:szCs w:val="28"/>
        </w:rPr>
        <w:t>рмулы дл</w:t>
      </w:r>
      <w:r w:rsidR="00F66664">
        <w:rPr>
          <w:bCs/>
          <w:sz w:val="28"/>
          <w:szCs w:val="28"/>
        </w:rPr>
        <w:t>я вероятности ионизации</w:t>
      </w:r>
      <w:r w:rsidR="0053223B">
        <w:rPr>
          <w:bCs/>
          <w:sz w:val="28"/>
          <w:szCs w:val="28"/>
        </w:rPr>
        <w:t xml:space="preserve"> связанно</w:t>
      </w:r>
      <w:r w:rsidR="00D212E5">
        <w:rPr>
          <w:bCs/>
          <w:sz w:val="28"/>
          <w:szCs w:val="28"/>
        </w:rPr>
        <w:t>й</w:t>
      </w:r>
      <w:r w:rsidR="0053223B">
        <w:rPr>
          <w:bCs/>
          <w:sz w:val="28"/>
          <w:szCs w:val="28"/>
        </w:rPr>
        <w:t xml:space="preserve"> короткодействующими силами</w:t>
      </w:r>
      <w:r w:rsidR="00D212E5">
        <w:rPr>
          <w:bCs/>
          <w:sz w:val="28"/>
          <w:szCs w:val="28"/>
        </w:rPr>
        <w:t xml:space="preserve"> системы</w:t>
      </w:r>
      <w:r w:rsidR="0053223B">
        <w:rPr>
          <w:bCs/>
          <w:sz w:val="28"/>
          <w:szCs w:val="28"/>
        </w:rPr>
        <w:t xml:space="preserve"> в случае линейной</w:t>
      </w:r>
      <w:r w:rsidR="0010396A" w:rsidRPr="0010396A">
        <w:rPr>
          <w:bCs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Fcos(ωt)</m:t>
        </m:r>
      </m:oMath>
      <w:r w:rsidR="0010396A" w:rsidRPr="0010396A">
        <w:rPr>
          <w:bCs/>
          <w:sz w:val="28"/>
          <w:szCs w:val="28"/>
        </w:rPr>
        <w:t>)</w:t>
      </w:r>
      <w:r w:rsidR="0053223B">
        <w:rPr>
          <w:bCs/>
          <w:sz w:val="28"/>
          <w:szCs w:val="28"/>
        </w:rPr>
        <w:t xml:space="preserve"> и циркулярной</w:t>
      </w:r>
      <w:r w:rsidR="0010396A" w:rsidRPr="0010396A">
        <w:rPr>
          <w:bCs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F(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co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ωt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+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sin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ωt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="0053223B">
        <w:rPr>
          <w:bCs/>
          <w:sz w:val="28"/>
          <w:szCs w:val="28"/>
        </w:rPr>
        <w:t xml:space="preserve"> поляризации падающей электромагн</w:t>
      </w:r>
      <w:r w:rsidR="0010396A">
        <w:rPr>
          <w:bCs/>
          <w:sz w:val="28"/>
          <w:szCs w:val="28"/>
        </w:rPr>
        <w:t>итной волны в трехмерном случае</w:t>
      </w:r>
      <w:r w:rsidR="00586373" w:rsidRPr="00586373">
        <w:rPr>
          <w:bCs/>
          <w:sz w:val="28"/>
          <w:szCs w:val="28"/>
        </w:rPr>
        <w:t xml:space="preserve">. </w:t>
      </w:r>
    </w:p>
    <w:p w:rsidR="000958A6" w:rsidRPr="00256993" w:rsidRDefault="00D212E5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Методы, предложенные в работах </w:t>
      </w:r>
      <w:r w:rsidRPr="00D212E5">
        <w:rPr>
          <w:bCs/>
          <w:sz w:val="28"/>
          <w:szCs w:val="28"/>
        </w:rPr>
        <w:t>[1-5]</w:t>
      </w:r>
      <w:r w:rsidR="00904384">
        <w:rPr>
          <w:bCs/>
          <w:sz w:val="28"/>
          <w:szCs w:val="28"/>
        </w:rPr>
        <w:t xml:space="preserve"> </w:t>
      </w:r>
      <w:r w:rsidR="00586373">
        <w:rPr>
          <w:bCs/>
          <w:sz w:val="28"/>
          <w:szCs w:val="28"/>
        </w:rPr>
        <w:t>был</w:t>
      </w:r>
      <w:r>
        <w:rPr>
          <w:bCs/>
          <w:sz w:val="28"/>
          <w:szCs w:val="28"/>
        </w:rPr>
        <w:t>и</w:t>
      </w:r>
      <w:r w:rsidR="00586373">
        <w:rPr>
          <w:bCs/>
          <w:sz w:val="28"/>
          <w:szCs w:val="28"/>
        </w:rPr>
        <w:t xml:space="preserve"> использован</w:t>
      </w:r>
      <w:r>
        <w:rPr>
          <w:bCs/>
          <w:sz w:val="28"/>
          <w:szCs w:val="28"/>
        </w:rPr>
        <w:t>ы</w:t>
      </w:r>
      <w:r w:rsidR="00586373">
        <w:rPr>
          <w:bCs/>
          <w:sz w:val="28"/>
          <w:szCs w:val="28"/>
        </w:rPr>
        <w:t xml:space="preserve"> при исследовании</w:t>
      </w:r>
      <w:r w:rsidR="003936F3">
        <w:rPr>
          <w:bCs/>
          <w:sz w:val="28"/>
          <w:szCs w:val="28"/>
        </w:rPr>
        <w:t xml:space="preserve"> процесса</w:t>
      </w:r>
      <w:r w:rsidR="00586373">
        <w:rPr>
          <w:bCs/>
          <w:sz w:val="28"/>
          <w:szCs w:val="28"/>
        </w:rPr>
        <w:t xml:space="preserve"> ионизации одномерной квантовой ямы</w:t>
      </w:r>
      <w:r w:rsidR="00BF3971">
        <w:rPr>
          <w:bCs/>
          <w:sz w:val="28"/>
          <w:szCs w:val="28"/>
        </w:rPr>
        <w:t xml:space="preserve"> сильными внешними полями </w:t>
      </w:r>
      <w:r w:rsidR="00586373">
        <w:rPr>
          <w:bCs/>
          <w:sz w:val="28"/>
          <w:szCs w:val="28"/>
        </w:rPr>
        <w:t xml:space="preserve">в полупроводниковых </w:t>
      </w:r>
      <w:proofErr w:type="spellStart"/>
      <w:r w:rsidR="00586373">
        <w:rPr>
          <w:bCs/>
          <w:sz w:val="28"/>
          <w:szCs w:val="28"/>
        </w:rPr>
        <w:t>гетероструктурах</w:t>
      </w:r>
      <w:proofErr w:type="spellEnd"/>
      <w:r w:rsidR="00904384">
        <w:rPr>
          <w:bCs/>
          <w:sz w:val="28"/>
          <w:szCs w:val="28"/>
        </w:rPr>
        <w:t xml:space="preserve"> </w:t>
      </w:r>
      <w:r w:rsidR="003023BD">
        <w:rPr>
          <w:bCs/>
          <w:sz w:val="28"/>
          <w:szCs w:val="28"/>
        </w:rPr>
        <w:t>(см.</w:t>
      </w:r>
      <w:r w:rsidR="00586373" w:rsidRPr="00586373">
        <w:rPr>
          <w:bCs/>
          <w:sz w:val="28"/>
          <w:szCs w:val="28"/>
        </w:rPr>
        <w:t>[</w:t>
      </w:r>
      <w:r w:rsidR="00FB3517">
        <w:rPr>
          <w:bCs/>
          <w:sz w:val="28"/>
          <w:szCs w:val="28"/>
        </w:rPr>
        <w:t>9</w:t>
      </w:r>
      <w:r w:rsidR="000958A6" w:rsidRPr="000958A6">
        <w:rPr>
          <w:bCs/>
          <w:sz w:val="28"/>
          <w:szCs w:val="28"/>
        </w:rPr>
        <w:t>]</w:t>
      </w:r>
      <w:r w:rsidR="003023BD">
        <w:rPr>
          <w:bCs/>
          <w:sz w:val="28"/>
          <w:szCs w:val="28"/>
        </w:rPr>
        <w:t xml:space="preserve"> стр. 86)</w:t>
      </w:r>
      <w:r w:rsidR="00586373">
        <w:rPr>
          <w:bCs/>
          <w:sz w:val="28"/>
          <w:szCs w:val="28"/>
        </w:rPr>
        <w:t>.</w:t>
      </w:r>
    </w:p>
    <w:p w:rsidR="0053223B" w:rsidRDefault="0053223B" w:rsidP="000800FD">
      <w:pPr>
        <w:pStyle w:val="a6"/>
        <w:spacing w:line="480" w:lineRule="auto"/>
        <w:ind w:left="0" w:firstLine="567"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днако,</w:t>
      </w:r>
      <w:r w:rsidR="003936F3">
        <w:rPr>
          <w:bCs/>
          <w:sz w:val="28"/>
          <w:szCs w:val="28"/>
        </w:rPr>
        <w:t xml:space="preserve"> как отмечалось выше,</w:t>
      </w:r>
      <w:r>
        <w:rPr>
          <w:bCs/>
          <w:sz w:val="28"/>
          <w:szCs w:val="28"/>
        </w:rPr>
        <w:t xml:space="preserve"> для получения правильного предэкспоненциального множителя, в случае ионизации реального нейтрального атома, необходимо учесть кулоновское взаимодействие</w:t>
      </w:r>
      <w:r w:rsidR="00F66664">
        <w:rPr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-Z/r</m:t>
        </m:r>
      </m:oMath>
      <w:r w:rsidR="00D457F7" w:rsidRPr="00D457F7">
        <w:rPr>
          <w:bCs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 w:rsidR="00D457F7">
        <w:rPr>
          <w:bCs/>
          <w:sz w:val="28"/>
          <w:szCs w:val="28"/>
        </w:rPr>
        <w:t>–заряд атомного остатка)</w:t>
      </w:r>
      <w:r>
        <w:rPr>
          <w:bCs/>
          <w:sz w:val="28"/>
          <w:szCs w:val="28"/>
        </w:rPr>
        <w:t xml:space="preserve">, существенно искажающее </w:t>
      </w:r>
      <w:r w:rsidR="009A2176">
        <w:rPr>
          <w:bCs/>
          <w:sz w:val="28"/>
          <w:szCs w:val="28"/>
        </w:rPr>
        <w:t xml:space="preserve">волновую </w:t>
      </w:r>
      <w:r>
        <w:rPr>
          <w:bCs/>
          <w:sz w:val="28"/>
          <w:szCs w:val="28"/>
        </w:rPr>
        <w:t>функцию электрона на больших расстояниях.</w:t>
      </w:r>
      <w:r w:rsidR="00F6666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Ку</w:t>
      </w:r>
      <w:r w:rsidR="00904384">
        <w:rPr>
          <w:bCs/>
          <w:sz w:val="28"/>
          <w:szCs w:val="28"/>
        </w:rPr>
        <w:t xml:space="preserve">лоновские поправки </w:t>
      </w:r>
      <w:r w:rsidR="0092690C">
        <w:rPr>
          <w:bCs/>
          <w:sz w:val="28"/>
          <w:szCs w:val="28"/>
        </w:rPr>
        <w:t>на несколько порядков</w:t>
      </w:r>
      <w:r>
        <w:rPr>
          <w:bCs/>
          <w:sz w:val="28"/>
          <w:szCs w:val="28"/>
        </w:rPr>
        <w:t xml:space="preserve"> увеличивают скорость ионизации.</w:t>
      </w:r>
      <w:r w:rsidR="0084547A">
        <w:rPr>
          <w:bCs/>
          <w:sz w:val="28"/>
          <w:szCs w:val="28"/>
        </w:rPr>
        <w:t xml:space="preserve"> </w:t>
      </w:r>
      <w:r w:rsidR="003936F3">
        <w:rPr>
          <w:bCs/>
          <w:sz w:val="28"/>
          <w:szCs w:val="28"/>
        </w:rPr>
        <w:t xml:space="preserve">В </w:t>
      </w:r>
      <w:r w:rsidR="007D10F9">
        <w:rPr>
          <w:bCs/>
          <w:sz w:val="28"/>
          <w:szCs w:val="28"/>
        </w:rPr>
        <w:t xml:space="preserve">работе </w:t>
      </w:r>
      <w:r w:rsidR="007D10F9" w:rsidRPr="007D10F9">
        <w:rPr>
          <w:bCs/>
          <w:sz w:val="28"/>
          <w:szCs w:val="28"/>
        </w:rPr>
        <w:t>[</w:t>
      </w:r>
      <w:r w:rsidR="00FB3517">
        <w:rPr>
          <w:bCs/>
          <w:sz w:val="28"/>
          <w:szCs w:val="28"/>
        </w:rPr>
        <w:t>10</w:t>
      </w:r>
      <w:r w:rsidR="007D10F9" w:rsidRPr="007D10F9">
        <w:rPr>
          <w:bCs/>
          <w:sz w:val="28"/>
          <w:szCs w:val="28"/>
        </w:rPr>
        <w:t xml:space="preserve">] </w:t>
      </w:r>
      <w:r w:rsidR="009A2176">
        <w:rPr>
          <w:bCs/>
          <w:sz w:val="28"/>
          <w:szCs w:val="28"/>
        </w:rPr>
        <w:t>была получена</w:t>
      </w:r>
      <w:r w:rsidR="007D10F9">
        <w:rPr>
          <w:bCs/>
          <w:sz w:val="28"/>
          <w:szCs w:val="28"/>
        </w:rPr>
        <w:t xml:space="preserve"> кулоновск</w:t>
      </w:r>
      <w:r w:rsidR="009A2176">
        <w:rPr>
          <w:bCs/>
          <w:sz w:val="28"/>
          <w:szCs w:val="28"/>
        </w:rPr>
        <w:t>ая</w:t>
      </w:r>
      <w:r w:rsidR="007D10F9">
        <w:rPr>
          <w:bCs/>
          <w:sz w:val="28"/>
          <w:szCs w:val="28"/>
        </w:rPr>
        <w:t xml:space="preserve"> поправк</w:t>
      </w:r>
      <w:r w:rsidR="009A2176">
        <w:rPr>
          <w:bCs/>
          <w:sz w:val="28"/>
          <w:szCs w:val="28"/>
        </w:rPr>
        <w:t>а к скорости ионизации атома</w:t>
      </w:r>
      <w:r w:rsidR="007D10F9">
        <w:rPr>
          <w:bCs/>
          <w:sz w:val="28"/>
          <w:szCs w:val="28"/>
        </w:rPr>
        <w:t xml:space="preserve"> в случае линейной поляризации</w:t>
      </w:r>
      <w:r w:rsidR="009A2176">
        <w:rPr>
          <w:bCs/>
          <w:sz w:val="28"/>
          <w:szCs w:val="28"/>
        </w:rPr>
        <w:t xml:space="preserve"> электромагнитной волны</w:t>
      </w:r>
      <w:r w:rsidR="007D10F9">
        <w:rPr>
          <w:bCs/>
          <w:sz w:val="28"/>
          <w:szCs w:val="28"/>
        </w:rPr>
        <w:t xml:space="preserve"> (</w:t>
      </w:r>
      <w:r w:rsidR="00D457F7">
        <w:rPr>
          <w:bCs/>
          <w:sz w:val="28"/>
          <w:szCs w:val="28"/>
        </w:rPr>
        <w:t>электрическое поле</w:t>
      </w:r>
      <w:r w:rsidR="0084547A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Fcos(ωt)</m:t>
        </m:r>
      </m:oMath>
      <w:r w:rsidR="0084547A">
        <w:rPr>
          <w:sz w:val="28"/>
          <w:szCs w:val="28"/>
        </w:rPr>
        <w:t xml:space="preserve"> </w:t>
      </w:r>
      <w:r w:rsidR="007D10F9">
        <w:rPr>
          <w:sz w:val="28"/>
          <w:szCs w:val="28"/>
        </w:rPr>
        <w:t>направлено по оси ОХ)</w:t>
      </w:r>
      <w:r w:rsidR="00D457F7">
        <w:rPr>
          <w:sz w:val="28"/>
          <w:szCs w:val="28"/>
        </w:rPr>
        <w:t xml:space="preserve">. </w:t>
      </w:r>
      <w:r w:rsidR="009A2176">
        <w:rPr>
          <w:sz w:val="28"/>
          <w:szCs w:val="28"/>
        </w:rPr>
        <w:t>Было показано, что учет кулоновского взаимодействия фотоэлектрона с атомным остатком приводит к появлению дополнительного члена в предэкспоненциальном множителе</w:t>
      </w:r>
    </w:p>
    <w:p w:rsidR="007D10F9" w:rsidRDefault="009A2176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Q</m:t>
          </m:r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λ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256993" w:rsidRDefault="0010396A" w:rsidP="000800FD">
      <w:pPr>
        <w:pStyle w:val="a6"/>
        <w:spacing w:line="480" w:lineRule="auto"/>
        <w:ind w:left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</w:t>
      </w:r>
      <w:r w:rsidR="00D457F7">
        <w:rPr>
          <w:bCs/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 w:rsidR="00D457F7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 xml:space="preserve">характерная величина размерности поля для связанной системы, </w:t>
      </w:r>
      <m:oMath>
        <m:r>
          <w:rPr>
            <w:rFonts w:ascii="Cambria Math" w:hAnsi="Cambria Math"/>
            <w:sz w:val="28"/>
            <w:szCs w:val="28"/>
            <w:lang w:val="en-US"/>
          </w:rPr>
          <m:t>λ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/κ</m:t>
        </m:r>
      </m:oMath>
      <w:r>
        <w:rPr>
          <w:bCs/>
          <w:sz w:val="28"/>
          <w:szCs w:val="28"/>
        </w:rPr>
        <w:t>–эффективное главное квантовое числ</w:t>
      </w:r>
      <w:r w:rsidR="003936F3">
        <w:rPr>
          <w:bCs/>
          <w:sz w:val="28"/>
          <w:szCs w:val="28"/>
        </w:rPr>
        <w:t>о.</w:t>
      </w:r>
    </w:p>
    <w:p w:rsidR="00F42A89" w:rsidRPr="00AD03A6" w:rsidRDefault="00256993" w:rsidP="00AD03A6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 </w:t>
      </w:r>
      <w:r w:rsidR="00B53927">
        <w:rPr>
          <w:bCs/>
          <w:sz w:val="28"/>
          <w:szCs w:val="28"/>
        </w:rPr>
        <w:t>работе</w:t>
      </w:r>
      <w:r w:rsidR="0084547A">
        <w:rPr>
          <w:bCs/>
          <w:sz w:val="28"/>
          <w:szCs w:val="28"/>
        </w:rPr>
        <w:t xml:space="preserve"> </w:t>
      </w:r>
      <w:r w:rsidR="00F42A89" w:rsidRPr="00F42A89">
        <w:rPr>
          <w:bCs/>
          <w:sz w:val="28"/>
          <w:szCs w:val="28"/>
        </w:rPr>
        <w:t>[</w:t>
      </w:r>
      <w:r w:rsidR="00FB3517">
        <w:rPr>
          <w:bCs/>
          <w:sz w:val="28"/>
          <w:szCs w:val="28"/>
        </w:rPr>
        <w:t>11</w:t>
      </w:r>
      <w:r w:rsidR="00F42A89" w:rsidRPr="00F42A89">
        <w:rPr>
          <w:bCs/>
          <w:sz w:val="28"/>
          <w:szCs w:val="28"/>
        </w:rPr>
        <w:t xml:space="preserve">] </w:t>
      </w:r>
      <w:r w:rsidR="00B53927">
        <w:rPr>
          <w:bCs/>
          <w:sz w:val="28"/>
          <w:szCs w:val="28"/>
        </w:rPr>
        <w:t>исследован процесс ионизации связанной короткодействующими силами системы суперпозицией постоянного электрического и постоянного магнитного полей.</w:t>
      </w:r>
    </w:p>
    <w:p w:rsidR="00256993" w:rsidRDefault="00256993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Для монохроматической электромагнитной волны с линейной поляризацией импульсное распределение вероятности ионизации имеет следующий вид</w:t>
      </w:r>
      <w:r w:rsidR="00B53927" w:rsidRPr="00B53927">
        <w:rPr>
          <w:bCs/>
          <w:sz w:val="28"/>
          <w:szCs w:val="28"/>
        </w:rPr>
        <w:t>[</w:t>
      </w:r>
      <w:r w:rsidR="00FB3517">
        <w:rPr>
          <w:bCs/>
          <w:sz w:val="28"/>
          <w:szCs w:val="28"/>
        </w:rPr>
        <w:t>12</w:t>
      </w:r>
      <w:r w:rsidR="00B53927" w:rsidRPr="00B53927">
        <w:rPr>
          <w:bCs/>
          <w:sz w:val="28"/>
          <w:szCs w:val="28"/>
        </w:rPr>
        <w:t>]</w:t>
      </w:r>
      <w:r>
        <w:rPr>
          <w:bCs/>
          <w:sz w:val="28"/>
          <w:szCs w:val="28"/>
        </w:rPr>
        <w:t>:</w:t>
      </w:r>
    </w:p>
    <w:p w:rsidR="00256993" w:rsidRDefault="00256993" w:rsidP="000800FD">
      <w:pPr>
        <w:pStyle w:val="a6"/>
        <w:spacing w:line="480" w:lineRule="auto"/>
        <w:ind w:left="0" w:firstLine="567"/>
        <w:jc w:val="both"/>
        <w:rPr>
          <w:bCs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w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Pex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‖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</m:d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1519AE" w:rsidRPr="00A54CD0" w:rsidRDefault="00F66664" w:rsidP="000800FD">
      <w:pPr>
        <w:spacing w:line="48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</w:t>
      </w:r>
      <w:r w:rsidR="001519AE" w:rsidRPr="00A54CD0">
        <w:rPr>
          <w:bCs/>
          <w:sz w:val="28"/>
          <w:szCs w:val="28"/>
        </w:rPr>
        <w:t>де</w:t>
      </w:r>
      <w:r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B53927">
        <w:rPr>
          <w:bCs/>
          <w:sz w:val="28"/>
          <w:szCs w:val="28"/>
        </w:rPr>
        <w:t>–предэкспоненциальный множитель, а</w:t>
      </w:r>
      <w:r>
        <w:rPr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‖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⊥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B53927">
        <w:rPr>
          <w:bCs/>
          <w:sz w:val="28"/>
          <w:szCs w:val="28"/>
        </w:rPr>
        <w:t xml:space="preserve"> – проекция импульса фотоэлектрона на направление, параллельное (перпендикулярное) напряженности электрического поля волны,</w:t>
      </w:r>
      <w:r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</m:d>
      </m:oMath>
      <w:r w:rsidR="001519AE" w:rsidRPr="00A54CD0">
        <w:rPr>
          <w:bCs/>
          <w:sz w:val="28"/>
          <w:szCs w:val="28"/>
        </w:rPr>
        <w:t xml:space="preserve"> – функци</w:t>
      </w:r>
      <w:r w:rsidR="00B53927">
        <w:rPr>
          <w:bCs/>
          <w:sz w:val="28"/>
          <w:szCs w:val="28"/>
        </w:rPr>
        <w:t>я Келдыша, впервые полученная</w:t>
      </w:r>
      <w:r w:rsidR="001519AE" w:rsidRPr="00A54CD0">
        <w:rPr>
          <w:bCs/>
          <w:sz w:val="28"/>
          <w:szCs w:val="28"/>
        </w:rPr>
        <w:t xml:space="preserve"> в работе [1]:</w:t>
      </w:r>
    </w:p>
    <w:p w:rsidR="001519AE" w:rsidRDefault="001519AE" w:rsidP="000800FD">
      <w:pPr>
        <w:pStyle w:val="a6"/>
        <w:spacing w:line="480" w:lineRule="auto"/>
        <w:ind w:left="0" w:firstLine="567"/>
        <w:jc w:val="both"/>
        <w:rPr>
          <w:bCs/>
          <w:i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func>
            <m:func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rcsinh</m:t>
              </m: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γ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γ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5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,γ≪1,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bCs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γ</m:t>
                          </m:r>
                        </m:e>
                      </m:d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,γ≫1.</m:t>
                  </m:r>
                </m:e>
              </m:eqArr>
            </m:e>
          </m:d>
        </m:oMath>
      </m:oMathPara>
    </w:p>
    <w:p w:rsidR="00C315CC" w:rsidRDefault="00C315CC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>
            <wp:extent cx="4064000" cy="2514600"/>
            <wp:effectExtent l="19050" t="0" r="0" b="0"/>
            <wp:docPr id="3" name="Рисунок 2" descr="функция Келдыш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функция Келдыша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400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5CC" w:rsidRDefault="00C315CC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 w:rsidR="00F66664">
        <w:rPr>
          <w:bCs/>
          <w:sz w:val="28"/>
          <w:szCs w:val="28"/>
        </w:rPr>
        <w:t xml:space="preserve">                                     </w:t>
      </w:r>
      <w:r>
        <w:rPr>
          <w:bCs/>
          <w:sz w:val="28"/>
          <w:szCs w:val="28"/>
        </w:rPr>
        <w:t xml:space="preserve">   рис.1</w:t>
      </w:r>
    </w:p>
    <w:p w:rsidR="00C315CC" w:rsidRDefault="00FB3517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а рисунке 1 изображена зависимость функции Келдыша от параметра адиабатичности.</w:t>
      </w:r>
    </w:p>
    <w:p w:rsidR="00A54CD0" w:rsidRDefault="00A54CD0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оэффициенты импульсного распределения фотоэлектронов равны:</w:t>
      </w:r>
    </w:p>
    <w:p w:rsidR="00A54CD0" w:rsidRDefault="00A71CC0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rcsinh</m:t>
              </m: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A54CD0" w:rsidRDefault="00A71CC0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rcsinh</m:t>
              </m: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8119D5" w:rsidRDefault="00220651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работе</w:t>
      </w:r>
      <w:r w:rsidR="00076A4B">
        <w:rPr>
          <w:bCs/>
          <w:sz w:val="28"/>
          <w:szCs w:val="28"/>
        </w:rPr>
        <w:t xml:space="preserve"> </w:t>
      </w:r>
      <w:r w:rsidR="008119D5" w:rsidRPr="008119D5">
        <w:rPr>
          <w:bCs/>
          <w:sz w:val="28"/>
          <w:szCs w:val="28"/>
        </w:rPr>
        <w:t>[1</w:t>
      </w:r>
      <w:r w:rsidR="00FB3517">
        <w:rPr>
          <w:bCs/>
          <w:sz w:val="28"/>
          <w:szCs w:val="28"/>
        </w:rPr>
        <w:t>3</w:t>
      </w:r>
      <w:r w:rsidR="008119D5" w:rsidRPr="008119D5">
        <w:rPr>
          <w:bCs/>
          <w:sz w:val="28"/>
          <w:szCs w:val="28"/>
        </w:rPr>
        <w:t xml:space="preserve">] </w:t>
      </w:r>
      <w:r w:rsidR="008119D5">
        <w:rPr>
          <w:bCs/>
          <w:sz w:val="28"/>
          <w:szCs w:val="28"/>
        </w:rPr>
        <w:t>вычисл</w:t>
      </w:r>
      <w:r>
        <w:rPr>
          <w:bCs/>
          <w:sz w:val="28"/>
          <w:szCs w:val="28"/>
        </w:rPr>
        <w:t>ена</w:t>
      </w:r>
      <w:r w:rsidR="008119D5">
        <w:rPr>
          <w:bCs/>
          <w:sz w:val="28"/>
          <w:szCs w:val="28"/>
        </w:rPr>
        <w:t xml:space="preserve"> кулоновск</w:t>
      </w:r>
      <w:r>
        <w:rPr>
          <w:bCs/>
          <w:sz w:val="28"/>
          <w:szCs w:val="28"/>
        </w:rPr>
        <w:t>ая</w:t>
      </w:r>
      <w:r w:rsidR="008119D5">
        <w:rPr>
          <w:bCs/>
          <w:sz w:val="28"/>
          <w:szCs w:val="28"/>
        </w:rPr>
        <w:t xml:space="preserve"> поправк</w:t>
      </w:r>
      <w:r>
        <w:rPr>
          <w:bCs/>
          <w:sz w:val="28"/>
          <w:szCs w:val="28"/>
        </w:rPr>
        <w:t>а</w:t>
      </w:r>
      <w:r w:rsidR="00BF3971">
        <w:rPr>
          <w:bCs/>
          <w:sz w:val="28"/>
          <w:szCs w:val="28"/>
        </w:rPr>
        <w:t xml:space="preserve"> к функционалу</w:t>
      </w:r>
      <w:r w:rsidR="008119D5">
        <w:rPr>
          <w:bCs/>
          <w:sz w:val="28"/>
          <w:szCs w:val="28"/>
        </w:rPr>
        <w:t xml:space="preserve"> действия и к скорост</w:t>
      </w:r>
      <w:r w:rsidR="00904384">
        <w:rPr>
          <w:bCs/>
          <w:sz w:val="28"/>
          <w:szCs w:val="28"/>
        </w:rPr>
        <w:t xml:space="preserve">и многофотонной ионизации </w:t>
      </w:r>
      <w:r w:rsidR="00230244">
        <w:rPr>
          <w:bCs/>
          <w:sz w:val="28"/>
          <w:szCs w:val="28"/>
        </w:rPr>
        <w:t>атома</w:t>
      </w:r>
      <w:r w:rsidR="008119D5">
        <w:rPr>
          <w:bCs/>
          <w:sz w:val="28"/>
          <w:szCs w:val="28"/>
        </w:rPr>
        <w:t xml:space="preserve"> в интенсивном линейно поляризованном электромагнитном поле </w:t>
      </w:r>
      <w:r w:rsidR="00C01F35">
        <w:rPr>
          <w:bCs/>
          <w:sz w:val="28"/>
          <w:szCs w:val="28"/>
        </w:rPr>
        <w:t xml:space="preserve">при больших значениях параметра адиабатичности </w:t>
      </w:r>
      <m:oMath>
        <m:r>
          <w:rPr>
            <w:rFonts w:ascii="Cambria Math" w:hAnsi="Cambria Math"/>
            <w:sz w:val="28"/>
            <w:szCs w:val="28"/>
          </w:rPr>
          <m:t>γ</m:t>
        </m:r>
      </m:oMath>
      <w:r w:rsidR="00076A4B">
        <w:rPr>
          <w:bCs/>
          <w:sz w:val="28"/>
          <w:szCs w:val="28"/>
        </w:rPr>
        <w:t>.</w:t>
      </w:r>
    </w:p>
    <w:p w:rsidR="00C01F35" w:rsidRPr="00220651" w:rsidRDefault="00220651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адача об ионизации атома</w:t>
      </w:r>
      <w:r w:rsidR="00C01F35">
        <w:rPr>
          <w:bCs/>
          <w:sz w:val="28"/>
          <w:szCs w:val="28"/>
        </w:rPr>
        <w:t xml:space="preserve"> в низкочастотном линейно поляризованн</w:t>
      </w:r>
      <w:r>
        <w:rPr>
          <w:bCs/>
          <w:sz w:val="28"/>
          <w:szCs w:val="28"/>
        </w:rPr>
        <w:t xml:space="preserve">ом электромагнитном поле, когда </w:t>
      </w:r>
      <w:r w:rsidR="00C01F35">
        <w:rPr>
          <w:bCs/>
          <w:sz w:val="28"/>
          <w:szCs w:val="28"/>
        </w:rPr>
        <w:t>взаимодействие между электроном и атомным остатком в конечном состоянии непрерывного спектра нель</w:t>
      </w:r>
      <w:r w:rsidR="000800FD">
        <w:rPr>
          <w:bCs/>
          <w:sz w:val="28"/>
          <w:szCs w:val="28"/>
        </w:rPr>
        <w:t xml:space="preserve">зя рассматривать по </w:t>
      </w:r>
      <w:r w:rsidR="00C01F35">
        <w:rPr>
          <w:bCs/>
          <w:sz w:val="28"/>
          <w:szCs w:val="28"/>
        </w:rPr>
        <w:t xml:space="preserve">теории возмущений, </w:t>
      </w:r>
      <w:r w:rsidR="00BF3971">
        <w:rPr>
          <w:bCs/>
          <w:sz w:val="28"/>
          <w:szCs w:val="28"/>
        </w:rPr>
        <w:t>обсуждается</w:t>
      </w:r>
      <w:r>
        <w:rPr>
          <w:bCs/>
          <w:sz w:val="28"/>
          <w:szCs w:val="28"/>
        </w:rPr>
        <w:t xml:space="preserve"> в работе </w:t>
      </w:r>
      <w:r w:rsidRPr="00220651">
        <w:rPr>
          <w:bCs/>
          <w:sz w:val="28"/>
          <w:szCs w:val="28"/>
        </w:rPr>
        <w:t>[14].</w:t>
      </w:r>
    </w:p>
    <w:p w:rsidR="004D2914" w:rsidRDefault="00E64FA6" w:rsidP="000800FD">
      <w:pPr>
        <w:pStyle w:val="a6"/>
        <w:spacing w:line="48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Исследования процессов нелинейной ионизации </w:t>
      </w:r>
      <w:r w:rsidR="00491A00">
        <w:rPr>
          <w:bCs/>
          <w:sz w:val="28"/>
          <w:szCs w:val="28"/>
        </w:rPr>
        <w:t xml:space="preserve">атомов, ионов и </w:t>
      </w:r>
      <w:proofErr w:type="spellStart"/>
      <w:r w:rsidR="00904384">
        <w:rPr>
          <w:bCs/>
          <w:sz w:val="28"/>
          <w:szCs w:val="28"/>
        </w:rPr>
        <w:t>наноструктур</w:t>
      </w:r>
      <w:proofErr w:type="spellEnd"/>
      <w:r w:rsidR="00655BF2">
        <w:rPr>
          <w:bCs/>
          <w:sz w:val="28"/>
          <w:szCs w:val="28"/>
        </w:rPr>
        <w:t xml:space="preserve"> актуально</w:t>
      </w:r>
      <w:r w:rsidR="0084547A">
        <w:rPr>
          <w:bCs/>
          <w:sz w:val="28"/>
          <w:szCs w:val="28"/>
        </w:rPr>
        <w:t xml:space="preserve"> в связи с </w:t>
      </w:r>
      <w:r w:rsidR="0088640B">
        <w:rPr>
          <w:bCs/>
          <w:sz w:val="28"/>
          <w:szCs w:val="28"/>
        </w:rPr>
        <w:t xml:space="preserve">созданием </w:t>
      </w:r>
      <w:r w:rsidR="00FB4868">
        <w:rPr>
          <w:bCs/>
          <w:sz w:val="28"/>
          <w:szCs w:val="28"/>
        </w:rPr>
        <w:t>мощных источников когерентного излучения ультрафиолетового и рентгеновского диапазона длин волн. Такие источники имеют в своей основе лазер на свободных электронах</w:t>
      </w:r>
      <w:r w:rsidR="004D2914">
        <w:rPr>
          <w:bCs/>
          <w:sz w:val="28"/>
          <w:szCs w:val="28"/>
        </w:rPr>
        <w:t xml:space="preserve"> (ЛСЭ) – прибор, преобразующий энергию ультрарелятивистских электронов, энергия которых во много раз превышает их энергию покоя </w:t>
      </w:r>
      <m:oMath>
        <m:r>
          <w:rPr>
            <w:rFonts w:ascii="Cambria Math" w:hAnsi="Cambria Math"/>
            <w:sz w:val="28"/>
            <w:szCs w:val="28"/>
          </w:rPr>
          <m:t>0,511 МэВ=0,8×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ДЖ</m:t>
        </m:r>
      </m:oMath>
      <w:r w:rsidR="004D2914">
        <w:rPr>
          <w:bCs/>
          <w:sz w:val="28"/>
          <w:szCs w:val="28"/>
        </w:rPr>
        <w:t>, в энергию электромагнитного излучения. Он</w:t>
      </w:r>
      <w:r w:rsidR="00655BF2">
        <w:rPr>
          <w:bCs/>
          <w:sz w:val="28"/>
          <w:szCs w:val="28"/>
        </w:rPr>
        <w:t xml:space="preserve">и позволяют получать </w:t>
      </w:r>
      <w:r w:rsidR="004D2914">
        <w:rPr>
          <w:bCs/>
          <w:sz w:val="28"/>
          <w:szCs w:val="28"/>
        </w:rPr>
        <w:t xml:space="preserve">излучение на любой длине волны в диапазоне от </w:t>
      </w:r>
      <m:oMath>
        <m:r>
          <w:rPr>
            <w:rFonts w:ascii="Cambria Math" w:hAnsi="Cambria Math"/>
            <w:sz w:val="28"/>
            <w:szCs w:val="28"/>
          </w:rPr>
          <m:t>0.1 нм</m:t>
        </m:r>
      </m:oMath>
      <w:r w:rsidR="004D2914">
        <w:rPr>
          <w:bCs/>
          <w:sz w:val="28"/>
          <w:szCs w:val="28"/>
        </w:rPr>
        <w:t xml:space="preserve"> до </w:t>
      </w:r>
      <m:oMath>
        <m:r>
          <w:rPr>
            <w:rFonts w:ascii="Cambria Math" w:hAnsi="Cambria Math"/>
            <w:sz w:val="28"/>
            <w:szCs w:val="28"/>
          </w:rPr>
          <m:t>1 мм</m:t>
        </m:r>
      </m:oMath>
      <w:r w:rsidR="004D2914">
        <w:rPr>
          <w:bCs/>
          <w:sz w:val="28"/>
          <w:szCs w:val="28"/>
        </w:rPr>
        <w:t>.</w:t>
      </w:r>
    </w:p>
    <w:p w:rsidR="008259B1" w:rsidRPr="00605502" w:rsidRDefault="004D2914" w:rsidP="000800FD">
      <w:pPr>
        <w:pStyle w:val="a6"/>
        <w:spacing w:line="480" w:lineRule="auto"/>
        <w:ind w:left="0" w:firstLine="567"/>
        <w:jc w:val="both"/>
        <w:rPr>
          <w:bCs/>
          <w:i/>
          <w:sz w:val="28"/>
          <w:szCs w:val="28"/>
        </w:rPr>
      </w:pPr>
      <w:r>
        <w:rPr>
          <w:bCs/>
          <w:sz w:val="28"/>
          <w:szCs w:val="28"/>
        </w:rPr>
        <w:t>У</w:t>
      </w:r>
      <w:r w:rsidR="00FB4868">
        <w:rPr>
          <w:bCs/>
          <w:sz w:val="28"/>
          <w:szCs w:val="28"/>
        </w:rPr>
        <w:t xml:space="preserve">никальная установка такого типа </w:t>
      </w:r>
      <w:r w:rsidR="00FB4868">
        <w:rPr>
          <w:bCs/>
          <w:sz w:val="28"/>
          <w:szCs w:val="28"/>
          <w:lang w:val="en-US"/>
        </w:rPr>
        <w:t>FLASH</w:t>
      </w:r>
      <w:r w:rsidR="003440CE" w:rsidRPr="003440CE">
        <w:rPr>
          <w:bCs/>
          <w:sz w:val="28"/>
          <w:szCs w:val="28"/>
        </w:rPr>
        <w:t xml:space="preserve"> (</w:t>
      </w:r>
      <w:r w:rsidR="003440CE">
        <w:rPr>
          <w:bCs/>
          <w:sz w:val="28"/>
          <w:szCs w:val="28"/>
          <w:lang w:val="en-US"/>
        </w:rPr>
        <w:t>Free</w:t>
      </w:r>
      <w:r w:rsidR="0084547A">
        <w:rPr>
          <w:bCs/>
          <w:sz w:val="28"/>
          <w:szCs w:val="28"/>
        </w:rPr>
        <w:t xml:space="preserve"> </w:t>
      </w:r>
      <w:r w:rsidR="003440CE">
        <w:rPr>
          <w:bCs/>
          <w:sz w:val="28"/>
          <w:szCs w:val="28"/>
          <w:lang w:val="en-US"/>
        </w:rPr>
        <w:t>electron</w:t>
      </w:r>
      <w:r w:rsidR="0084547A">
        <w:rPr>
          <w:bCs/>
          <w:sz w:val="28"/>
          <w:szCs w:val="28"/>
        </w:rPr>
        <w:t xml:space="preserve"> </w:t>
      </w:r>
      <w:r w:rsidR="003440CE">
        <w:rPr>
          <w:bCs/>
          <w:sz w:val="28"/>
          <w:szCs w:val="28"/>
          <w:lang w:val="en-US"/>
        </w:rPr>
        <w:t>LASer</w:t>
      </w:r>
      <w:r w:rsidR="0084547A">
        <w:rPr>
          <w:bCs/>
          <w:sz w:val="28"/>
          <w:szCs w:val="28"/>
        </w:rPr>
        <w:t xml:space="preserve"> </w:t>
      </w:r>
      <w:r w:rsidR="003440CE">
        <w:rPr>
          <w:bCs/>
          <w:sz w:val="28"/>
          <w:szCs w:val="28"/>
          <w:lang w:val="en-US"/>
        </w:rPr>
        <w:t>in</w:t>
      </w:r>
      <w:r w:rsidR="0084547A">
        <w:rPr>
          <w:bCs/>
          <w:sz w:val="28"/>
          <w:szCs w:val="28"/>
        </w:rPr>
        <w:t xml:space="preserve"> </w:t>
      </w:r>
      <w:r w:rsidR="003440CE">
        <w:rPr>
          <w:bCs/>
          <w:sz w:val="28"/>
          <w:szCs w:val="28"/>
          <w:lang w:val="en-US"/>
        </w:rPr>
        <w:t>Hamburg</w:t>
      </w:r>
      <w:r w:rsidR="003440CE" w:rsidRPr="003440CE">
        <w:rPr>
          <w:bCs/>
          <w:sz w:val="28"/>
          <w:szCs w:val="28"/>
        </w:rPr>
        <w:t>)</w:t>
      </w:r>
      <w:r w:rsidR="008259B1">
        <w:rPr>
          <w:bCs/>
          <w:sz w:val="28"/>
          <w:szCs w:val="28"/>
        </w:rPr>
        <w:t xml:space="preserve">была построена и работает в лаборатории </w:t>
      </w:r>
      <w:r w:rsidR="008259B1">
        <w:rPr>
          <w:bCs/>
          <w:sz w:val="28"/>
          <w:szCs w:val="28"/>
          <w:lang w:val="en-US"/>
        </w:rPr>
        <w:t>DESY</w:t>
      </w:r>
      <w:r w:rsidR="008259B1">
        <w:rPr>
          <w:bCs/>
          <w:sz w:val="28"/>
          <w:szCs w:val="28"/>
        </w:rPr>
        <w:t xml:space="preserve">(Гамбург, Германия) </w:t>
      </w:r>
      <w:r w:rsidR="008259B1" w:rsidRPr="008259B1">
        <w:rPr>
          <w:bCs/>
          <w:sz w:val="28"/>
          <w:szCs w:val="28"/>
        </w:rPr>
        <w:t>[1</w:t>
      </w:r>
      <w:r w:rsidR="00220651">
        <w:rPr>
          <w:bCs/>
          <w:sz w:val="28"/>
          <w:szCs w:val="28"/>
        </w:rPr>
        <w:t>5</w:t>
      </w:r>
      <w:r w:rsidR="008259B1" w:rsidRPr="008259B1">
        <w:rPr>
          <w:bCs/>
          <w:sz w:val="28"/>
          <w:szCs w:val="28"/>
        </w:rPr>
        <w:t>]</w:t>
      </w:r>
      <w:proofErr w:type="gramStart"/>
      <w:r w:rsidR="008259B1" w:rsidRPr="008259B1">
        <w:rPr>
          <w:bCs/>
          <w:sz w:val="28"/>
          <w:szCs w:val="28"/>
        </w:rPr>
        <w:t>.</w:t>
      </w:r>
      <w:r w:rsidR="008259B1">
        <w:rPr>
          <w:bCs/>
          <w:sz w:val="28"/>
          <w:szCs w:val="28"/>
        </w:rPr>
        <w:t xml:space="preserve">В 2002 г. Установка </w:t>
      </w:r>
      <w:r w:rsidR="008259B1">
        <w:rPr>
          <w:bCs/>
          <w:sz w:val="28"/>
          <w:szCs w:val="28"/>
          <w:lang w:val="en-US"/>
        </w:rPr>
        <w:t>FLASH</w:t>
      </w:r>
      <w:r w:rsidR="00904384">
        <w:rPr>
          <w:bCs/>
          <w:sz w:val="28"/>
          <w:szCs w:val="28"/>
        </w:rPr>
        <w:t xml:space="preserve"> </w:t>
      </w:r>
      <w:r w:rsidR="008259B1">
        <w:rPr>
          <w:bCs/>
          <w:sz w:val="28"/>
          <w:szCs w:val="28"/>
        </w:rPr>
        <w:t xml:space="preserve">генерировала </w:t>
      </w:r>
      <w:r w:rsidR="00BA6C1D">
        <w:rPr>
          <w:bCs/>
          <w:sz w:val="28"/>
          <w:szCs w:val="28"/>
        </w:rPr>
        <w:t>импульсы электромагнитного излучения</w:t>
      </w:r>
      <w:r w:rsidR="00790287">
        <w:rPr>
          <w:bCs/>
          <w:sz w:val="28"/>
          <w:szCs w:val="28"/>
        </w:rPr>
        <w:t xml:space="preserve"> шириной</w:t>
      </w:r>
      <w:r w:rsidR="00BA6C1D">
        <w:rPr>
          <w:bCs/>
          <w:sz w:val="28"/>
          <w:szCs w:val="28"/>
        </w:rPr>
        <w:t xml:space="preserve"> около</w:t>
      </w:r>
      <w:r w:rsidR="00904384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100 нм</m:t>
        </m:r>
      </m:oMath>
      <w:r w:rsidR="00BA6C1D">
        <w:rPr>
          <w:bCs/>
          <w:sz w:val="28"/>
          <w:szCs w:val="28"/>
        </w:rPr>
        <w:t xml:space="preserve">, длительностью порядка </w:t>
      </w:r>
      <m:oMath>
        <m:r>
          <w:rPr>
            <w:rFonts w:ascii="Cambria Math" w:hAnsi="Cambria Math"/>
            <w:sz w:val="28"/>
            <w:szCs w:val="28"/>
          </w:rPr>
          <m:t>100 фс</m:t>
        </m:r>
      </m:oMath>
      <w:r w:rsidR="00BA6C1D">
        <w:rPr>
          <w:bCs/>
          <w:sz w:val="28"/>
          <w:szCs w:val="28"/>
        </w:rPr>
        <w:t xml:space="preserve"> и интенсивностью около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1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Вт/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с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BA6C1D">
        <w:rPr>
          <w:bCs/>
          <w:sz w:val="28"/>
          <w:szCs w:val="28"/>
        </w:rPr>
        <w:t xml:space="preserve">. </w:t>
      </w:r>
      <w:r w:rsidR="003440CE">
        <w:rPr>
          <w:bCs/>
          <w:sz w:val="28"/>
          <w:szCs w:val="28"/>
        </w:rPr>
        <w:t xml:space="preserve">В 2008г. в той же лаборатории </w:t>
      </w:r>
      <w:r w:rsidR="003440CE">
        <w:rPr>
          <w:bCs/>
          <w:sz w:val="28"/>
          <w:szCs w:val="28"/>
          <w:lang w:val="en-US"/>
        </w:rPr>
        <w:t>DESY</w:t>
      </w:r>
      <w:r w:rsidR="003440CE">
        <w:rPr>
          <w:bCs/>
          <w:sz w:val="28"/>
          <w:szCs w:val="28"/>
        </w:rPr>
        <w:t xml:space="preserve"> совместно с сотрудниками Физико-Технического института им. А.Ф.Иоффе (Санкт-Петербург) </w:t>
      </w:r>
      <w:r w:rsidR="003440CE" w:rsidRPr="003440CE">
        <w:rPr>
          <w:bCs/>
          <w:sz w:val="28"/>
          <w:szCs w:val="28"/>
        </w:rPr>
        <w:t>[1</w:t>
      </w:r>
      <w:r w:rsidR="00220651">
        <w:rPr>
          <w:bCs/>
          <w:sz w:val="28"/>
          <w:szCs w:val="28"/>
        </w:rPr>
        <w:t>6</w:t>
      </w:r>
      <w:r w:rsidR="003440CE" w:rsidRPr="003440CE">
        <w:rPr>
          <w:bCs/>
          <w:sz w:val="28"/>
          <w:szCs w:val="28"/>
        </w:rPr>
        <w:t>]</w:t>
      </w:r>
      <w:r w:rsidR="003440CE">
        <w:rPr>
          <w:bCs/>
          <w:sz w:val="28"/>
          <w:szCs w:val="28"/>
        </w:rPr>
        <w:t xml:space="preserve"> проводили</w:t>
      </w:r>
      <w:r w:rsidR="00904384">
        <w:rPr>
          <w:bCs/>
          <w:sz w:val="28"/>
          <w:szCs w:val="28"/>
        </w:rPr>
        <w:t>сь эксперименты, в ходе которых</w:t>
      </w:r>
      <w:r w:rsidR="003440CE">
        <w:rPr>
          <w:bCs/>
          <w:sz w:val="28"/>
          <w:szCs w:val="28"/>
        </w:rPr>
        <w:t xml:space="preserve"> был изучен фотоэлектрический эффект в коротковолновой части ультрафиолетового диапазона (длина</w:t>
      </w:r>
      <w:proofErr w:type="gramEnd"/>
      <w:r w:rsidR="00BF3971">
        <w:rPr>
          <w:bCs/>
          <w:sz w:val="28"/>
          <w:szCs w:val="28"/>
        </w:rPr>
        <w:t xml:space="preserve"> волны</w:t>
      </w:r>
      <w:r w:rsidR="003440CE">
        <w:rPr>
          <w:bCs/>
          <w:sz w:val="28"/>
          <w:szCs w:val="28"/>
        </w:rPr>
        <w:t xml:space="preserve"> около </w:t>
      </w:r>
      <m:oMath>
        <m:r>
          <w:rPr>
            <w:rFonts w:ascii="Cambria Math" w:hAnsi="Cambria Math"/>
            <w:sz w:val="28"/>
            <w:szCs w:val="28"/>
          </w:rPr>
          <m:t>13,3 нм</m:t>
        </m:r>
      </m:oMath>
      <w:r w:rsidR="003440CE">
        <w:rPr>
          <w:bCs/>
          <w:sz w:val="28"/>
          <w:szCs w:val="28"/>
        </w:rPr>
        <w:t xml:space="preserve">) при большой интенсивности излучения. При этом достигалась рекордная для ультрафиолетового диапазона интенсивность -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6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Вт/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с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605502" w:rsidRPr="00605502">
        <w:rPr>
          <w:bCs/>
          <w:sz w:val="28"/>
          <w:szCs w:val="28"/>
        </w:rPr>
        <w:t xml:space="preserve">. </w:t>
      </w:r>
      <w:r w:rsidR="00790287">
        <w:rPr>
          <w:bCs/>
          <w:sz w:val="28"/>
          <w:szCs w:val="28"/>
        </w:rPr>
        <w:t>Б</w:t>
      </w:r>
      <w:r w:rsidR="00605502">
        <w:rPr>
          <w:bCs/>
          <w:sz w:val="28"/>
          <w:szCs w:val="28"/>
        </w:rPr>
        <w:t>ыла исследована зависимость</w:t>
      </w:r>
      <w:r w:rsidR="00790287">
        <w:rPr>
          <w:bCs/>
          <w:sz w:val="28"/>
          <w:szCs w:val="28"/>
        </w:rPr>
        <w:t xml:space="preserve"> скорости</w:t>
      </w:r>
      <w:r w:rsidR="00605502">
        <w:rPr>
          <w:bCs/>
          <w:sz w:val="28"/>
          <w:szCs w:val="28"/>
        </w:rPr>
        <w:t xml:space="preserve"> ионизации от мощности излучения, и наблюдавшаяся в эксперименте степень ионизации оказалось неожиданно высокой – под действием света из атома ксенона вырвалось до 21 электрона, то есть более трети всех у него имеющихся. </w:t>
      </w:r>
    </w:p>
    <w:p w:rsidR="00472CCA" w:rsidRDefault="00CE54E8" w:rsidP="000800FD">
      <w:pPr>
        <w:pStyle w:val="a6"/>
        <w:spacing w:line="480" w:lineRule="auto"/>
        <w:ind w:left="0" w:firstLine="567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В настоящее время </w:t>
      </w:r>
      <w:r w:rsidR="009E4D05">
        <w:rPr>
          <w:bCs/>
          <w:sz w:val="28"/>
          <w:szCs w:val="28"/>
        </w:rPr>
        <w:t xml:space="preserve"> строится Европейский рентгеновский лазер на свободных электронах </w:t>
      </w:r>
      <w:r w:rsidR="009E4D05" w:rsidRPr="009E4D05">
        <w:rPr>
          <w:bCs/>
          <w:sz w:val="28"/>
          <w:szCs w:val="28"/>
        </w:rPr>
        <w:t>(</w:t>
      </w:r>
      <w:r w:rsidR="009E4D05">
        <w:rPr>
          <w:bCs/>
          <w:sz w:val="28"/>
          <w:szCs w:val="28"/>
          <w:lang w:val="en-US"/>
        </w:rPr>
        <w:t>EuropeanX</w:t>
      </w:r>
      <w:r w:rsidR="009E4D05" w:rsidRPr="009E4D05">
        <w:rPr>
          <w:bCs/>
          <w:sz w:val="28"/>
          <w:szCs w:val="28"/>
        </w:rPr>
        <w:t>-</w:t>
      </w:r>
      <w:r w:rsidR="009E4D05">
        <w:rPr>
          <w:bCs/>
          <w:sz w:val="28"/>
          <w:szCs w:val="28"/>
          <w:lang w:val="en-US"/>
        </w:rPr>
        <w:t>rayFEL</w:t>
      </w:r>
      <w:r w:rsidR="009E4D05" w:rsidRPr="009E4D05">
        <w:rPr>
          <w:bCs/>
          <w:sz w:val="28"/>
          <w:szCs w:val="28"/>
        </w:rPr>
        <w:t xml:space="preserve">) </w:t>
      </w:r>
      <w:r w:rsidR="009E4D05">
        <w:rPr>
          <w:bCs/>
          <w:sz w:val="28"/>
          <w:szCs w:val="28"/>
        </w:rPr>
        <w:t>–</w:t>
      </w:r>
      <w:r w:rsidR="009E4D05" w:rsidRPr="009E4D05">
        <w:rPr>
          <w:sz w:val="28"/>
          <w:szCs w:val="28"/>
        </w:rPr>
        <w:t>международный проект по строительству самого крупного в мире лазера на свободных электронах</w:t>
      </w:r>
      <w:r w:rsidR="009E4D05">
        <w:rPr>
          <w:sz w:val="28"/>
          <w:szCs w:val="28"/>
        </w:rPr>
        <w:t xml:space="preserve"> при участии 12 стран при руководстве России и Германии</w:t>
      </w:r>
      <w:r w:rsidR="009E4D05" w:rsidRPr="009E4D05">
        <w:rPr>
          <w:sz w:val="28"/>
          <w:szCs w:val="28"/>
        </w:rPr>
        <w:t xml:space="preserve">. </w:t>
      </w:r>
      <w:r w:rsidR="009E4D05">
        <w:rPr>
          <w:sz w:val="28"/>
          <w:szCs w:val="28"/>
        </w:rPr>
        <w:t xml:space="preserve">Он </w:t>
      </w:r>
      <w:r w:rsidR="009E4D05" w:rsidRPr="009E4D05">
        <w:rPr>
          <w:sz w:val="28"/>
          <w:szCs w:val="28"/>
        </w:rPr>
        <w:t>будет расположен в Германии между землями Гамбург и Шлезвиг-Гольштейн</w:t>
      </w:r>
      <w:r w:rsidR="009E4D05">
        <w:rPr>
          <w:sz w:val="28"/>
          <w:szCs w:val="28"/>
        </w:rPr>
        <w:t xml:space="preserve">. </w:t>
      </w:r>
      <w:r w:rsidR="00472CCA">
        <w:rPr>
          <w:sz w:val="28"/>
          <w:szCs w:val="28"/>
        </w:rPr>
        <w:t>Он будет значительно превосходить по своим техническим параметрам аналогичные лазеры в США и Японии.</w:t>
      </w:r>
    </w:p>
    <w:p w:rsidR="00655BF2" w:rsidRDefault="00BF3971" w:rsidP="00173FF4">
      <w:pPr>
        <w:spacing w:line="48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ю </w:t>
      </w:r>
      <w:r w:rsidR="00173FF4">
        <w:rPr>
          <w:sz w:val="28"/>
          <w:szCs w:val="28"/>
        </w:rPr>
        <w:t xml:space="preserve">выпускной </w:t>
      </w:r>
      <w:r w:rsidR="004000E2">
        <w:rPr>
          <w:sz w:val="28"/>
          <w:szCs w:val="28"/>
        </w:rPr>
        <w:t>квалификационной работы</w:t>
      </w:r>
      <w:r w:rsidR="00655BF2" w:rsidRPr="00655BF2">
        <w:rPr>
          <w:sz w:val="28"/>
          <w:szCs w:val="28"/>
        </w:rPr>
        <w:t xml:space="preserve"> является теоретическое исследовани</w:t>
      </w:r>
      <w:r w:rsidR="00436E27">
        <w:rPr>
          <w:sz w:val="28"/>
          <w:szCs w:val="28"/>
        </w:rPr>
        <w:t xml:space="preserve">е процесса ионизации двумерной </w:t>
      </w:r>
      <w:r w:rsidR="00655BF2" w:rsidRPr="00655BF2">
        <w:rPr>
          <w:sz w:val="28"/>
          <w:szCs w:val="28"/>
        </w:rPr>
        <w:t>квантовой точки</w:t>
      </w:r>
      <w:r w:rsidR="00173FF4">
        <w:rPr>
          <w:sz w:val="28"/>
          <w:szCs w:val="28"/>
        </w:rPr>
        <w:t xml:space="preserve"> и водородоподобного атома</w:t>
      </w:r>
      <w:r w:rsidR="00655BF2" w:rsidRPr="00655BF2">
        <w:rPr>
          <w:sz w:val="28"/>
          <w:szCs w:val="28"/>
        </w:rPr>
        <w:t xml:space="preserve"> в интенсивных внешних полях, когда нельзя пользоваться теорией</w:t>
      </w:r>
      <w:r w:rsidR="00436E27">
        <w:rPr>
          <w:sz w:val="28"/>
          <w:szCs w:val="28"/>
        </w:rPr>
        <w:t xml:space="preserve"> возмущений и требуется </w:t>
      </w:r>
      <w:r w:rsidR="00655BF2" w:rsidRPr="00655BF2">
        <w:rPr>
          <w:sz w:val="28"/>
          <w:szCs w:val="28"/>
        </w:rPr>
        <w:t xml:space="preserve">точный учет взаимодействия электронной системы с внешним полем. </w:t>
      </w:r>
    </w:p>
    <w:p w:rsidR="00436E27" w:rsidRPr="0020050D" w:rsidRDefault="0020050D" w:rsidP="00436E27">
      <w:pPr>
        <w:spacing w:line="480" w:lineRule="auto"/>
        <w:ind w:firstLine="567"/>
        <w:jc w:val="both"/>
        <w:rPr>
          <w:sz w:val="28"/>
          <w:szCs w:val="28"/>
        </w:rPr>
      </w:pPr>
      <w:r w:rsidRPr="0020050D">
        <w:rPr>
          <w:sz w:val="28"/>
          <w:szCs w:val="28"/>
        </w:rPr>
        <w:t>Удерживающий потенциал двумерной квантовой точки будем моделиро</w:t>
      </w:r>
      <w:r>
        <w:rPr>
          <w:sz w:val="28"/>
          <w:szCs w:val="28"/>
        </w:rPr>
        <w:t>вать потенциальной ямой вида [17</w:t>
      </w:r>
      <w:r w:rsidRPr="0020050D">
        <w:rPr>
          <w:sz w:val="28"/>
          <w:szCs w:val="28"/>
        </w:rPr>
        <w:t>]</w:t>
      </w:r>
      <w:r w:rsidRPr="0020050D">
        <w:rPr>
          <w:sz w:val="28"/>
          <w:szCs w:val="28"/>
        </w:rPr>
        <w:tab/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436E27" w:rsidTr="00436E27">
        <w:tc>
          <w:tcPr>
            <w:tcW w:w="8188" w:type="dxa"/>
          </w:tcPr>
          <w:p w:rsidR="00436E27" w:rsidRDefault="00436E27" w:rsidP="00436E27">
            <w:pPr>
              <w:spacing w:line="360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ρ&lt;a,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, ρ&gt;a,</m:t>
                        </m:r>
                      </m:e>
                    </m:eqAr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436E27" w:rsidRDefault="00436E27" w:rsidP="00436E27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)</w:t>
            </w:r>
          </w:p>
        </w:tc>
      </w:tr>
    </w:tbl>
    <w:p w:rsidR="0020050D" w:rsidRPr="0020050D" w:rsidRDefault="0020050D" w:rsidP="0020050D">
      <w:pPr>
        <w:spacing w:line="480" w:lineRule="auto"/>
        <w:jc w:val="both"/>
        <w:rPr>
          <w:color w:val="262626"/>
          <w:sz w:val="28"/>
          <w:szCs w:val="28"/>
        </w:rPr>
      </w:pPr>
      <w:r w:rsidRPr="0020050D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436E27" w:rsidRPr="0020050D">
        <w:rPr>
          <w:sz w:val="28"/>
          <w:szCs w:val="28"/>
        </w:rPr>
        <w:t xml:space="preserve"> </w:t>
      </w:r>
      <w:r w:rsidRPr="0020050D">
        <w:rPr>
          <w:sz w:val="28"/>
          <w:szCs w:val="28"/>
        </w:rPr>
        <w:t>- радиус квантовой точки. В зависимости от вида латерального удерживающего потенциала характерный размер квантовой точки меняется от десятков до нескольких сотен нанометров, а число электронов в квантовой точке может контролируемо меняться от единиц до нескольких сотен.</w:t>
      </w:r>
      <w:r w:rsidR="00904384">
        <w:rPr>
          <w:sz w:val="28"/>
          <w:szCs w:val="28"/>
        </w:rPr>
        <w:t xml:space="preserve"> </w:t>
      </w:r>
      <w:r w:rsidRPr="0020050D">
        <w:rPr>
          <w:color w:val="262626"/>
          <w:sz w:val="28"/>
          <w:szCs w:val="28"/>
        </w:rPr>
        <w:t>Отметим, что другой термин, предлагаемый</w:t>
      </w:r>
      <w:r w:rsidR="00CA2242">
        <w:rPr>
          <w:color w:val="262626"/>
          <w:sz w:val="28"/>
          <w:szCs w:val="28"/>
        </w:rPr>
        <w:t xml:space="preserve"> в литературе </w:t>
      </w:r>
      <w:r w:rsidRPr="0020050D">
        <w:rPr>
          <w:color w:val="262626"/>
          <w:sz w:val="28"/>
          <w:szCs w:val="28"/>
        </w:rPr>
        <w:t>для рассматриваемого в работе двумерного объекта – двумерная квантовая яма.</w:t>
      </w:r>
    </w:p>
    <w:p w:rsidR="003F14BE" w:rsidRDefault="00173FF4" w:rsidP="00173FF4">
      <w:pPr>
        <w:spacing w:line="48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</w:t>
      </w:r>
      <w:r w:rsidR="00F724B5"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 xml:space="preserve"> </w:t>
      </w:r>
      <w:r w:rsidR="00F724B5">
        <w:rPr>
          <w:bCs/>
          <w:sz w:val="28"/>
          <w:szCs w:val="28"/>
        </w:rPr>
        <w:t>2</w:t>
      </w:r>
      <w:r w:rsidR="008B647D">
        <w:rPr>
          <w:bCs/>
          <w:sz w:val="28"/>
          <w:szCs w:val="28"/>
        </w:rPr>
        <w:t xml:space="preserve"> </w:t>
      </w:r>
      <w:r w:rsidR="00076A4B">
        <w:rPr>
          <w:bCs/>
          <w:sz w:val="28"/>
          <w:szCs w:val="28"/>
        </w:rPr>
        <w:t>параграфе</w:t>
      </w:r>
      <w:r w:rsidR="00076E35">
        <w:rPr>
          <w:bCs/>
          <w:sz w:val="28"/>
          <w:szCs w:val="28"/>
        </w:rPr>
        <w:t xml:space="preserve"> исследован процесс </w:t>
      </w:r>
      <w:r w:rsidR="008B647D">
        <w:rPr>
          <w:bCs/>
          <w:sz w:val="28"/>
          <w:szCs w:val="28"/>
        </w:rPr>
        <w:t>ионизации двумерной квантовой точки полем линейно-поляризованной волны</w:t>
      </w:r>
      <w:r w:rsidR="003F14BE">
        <w:rPr>
          <w:bCs/>
          <w:sz w:val="28"/>
          <w:szCs w:val="28"/>
        </w:rPr>
        <w:t>. В</w:t>
      </w:r>
      <w:r>
        <w:rPr>
          <w:bCs/>
          <w:sz w:val="28"/>
          <w:szCs w:val="28"/>
        </w:rPr>
        <w:t xml:space="preserve"> </w:t>
      </w:r>
      <w:r w:rsidR="00F724B5">
        <w:rPr>
          <w:bCs/>
          <w:sz w:val="28"/>
          <w:szCs w:val="28"/>
        </w:rPr>
        <w:t>3</w:t>
      </w:r>
      <w:r w:rsidR="003F14BE">
        <w:rPr>
          <w:bCs/>
          <w:sz w:val="28"/>
          <w:szCs w:val="28"/>
        </w:rPr>
        <w:t xml:space="preserve"> </w:t>
      </w:r>
      <w:r w:rsidR="00790287">
        <w:rPr>
          <w:bCs/>
          <w:sz w:val="28"/>
          <w:szCs w:val="28"/>
        </w:rPr>
        <w:t>параграфе</w:t>
      </w:r>
      <w:r w:rsidR="003F14BE">
        <w:rPr>
          <w:bCs/>
          <w:sz w:val="28"/>
          <w:szCs w:val="28"/>
        </w:rPr>
        <w:t xml:space="preserve"> методом мнимого времени (ММВ) </w:t>
      </w:r>
      <w:r w:rsidR="00790287">
        <w:rPr>
          <w:bCs/>
          <w:sz w:val="28"/>
          <w:szCs w:val="28"/>
        </w:rPr>
        <w:t>получено</w:t>
      </w:r>
      <w:r w:rsidR="003F14BE">
        <w:rPr>
          <w:bCs/>
          <w:sz w:val="28"/>
          <w:szCs w:val="28"/>
        </w:rPr>
        <w:t xml:space="preserve"> импульсное распределение вероятности иониза</w:t>
      </w:r>
      <w:r w:rsidR="00655BF2">
        <w:rPr>
          <w:bCs/>
          <w:sz w:val="28"/>
          <w:szCs w:val="28"/>
        </w:rPr>
        <w:t xml:space="preserve">ции </w:t>
      </w:r>
      <w:r w:rsidR="003F14BE">
        <w:rPr>
          <w:bCs/>
          <w:sz w:val="28"/>
          <w:szCs w:val="28"/>
        </w:rPr>
        <w:t xml:space="preserve"> связанной системы в интенсивном поле образованном суперпозицией постоянного и переменного электри</w:t>
      </w:r>
      <w:r w:rsidR="000800FD">
        <w:rPr>
          <w:bCs/>
          <w:sz w:val="28"/>
          <w:szCs w:val="28"/>
        </w:rPr>
        <w:t>ческих полей</w:t>
      </w:r>
      <w:r w:rsidR="003F14BE">
        <w:rPr>
          <w:bCs/>
          <w:sz w:val="28"/>
          <w:szCs w:val="28"/>
        </w:rPr>
        <w:t xml:space="preserve">. В </w:t>
      </w:r>
      <w:r w:rsidR="00F724B5">
        <w:rPr>
          <w:bCs/>
          <w:sz w:val="28"/>
          <w:szCs w:val="28"/>
        </w:rPr>
        <w:t>4</w:t>
      </w:r>
      <w:r w:rsidR="003F14BE">
        <w:rPr>
          <w:bCs/>
          <w:sz w:val="28"/>
          <w:szCs w:val="28"/>
        </w:rPr>
        <w:t xml:space="preserve"> </w:t>
      </w:r>
      <w:r w:rsidR="00655BF2">
        <w:rPr>
          <w:bCs/>
          <w:sz w:val="28"/>
          <w:szCs w:val="28"/>
        </w:rPr>
        <w:t xml:space="preserve">параграфе </w:t>
      </w:r>
      <w:r w:rsidR="00790287">
        <w:rPr>
          <w:bCs/>
          <w:sz w:val="28"/>
          <w:szCs w:val="28"/>
        </w:rPr>
        <w:t>вычислена вероятность туннельной ионизации водородоподобного атома суперпозицией постоянного и переменного электрических полей с учетом кулоновского взаимодействия фотоэлектрона с атомным остатком.</w:t>
      </w:r>
    </w:p>
    <w:p w:rsidR="007D510F" w:rsidRDefault="00436E27" w:rsidP="00436E27">
      <w:pPr>
        <w:spacing w:after="200" w:line="276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:rsidR="000967C5" w:rsidRPr="00F724B5" w:rsidRDefault="000967C5" w:rsidP="00F724B5">
      <w:pPr>
        <w:pStyle w:val="a6"/>
        <w:numPr>
          <w:ilvl w:val="0"/>
          <w:numId w:val="8"/>
        </w:numPr>
        <w:spacing w:line="360" w:lineRule="auto"/>
        <w:jc w:val="center"/>
        <w:rPr>
          <w:b/>
          <w:bCs/>
          <w:sz w:val="28"/>
          <w:szCs w:val="28"/>
        </w:rPr>
      </w:pPr>
      <w:r w:rsidRPr="00F724B5">
        <w:rPr>
          <w:b/>
          <w:bCs/>
          <w:sz w:val="28"/>
          <w:szCs w:val="28"/>
        </w:rPr>
        <w:t>Ионизация двумерной квантовой точки полем линейно-поляризованной волны.</w:t>
      </w:r>
    </w:p>
    <w:p w:rsidR="000967C5" w:rsidRPr="00D8458E" w:rsidRDefault="008B6094" w:rsidP="000C2A59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настоящем</w:t>
      </w:r>
      <w:r w:rsidR="00384563">
        <w:rPr>
          <w:sz w:val="28"/>
          <w:szCs w:val="28"/>
        </w:rPr>
        <w:t xml:space="preserve"> </w:t>
      </w:r>
      <w:r>
        <w:rPr>
          <w:sz w:val="28"/>
          <w:szCs w:val="28"/>
        </w:rPr>
        <w:t>параграфе</w:t>
      </w:r>
      <w:r w:rsidR="000967C5" w:rsidRPr="000967C5">
        <w:rPr>
          <w:sz w:val="28"/>
          <w:szCs w:val="28"/>
        </w:rPr>
        <w:t xml:space="preserve"> исследован процесс ионизации двумерной квантовой точки в </w:t>
      </w:r>
      <w:r w:rsidR="004000E2">
        <w:rPr>
          <w:sz w:val="28"/>
          <w:szCs w:val="28"/>
        </w:rPr>
        <w:t>поле плоской линейно-поляризованной волны.</w:t>
      </w:r>
    </w:p>
    <w:p w:rsidR="00F2137B" w:rsidRPr="00F2137B" w:rsidRDefault="00F2137B" w:rsidP="00B5273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асчет вероятности ионизации будет проводиться на основе</w:t>
      </w:r>
      <w:r w:rsidR="00D14F21">
        <w:rPr>
          <w:sz w:val="28"/>
          <w:szCs w:val="28"/>
        </w:rPr>
        <w:t xml:space="preserve">              квантово</w:t>
      </w:r>
      <w:r>
        <w:rPr>
          <w:sz w:val="28"/>
          <w:szCs w:val="28"/>
        </w:rPr>
        <w:t xml:space="preserve">-механических методов, изложенных в работе </w:t>
      </w:r>
      <w:r w:rsidRPr="00F2137B">
        <w:rPr>
          <w:sz w:val="28"/>
          <w:szCs w:val="28"/>
        </w:rPr>
        <w:t>[3</w:t>
      </w:r>
      <w:r w:rsidR="008B6094">
        <w:rPr>
          <w:sz w:val="28"/>
          <w:szCs w:val="28"/>
        </w:rPr>
        <w:t>,4</w:t>
      </w:r>
      <w:r w:rsidRPr="00F2137B">
        <w:rPr>
          <w:sz w:val="28"/>
          <w:szCs w:val="28"/>
        </w:rPr>
        <w:t>].</w:t>
      </w:r>
    </w:p>
    <w:p w:rsidR="000967C5" w:rsidRPr="00D8458E" w:rsidRDefault="000967C5" w:rsidP="000C2A59">
      <w:pPr>
        <w:spacing w:before="120" w:line="360" w:lineRule="auto"/>
        <w:ind w:firstLine="567"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Пусть линейно-поляризованная электромагнитная волна распространяется в направлении оси </w:t>
      </w:r>
      <w:r w:rsidRPr="000967C5">
        <w:rPr>
          <w:sz w:val="28"/>
          <w:szCs w:val="28"/>
          <w:lang w:val="en-US"/>
        </w:rPr>
        <w:t>OZ</w:t>
      </w:r>
      <w:r w:rsidRPr="000967C5">
        <w:rPr>
          <w:sz w:val="28"/>
          <w:szCs w:val="28"/>
        </w:rPr>
        <w:t>, т.е. перпендикулярно к плоскости квантовой точки, а длина волны много больше радиуса</w:t>
      </w:r>
      <w:r w:rsidR="00076A4B">
        <w:rPr>
          <w:sz w:val="28"/>
          <w:szCs w:val="28"/>
        </w:rPr>
        <w:t xml:space="preserve"> </w:t>
      </w:r>
      <w:r w:rsidRPr="000967C5">
        <w:rPr>
          <w:sz w:val="28"/>
          <w:szCs w:val="28"/>
        </w:rPr>
        <w:t xml:space="preserve">ямы. Тогда электрическое поле можно считать однородным и направленным вдоль оси </w:t>
      </w:r>
      <w:r w:rsidRPr="000967C5">
        <w:rPr>
          <w:sz w:val="28"/>
          <w:szCs w:val="28"/>
          <w:lang w:val="en-US"/>
        </w:rPr>
        <w:t>OX</w:t>
      </w:r>
      <w:r w:rsidRPr="000967C5">
        <w:rPr>
          <w:sz w:val="28"/>
          <w:szCs w:val="28"/>
        </w:rPr>
        <w:t>:</w:t>
      </w:r>
    </w:p>
    <w:p w:rsidR="00F2137B" w:rsidRPr="00F2137B" w:rsidRDefault="00F2137B" w:rsidP="000C2A59">
      <w:pPr>
        <w:spacing w:before="120" w:line="360" w:lineRule="auto"/>
        <w:ind w:firstLine="567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(</m:t>
        </m:r>
        <m:r>
          <w:rPr>
            <w:rFonts w:ascii="Cambria Math" w:hAnsi="Cambria Math"/>
            <w:sz w:val="28"/>
            <w:szCs w:val="28"/>
            <w:lang w:val="en-US"/>
          </w:rPr>
          <m:t>Fco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ωt</m:t>
            </m:r>
          </m:e>
        </m:d>
        <m:r>
          <w:rPr>
            <w:rFonts w:ascii="Cambria Math" w:hAnsi="Cambria Math"/>
            <w:sz w:val="28"/>
            <w:szCs w:val="28"/>
          </w:rPr>
          <m:t>,0)</m:t>
        </m:r>
      </m:oMath>
      <w:r w:rsidRPr="00F2137B">
        <w:rPr>
          <w:sz w:val="28"/>
          <w:szCs w:val="28"/>
        </w:rPr>
        <w:t>,</w:t>
      </w:r>
    </w:p>
    <w:p w:rsidR="000967C5" w:rsidRPr="000967C5" w:rsidRDefault="000967C5" w:rsidP="000C2A59">
      <w:pPr>
        <w:spacing w:before="120"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0967C5">
        <w:rPr>
          <w:sz w:val="28"/>
          <w:szCs w:val="28"/>
        </w:rPr>
        <w:t xml:space="preserve"> – амплитуда напряженности, </w:t>
      </w:r>
      <m:oMath>
        <m:r>
          <w:rPr>
            <w:rFonts w:ascii="Cambria Math" w:hAnsi="Cambria Math"/>
            <w:sz w:val="28"/>
            <w:szCs w:val="28"/>
            <w:lang w:val="en-US"/>
          </w:rPr>
          <m:t>ω</m:t>
        </m:r>
      </m:oMath>
      <w:r w:rsidRPr="000967C5">
        <w:rPr>
          <w:sz w:val="28"/>
          <w:szCs w:val="28"/>
        </w:rPr>
        <w:t>- частота волны.</w:t>
      </w:r>
    </w:p>
    <w:p w:rsidR="000967C5" w:rsidRPr="000967C5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Энергию связи электрона в двумерной квантовой точке обозначим через</w:t>
      </w:r>
      <w:r w:rsidR="00076A4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/2</m:t>
        </m:r>
      </m:oMath>
      <w:r w:rsidRPr="000967C5">
        <w:rPr>
          <w:sz w:val="28"/>
          <w:szCs w:val="28"/>
        </w:rPr>
        <w:t>, а действием магнитного поля волны на нерелятивистский электрон будем пренебрегать.</w:t>
      </w:r>
    </w:p>
    <w:p w:rsidR="000967C5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Если напряженность электрического поля волны удовлетворяет условию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6573F0" w:rsidTr="00665CD1">
        <w:tc>
          <w:tcPr>
            <w:tcW w:w="8188" w:type="dxa"/>
          </w:tcPr>
          <w:p w:rsidR="006573F0" w:rsidRPr="006573F0" w:rsidRDefault="006573F0" w:rsidP="000C2A59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a≪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κ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&lt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6573F0" w:rsidRDefault="006573F0" w:rsidP="000C2A5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967C5" w:rsidRPr="000967C5" w:rsidRDefault="000967C5" w:rsidP="000C2A59">
      <w:pPr>
        <w:spacing w:before="120" w:line="360" w:lineRule="auto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то в первом приближении можно пренебречь влиянием поля волны на движение электрона в потенциальной яме </w:t>
      </w:r>
      <w:r w:rsidR="00F2137B" w:rsidRPr="00F2137B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>F≪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/a</m:t>
        </m:r>
      </m:oMath>
      <w:r w:rsidR="00F2137B" w:rsidRPr="00F2137B">
        <w:rPr>
          <w:sz w:val="28"/>
          <w:szCs w:val="28"/>
        </w:rPr>
        <w:t>)</w:t>
      </w:r>
      <w:r w:rsidRPr="000967C5">
        <w:rPr>
          <w:sz w:val="28"/>
          <w:szCs w:val="28"/>
        </w:rPr>
        <w:t>.</w:t>
      </w:r>
    </w:p>
    <w:p w:rsidR="000967C5" w:rsidRPr="00D8458E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Рассмотрим нестационарное уравнение Шредингера в двумерной потенциальной яме (1) в присутствии </w:t>
      </w:r>
      <w:r w:rsidR="00636613">
        <w:rPr>
          <w:sz w:val="28"/>
          <w:szCs w:val="28"/>
        </w:rPr>
        <w:t>переменного электрического поля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DB4022" w:rsidTr="00E26A2F">
        <w:tc>
          <w:tcPr>
            <w:tcW w:w="8188" w:type="dxa"/>
          </w:tcPr>
          <w:p w:rsidR="00DB4022" w:rsidRDefault="00DB4022" w:rsidP="000C2A59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∂ψ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ρ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t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∂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acc>
                          <m:ac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H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Fxco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t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ρ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;</m:t>
                </m:r>
              </m:oMath>
            </m:oMathPara>
          </w:p>
        </w:tc>
        <w:tc>
          <w:tcPr>
            <w:tcW w:w="709" w:type="dxa"/>
          </w:tcPr>
          <w:p w:rsidR="00DB4022" w:rsidRDefault="006573F0" w:rsidP="000C2A5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3</w:t>
            </w:r>
            <w:r w:rsidR="00DB4022"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967C5" w:rsidRDefault="000967C5" w:rsidP="000C2A59">
      <w:pPr>
        <w:spacing w:line="360" w:lineRule="auto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0967C5">
        <w:rPr>
          <w:sz w:val="28"/>
          <w:szCs w:val="28"/>
        </w:rPr>
        <w:t>- гамильтониан электрона в свободном случае</w:t>
      </w:r>
      <w:r w:rsidR="00DA4E74">
        <w:rPr>
          <w:sz w:val="28"/>
          <w:szCs w:val="28"/>
        </w:rPr>
        <w:t>:</w:t>
      </w:r>
    </w:p>
    <w:p w:rsidR="00985663" w:rsidRDefault="00A71CC0" w:rsidP="000C2A59">
      <w:pPr>
        <w:spacing w:line="360" w:lineRule="auto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3E4300" w:rsidRDefault="003E4300" w:rsidP="000C2A59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– двумерный оператор Лапласа:</w:t>
      </w:r>
    </w:p>
    <w:p w:rsidR="003E4300" w:rsidRPr="003E4300" w:rsidRDefault="00A71CC0" w:rsidP="000C2A59">
      <w:pPr>
        <w:spacing w:line="360" w:lineRule="auto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B440BE" w:rsidRPr="00D8458E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Пусть в начальный момент времени электрон находился в основном состоянии с энергией</w:t>
      </w:r>
      <w:r w:rsidR="00076A4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-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/2</m:t>
        </m:r>
      </m:oMath>
      <w:r w:rsidRPr="000967C5">
        <w:rPr>
          <w:sz w:val="28"/>
          <w:szCs w:val="28"/>
        </w:rPr>
        <w:t xml:space="preserve">. </w:t>
      </w:r>
      <w:r w:rsidR="00B440BE">
        <w:rPr>
          <w:sz w:val="28"/>
          <w:szCs w:val="28"/>
        </w:rPr>
        <w:t>Нестационарное уравнение Шредингера в двумерной потенциальной яме (1) имеет следующий вид: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906E5C" w:rsidTr="00665CD1">
        <w:tc>
          <w:tcPr>
            <w:tcW w:w="8188" w:type="dxa"/>
          </w:tcPr>
          <w:p w:rsidR="00906E5C" w:rsidRPr="00906E5C" w:rsidRDefault="00906E5C" w:rsidP="000C2A59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ρ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t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∂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H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ρ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906E5C" w:rsidRDefault="00906E5C" w:rsidP="000C2A5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)</w:t>
            </w:r>
          </w:p>
        </w:tc>
      </w:tr>
    </w:tbl>
    <w:p w:rsidR="00985663" w:rsidRDefault="00B5273D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Решение  этого </w:t>
      </w:r>
      <w:r w:rsidR="00985663">
        <w:rPr>
          <w:sz w:val="28"/>
          <w:szCs w:val="28"/>
        </w:rPr>
        <w:t>уравнения представляется в виде:</w:t>
      </w:r>
    </w:p>
    <w:p w:rsidR="00985663" w:rsidRPr="00985663" w:rsidRDefault="00A71CC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0967C5" w:rsidRPr="0025705D" w:rsidRDefault="00985663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</m:e>
        </m:d>
      </m:oMath>
      <w:r>
        <w:rPr>
          <w:sz w:val="28"/>
          <w:szCs w:val="28"/>
        </w:rPr>
        <w:t xml:space="preserve"> я</w:t>
      </w:r>
      <w:r w:rsidR="0025705D">
        <w:rPr>
          <w:sz w:val="28"/>
          <w:szCs w:val="28"/>
        </w:rPr>
        <w:t>вляется собственной функцией</w:t>
      </w:r>
      <w:r>
        <w:rPr>
          <w:sz w:val="28"/>
          <w:szCs w:val="28"/>
        </w:rPr>
        <w:t xml:space="preserve"> гамильтониа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076A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собственным значени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25705D">
        <w:rPr>
          <w:sz w:val="28"/>
          <w:szCs w:val="28"/>
        </w:rPr>
        <w:t>. Волновая функция стационарного состояния определяется формулой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DA4E74" w:rsidTr="00E26A2F">
        <w:tc>
          <w:tcPr>
            <w:tcW w:w="8188" w:type="dxa"/>
          </w:tcPr>
          <w:p w:rsidR="00DA4E74" w:rsidRPr="0025705D" w:rsidRDefault="00A71CC0" w:rsidP="000C2A59">
            <w:pPr>
              <w:spacing w:line="360" w:lineRule="auto"/>
              <w:ind w:firstLine="567"/>
              <w:contextualSpacing/>
              <w:jc w:val="both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ρ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λρ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ρ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&lt;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B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κρ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ρ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&gt;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709" w:type="dxa"/>
          </w:tcPr>
          <w:p w:rsidR="00DA4E74" w:rsidRPr="0025705D" w:rsidRDefault="00DA4E74" w:rsidP="000C2A59">
            <w:pPr>
              <w:spacing w:line="216" w:lineRule="auto"/>
              <w:jc w:val="both"/>
              <w:rPr>
                <w:sz w:val="28"/>
                <w:szCs w:val="28"/>
              </w:rPr>
            </w:pPr>
            <w:r w:rsidRPr="0025705D">
              <w:rPr>
                <w:sz w:val="28"/>
                <w:szCs w:val="28"/>
              </w:rPr>
              <w:t>(</w:t>
            </w:r>
            <w:r w:rsidR="00906E5C" w:rsidRPr="0025705D">
              <w:rPr>
                <w:sz w:val="28"/>
                <w:szCs w:val="28"/>
              </w:rPr>
              <w:t>5</w:t>
            </w:r>
            <w:r w:rsidRPr="0025705D">
              <w:rPr>
                <w:sz w:val="28"/>
                <w:szCs w:val="28"/>
              </w:rPr>
              <w:t>)</w:t>
            </w:r>
          </w:p>
        </w:tc>
      </w:tr>
    </w:tbl>
    <w:p w:rsidR="000967C5" w:rsidRPr="00E95E0D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0967C5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0967C5">
        <w:rPr>
          <w:sz w:val="28"/>
          <w:szCs w:val="28"/>
        </w:rPr>
        <w:t>- функции Бесселя и Макдональда нулевого порядка и приняты обозначения</w:t>
      </w:r>
    </w:p>
    <w:p w:rsidR="00DA4E74" w:rsidRPr="00DA4E74" w:rsidRDefault="00DA4E74" w:rsidP="000C2A59">
      <w:pPr>
        <w:spacing w:line="360" w:lineRule="auto"/>
        <w:ind w:firstLine="567"/>
        <w:contextualSpacing/>
        <w:jc w:val="both"/>
        <w:rPr>
          <w:b/>
          <w:bCs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κ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,      λ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</m:e>
          </m:rad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E95E0D" w:rsidRDefault="00DA4E74" w:rsidP="0025705D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условия непрерывностив точке </w:t>
      </w:r>
      <m:oMath>
        <m:r>
          <w:rPr>
            <w:rFonts w:ascii="Cambria Math" w:hAnsi="Cambria Math"/>
            <w:sz w:val="28"/>
            <w:szCs w:val="28"/>
            <w:lang w:val="en-US"/>
          </w:rPr>
          <m:t>ρ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</m:oMath>
      <w:r>
        <w:rPr>
          <w:sz w:val="28"/>
          <w:szCs w:val="28"/>
        </w:rPr>
        <w:t xml:space="preserve"> следует, что</w:t>
      </w:r>
      <w:r w:rsid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λρ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B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κρ</m:t>
            </m:r>
          </m:e>
        </m:d>
      </m:oMath>
      <w:r w:rsidR="00BB12D9">
        <w:rPr>
          <w:sz w:val="28"/>
          <w:szCs w:val="28"/>
        </w:rPr>
        <w:t xml:space="preserve">, откуда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κρ</m:t>
            </m:r>
          </m:e>
        </m:d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λρ</m:t>
            </m:r>
          </m:e>
        </m:d>
      </m:oMath>
      <w:r w:rsidR="00BB12D9" w:rsidRPr="00BB12D9">
        <w:rPr>
          <w:sz w:val="28"/>
          <w:szCs w:val="28"/>
        </w:rPr>
        <w:t>.</w:t>
      </w:r>
      <w:r w:rsidR="00076A4B">
        <w:rPr>
          <w:sz w:val="28"/>
          <w:szCs w:val="28"/>
        </w:rPr>
        <w:t xml:space="preserve"> </w:t>
      </w:r>
      <w:r w:rsidR="0025705D">
        <w:rPr>
          <w:sz w:val="28"/>
          <w:szCs w:val="28"/>
        </w:rPr>
        <w:t>И</w:t>
      </w:r>
      <w:r w:rsidR="00BB12D9">
        <w:rPr>
          <w:sz w:val="28"/>
          <w:szCs w:val="28"/>
        </w:rPr>
        <w:t>з условия нормировк</w:t>
      </w:r>
      <w:r w:rsidR="0025705D">
        <w:rPr>
          <w:sz w:val="28"/>
          <w:szCs w:val="28"/>
        </w:rPr>
        <w:t>и находим постоянную</w:t>
      </w:r>
      <w:r w:rsid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B</m:t>
        </m:r>
      </m:oMath>
      <w:r w:rsidR="0025705D">
        <w:rPr>
          <w:sz w:val="28"/>
          <w:szCs w:val="28"/>
        </w:rPr>
        <w:t>: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AD60DD" w:rsidTr="00512F6C">
        <w:tc>
          <w:tcPr>
            <w:tcW w:w="8188" w:type="dxa"/>
          </w:tcPr>
          <w:p w:rsidR="00AD60DD" w:rsidRPr="00AD60DD" w:rsidRDefault="00AD60DD" w:rsidP="000C2A59">
            <w:pPr>
              <w:tabs>
                <w:tab w:val="center" w:pos="4536"/>
                <w:tab w:val="right" w:pos="9356"/>
              </w:tabs>
              <w:spacing w:before="40" w:after="40" w:line="360" w:lineRule="auto"/>
              <w:contextualSpacing/>
              <w:jc w:val="both"/>
              <w:rPr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π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κa)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AD60DD" w:rsidRDefault="00AD60DD" w:rsidP="000C2A59">
            <w:pPr>
              <w:jc w:val="both"/>
              <w:rPr>
                <w:sz w:val="28"/>
                <w:szCs w:val="28"/>
              </w:rPr>
            </w:pPr>
          </w:p>
          <w:p w:rsidR="00AD60DD" w:rsidRDefault="00AD60DD" w:rsidP="000C2A5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(6)</w:t>
            </w:r>
          </w:p>
          <w:p w:rsidR="00AD60DD" w:rsidRPr="002E592E" w:rsidRDefault="00AD60DD" w:rsidP="000C2A59">
            <w:pPr>
              <w:jc w:val="both"/>
              <w:rPr>
                <w:sz w:val="28"/>
                <w:szCs w:val="28"/>
              </w:rPr>
            </w:pPr>
          </w:p>
        </w:tc>
      </w:tr>
    </w:tbl>
    <w:p w:rsidR="00E95E0D" w:rsidRPr="00E95E0D" w:rsidRDefault="00E95E0D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Условия непрерывности волновой функции и ее производной в точке </w:t>
      </w:r>
      <m:oMath>
        <m:r>
          <w:rPr>
            <w:rFonts w:ascii="Cambria Math" w:hAnsi="Cambria Math"/>
            <w:sz w:val="28"/>
            <w:szCs w:val="28"/>
            <w:lang w:val="en-US"/>
          </w:rPr>
          <m:t>ρ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</m:oMath>
      <w:r w:rsidR="00076A4B">
        <w:rPr>
          <w:sz w:val="28"/>
          <w:szCs w:val="28"/>
        </w:rPr>
        <w:t xml:space="preserve"> </w:t>
      </w:r>
      <w:r w:rsidRPr="000967C5">
        <w:rPr>
          <w:sz w:val="28"/>
          <w:szCs w:val="28"/>
        </w:rPr>
        <w:t>приводят к уравнению</w:t>
      </w:r>
    </w:p>
    <w:p w:rsidR="00E95E0D" w:rsidRPr="00E95E0D" w:rsidRDefault="00A71CC0" w:rsidP="000C2A59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λ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λa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λa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κ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κa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a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E95E0D" w:rsidRPr="000967C5" w:rsidRDefault="00E95E0D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решение которого определяет энергию</w:t>
      </w:r>
      <w:r w:rsidR="00076A4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(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&lt;0)</m:t>
        </m:r>
      </m:oMath>
      <w:r w:rsidRPr="000967C5">
        <w:rPr>
          <w:sz w:val="28"/>
          <w:szCs w:val="28"/>
        </w:rPr>
        <w:t xml:space="preserve"> основного состояния электрона.</w:t>
      </w:r>
    </w:p>
    <w:p w:rsidR="00BB12D9" w:rsidRDefault="00B5273D" w:rsidP="000C2A59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кончательно получаем</w:t>
      </w:r>
      <w:r w:rsidR="00BB12D9">
        <w:rPr>
          <w:bCs/>
          <w:sz w:val="28"/>
          <w:szCs w:val="28"/>
        </w:rPr>
        <w:t>:</w:t>
      </w:r>
    </w:p>
    <w:p w:rsidR="00BB12D9" w:rsidRPr="00BB12D9" w:rsidRDefault="00A71CC0" w:rsidP="000C2A59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κa)</m:t>
              </m:r>
            </m:den>
          </m:f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κa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λρ</m:t>
                          </m:r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λa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,ρ&lt;a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ρ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,ρ&gt;a,</m:t>
                  </m:r>
                </m:e>
              </m:eqArr>
            </m:e>
          </m:d>
        </m:oMath>
      </m:oMathPara>
    </w:p>
    <w:p w:rsidR="00EE29B1" w:rsidRPr="00336CF3" w:rsidRDefault="00EE29B1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ременная функция Грина определяется, как решение неоднородного дифференциального уравнения в виде</w:t>
      </w:r>
    </w:p>
    <w:p w:rsidR="00EE29B1" w:rsidRDefault="00A71CC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,t;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δ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δ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DB4022" w:rsidRDefault="00336CF3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</m:e>
        </m:d>
      </m:oMath>
      <w:r>
        <w:rPr>
          <w:sz w:val="28"/>
          <w:szCs w:val="28"/>
        </w:rPr>
        <w:t xml:space="preserve"> - эрмитов линейный дифференциальный оператор в координатном представлении.</w:t>
      </w:r>
      <w:r w:rsidR="00DB4022">
        <w:rPr>
          <w:sz w:val="28"/>
          <w:szCs w:val="28"/>
        </w:rPr>
        <w:t xml:space="preserve"> Свертка с функцией Грина дает решение неоднородного дифференциального уравнения</w:t>
      </w:r>
      <w:r w:rsidR="00DB4022" w:rsidRPr="00DB4022">
        <w:rPr>
          <w:sz w:val="28"/>
          <w:szCs w:val="28"/>
        </w:rPr>
        <w:t>:</w:t>
      </w:r>
      <w:r w:rsidR="00DB4022">
        <w:rPr>
          <w:sz w:val="28"/>
          <w:szCs w:val="28"/>
        </w:rPr>
        <w:t xml:space="preserve"> если </w:t>
      </w:r>
      <m:oMath>
        <m:r>
          <w:rPr>
            <w:rFonts w:ascii="Cambria Math" w:hAnsi="Cambria Math"/>
            <w:sz w:val="28"/>
            <w:szCs w:val="28"/>
          </w:rPr>
          <m:t>g</m:t>
        </m:r>
      </m:oMath>
      <w:r w:rsidR="00DB4022">
        <w:rPr>
          <w:sz w:val="28"/>
          <w:szCs w:val="28"/>
        </w:rPr>
        <w:t xml:space="preserve"> - функция Грина оператора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acc>
      </m:oMath>
      <w:r w:rsidR="00DB4022" w:rsidRPr="00DB4022">
        <w:rPr>
          <w:sz w:val="28"/>
          <w:szCs w:val="28"/>
        </w:rPr>
        <w:t xml:space="preserve">, </w:t>
      </w:r>
      <w:r w:rsidR="00DB4022">
        <w:rPr>
          <w:sz w:val="28"/>
          <w:szCs w:val="28"/>
        </w:rPr>
        <w:t xml:space="preserve">тогда решение уравнения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acc>
        <m:r>
          <w:rPr>
            <w:rFonts w:ascii="Cambria Math" w:hAnsi="Cambria Math"/>
            <w:sz w:val="28"/>
            <w:szCs w:val="28"/>
          </w:rPr>
          <m:t>f=h</m:t>
        </m:r>
      </m:oMath>
      <w:r w:rsidR="00076A4B">
        <w:rPr>
          <w:sz w:val="28"/>
          <w:szCs w:val="28"/>
        </w:rPr>
        <w:t xml:space="preserve"> </w:t>
      </w:r>
      <w:r w:rsidR="00DB4022">
        <w:rPr>
          <w:sz w:val="28"/>
          <w:szCs w:val="28"/>
        </w:rPr>
        <w:t>задается так:</w:t>
      </w:r>
    </w:p>
    <w:p w:rsidR="00DB4022" w:rsidRDefault="00DB4022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s.</m:t>
              </m:r>
            </m:e>
          </m:nary>
        </m:oMath>
      </m:oMathPara>
    </w:p>
    <w:p w:rsidR="00E31388" w:rsidRDefault="00E31388" w:rsidP="00E31388">
      <w:pPr>
        <w:spacing w:line="360" w:lineRule="auto"/>
        <w:contextualSpacing/>
        <w:jc w:val="both"/>
        <w:rPr>
          <w:sz w:val="28"/>
          <w:szCs w:val="28"/>
        </w:rPr>
      </w:pPr>
    </w:p>
    <w:p w:rsidR="000967C5" w:rsidRDefault="000137F6" w:rsidP="00E31388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</w:t>
      </w:r>
      <w:r w:rsidR="00DB4022">
        <w:rPr>
          <w:sz w:val="28"/>
          <w:szCs w:val="28"/>
        </w:rPr>
        <w:t>,</w:t>
      </w:r>
      <w:r w:rsidR="00336CF3">
        <w:rPr>
          <w:sz w:val="28"/>
          <w:szCs w:val="28"/>
        </w:rPr>
        <w:t xml:space="preserve"> ф</w:t>
      </w:r>
      <w:r w:rsidR="000967C5" w:rsidRPr="000967C5">
        <w:rPr>
          <w:sz w:val="28"/>
          <w:szCs w:val="28"/>
        </w:rPr>
        <w:t>ункция Грина нестационарного уравнения Шредингера в области</w:t>
      </w:r>
      <w:r w:rsid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ρ</m:t>
        </m:r>
        <m:r>
          <w:rPr>
            <w:rFonts w:ascii="Cambria Math" w:hAnsi="Cambria Math"/>
            <w:sz w:val="28"/>
            <w:szCs w:val="28"/>
          </w:rPr>
          <m:t>&gt;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</m:oMath>
      <w:r w:rsidR="00076A4B">
        <w:rPr>
          <w:sz w:val="28"/>
          <w:szCs w:val="28"/>
        </w:rPr>
        <w:t xml:space="preserve"> </w:t>
      </w:r>
      <w:r w:rsidR="000967C5" w:rsidRPr="000967C5">
        <w:rPr>
          <w:sz w:val="28"/>
          <w:szCs w:val="28"/>
        </w:rPr>
        <w:t>является решением</w:t>
      </w:r>
      <w:r w:rsidR="00DB4022">
        <w:rPr>
          <w:sz w:val="28"/>
          <w:szCs w:val="28"/>
        </w:rPr>
        <w:t xml:space="preserve"> следующего</w:t>
      </w:r>
      <w:r w:rsidR="000967C5" w:rsidRPr="000967C5">
        <w:rPr>
          <w:sz w:val="28"/>
          <w:szCs w:val="28"/>
        </w:rPr>
        <w:t xml:space="preserve"> уравнения:</w:t>
      </w:r>
    </w:p>
    <w:p w:rsidR="00DB4022" w:rsidRPr="00DB4022" w:rsidRDefault="00A71CC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∂t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xFcos(ωt)</m:t>
              </m:r>
            </m:e>
          </m:d>
          <m:r>
            <w:rPr>
              <w:rFonts w:ascii="Cambria Math" w:hAnsi="Cambria Math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,t;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δ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δ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0967C5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Для квазистационарного режима уравнение (</w:t>
      </w:r>
      <w:r w:rsidR="006573F0">
        <w:rPr>
          <w:sz w:val="28"/>
          <w:szCs w:val="28"/>
        </w:rPr>
        <w:t>3</w:t>
      </w:r>
      <w:r w:rsidRPr="000967C5">
        <w:rPr>
          <w:sz w:val="28"/>
          <w:szCs w:val="28"/>
        </w:rPr>
        <w:t>) приводится к интегральному уравнению</w:t>
      </w:r>
      <w:r w:rsidR="00DB4022">
        <w:rPr>
          <w:sz w:val="28"/>
          <w:szCs w:val="28"/>
        </w:rPr>
        <w:t>: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2E592E" w:rsidTr="00665CD1">
        <w:tc>
          <w:tcPr>
            <w:tcW w:w="8188" w:type="dxa"/>
          </w:tcPr>
          <w:p w:rsidR="002E592E" w:rsidRPr="002E592E" w:rsidRDefault="002E592E" w:rsidP="000C2A59">
            <w:pPr>
              <w:spacing w:line="360" w:lineRule="auto"/>
              <w:ind w:firstLine="567"/>
              <w:contextualSpacing/>
              <w:jc w:val="both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ρ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-i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dt'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ρ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ρ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t;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ρ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,t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ρ'</m:t>
                            </m:r>
                          </m:e>
                        </m:d>
                      </m:e>
                    </m:nary>
                  </m:e>
                </m:nary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ψ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ρ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',t'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2E592E" w:rsidRDefault="002E592E" w:rsidP="000C2A59">
            <w:pPr>
              <w:jc w:val="both"/>
              <w:rPr>
                <w:sz w:val="28"/>
                <w:szCs w:val="28"/>
              </w:rPr>
            </w:pPr>
          </w:p>
          <w:p w:rsidR="002E592E" w:rsidRDefault="002E592E" w:rsidP="000C2A5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AD60DD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  <w:lang w:val="en-US"/>
              </w:rPr>
              <w:t>)</w:t>
            </w:r>
          </w:p>
          <w:p w:rsidR="002E592E" w:rsidRPr="002E592E" w:rsidRDefault="002E592E" w:rsidP="000C2A59">
            <w:pPr>
              <w:jc w:val="both"/>
              <w:rPr>
                <w:sz w:val="28"/>
                <w:szCs w:val="28"/>
              </w:rPr>
            </w:pPr>
          </w:p>
        </w:tc>
      </w:tr>
    </w:tbl>
    <w:p w:rsidR="000967C5" w:rsidRDefault="00E26A2F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ункция Грина </w:t>
      </w:r>
      <m:oMath>
        <m:r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,t;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</m:e>
                </m:acc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,t</m:t>
            </m:r>
          </m:e>
        </m:d>
      </m:oMath>
      <w:r>
        <w:rPr>
          <w:sz w:val="28"/>
          <w:szCs w:val="28"/>
        </w:rPr>
        <w:t xml:space="preserve"> отвечает движению частицы в однородном поле, зависящем от времени, и легко находится переходом к импульсному представлению:</w:t>
      </w:r>
    </w:p>
    <w:p w:rsidR="00E26A2F" w:rsidRDefault="00E26A2F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,t;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θ(t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nary>
            <m:naryPr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xp⁡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-i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'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ρ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'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π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τ</m:t>
                      </m:r>
                    </m:e>
                  </m:nary>
                </m:e>
              </m:d>
            </m:e>
          </m:nary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E26A2F" w:rsidRDefault="002E592E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Здесь</w:t>
      </w:r>
      <w:r w:rsid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θ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</m:oMath>
      <w:r w:rsidRPr="002E592E">
        <w:rPr>
          <w:sz w:val="28"/>
          <w:szCs w:val="28"/>
        </w:rPr>
        <w:t xml:space="preserve"> - </w:t>
      </w:r>
      <w:r>
        <w:rPr>
          <w:sz w:val="28"/>
          <w:szCs w:val="28"/>
        </w:rPr>
        <w:t>функция Хевисайда,</w:t>
      </w:r>
    </w:p>
    <w:p w:rsidR="002E592E" w:rsidRPr="002E592E" w:rsidRDefault="00A71CC0" w:rsidP="000C2A59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-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,           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</m:oMath>
      </m:oMathPara>
    </w:p>
    <w:p w:rsidR="003861E9" w:rsidRDefault="00A71CC0" w:rsidP="000C2A59">
      <w:pPr>
        <w:spacing w:line="360" w:lineRule="auto"/>
        <w:contextualSpacing/>
        <w:jc w:val="both"/>
        <w:rPr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π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 w:rsidR="002E592E" w:rsidRPr="002E592E">
        <w:rPr>
          <w:sz w:val="28"/>
          <w:szCs w:val="28"/>
        </w:rPr>
        <w:t xml:space="preserve"> - </w:t>
      </w:r>
      <w:r w:rsidR="002E592E">
        <w:rPr>
          <w:sz w:val="28"/>
          <w:szCs w:val="28"/>
        </w:rPr>
        <w:t xml:space="preserve">обобщенный импульс для движения в однородном электрическом поле,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 w:rsidR="002E592E">
        <w:rPr>
          <w:sz w:val="28"/>
          <w:szCs w:val="28"/>
        </w:rPr>
        <w:t xml:space="preserve"> - векторный потенциал электрического поля. </w:t>
      </w:r>
      <w:r w:rsidR="000137F6">
        <w:rPr>
          <w:sz w:val="28"/>
          <w:szCs w:val="28"/>
        </w:rPr>
        <w:t>В рассматриваемом случае переменного электрического поля, направленного по оси ОХ, имеем: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ED4A79" w:rsidTr="00B71C72">
        <w:tc>
          <w:tcPr>
            <w:tcW w:w="8188" w:type="dxa"/>
          </w:tcPr>
          <w:p w:rsidR="00ED4A79" w:rsidRPr="00ED4A79" w:rsidRDefault="00A71CC0" w:rsidP="00673D0F">
            <w:pPr>
              <w:spacing w:line="360" w:lineRule="auto"/>
              <w:contextualSpacing/>
              <w:jc w:val="both"/>
              <w:rPr>
                <w:i/>
                <w:sz w:val="28"/>
                <w:szCs w:val="28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Fsi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ωt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          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Fsi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ωt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ω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.</m:t>
                </m:r>
              </m:oMath>
            </m:oMathPara>
          </w:p>
        </w:tc>
        <w:tc>
          <w:tcPr>
            <w:tcW w:w="709" w:type="dxa"/>
          </w:tcPr>
          <w:p w:rsidR="00ED4A79" w:rsidRDefault="00ED4A79" w:rsidP="000C2A59">
            <w:pPr>
              <w:jc w:val="both"/>
              <w:rPr>
                <w:sz w:val="28"/>
                <w:szCs w:val="28"/>
              </w:rPr>
            </w:pPr>
          </w:p>
          <w:p w:rsidR="00ED4A79" w:rsidRDefault="00ED4A79" w:rsidP="000C2A5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AD60DD"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  <w:lang w:val="en-US"/>
              </w:rPr>
              <w:t>)</w:t>
            </w:r>
          </w:p>
          <w:p w:rsidR="00ED4A79" w:rsidRPr="002E592E" w:rsidRDefault="00ED4A79" w:rsidP="000C2A59">
            <w:pPr>
              <w:jc w:val="both"/>
              <w:rPr>
                <w:sz w:val="28"/>
                <w:szCs w:val="28"/>
              </w:rPr>
            </w:pPr>
          </w:p>
        </w:tc>
      </w:tr>
    </w:tbl>
    <w:p w:rsidR="002E592E" w:rsidRPr="003861E9" w:rsidRDefault="003861E9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>Величина</w:t>
      </w:r>
    </w:p>
    <w:p w:rsidR="002E592E" w:rsidRDefault="003861E9" w:rsidP="000C2A59">
      <w:pPr>
        <w:spacing w:line="360" w:lineRule="auto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ξ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-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</m:oMath>
      </m:oMathPara>
    </w:p>
    <w:p w:rsidR="003861E9" w:rsidRDefault="006573F0" w:rsidP="000C2A59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я</w:t>
      </w:r>
      <w:r w:rsidR="003861E9">
        <w:rPr>
          <w:sz w:val="28"/>
          <w:szCs w:val="28"/>
        </w:rPr>
        <w:t xml:space="preserve">вляется классической траекторией частицы в поле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</m:oMath>
      <w:r w:rsidR="003861E9">
        <w:rPr>
          <w:sz w:val="28"/>
          <w:szCs w:val="28"/>
        </w:rPr>
        <w:t>.</w:t>
      </w:r>
    </w:p>
    <w:p w:rsidR="000967C5" w:rsidRPr="008A06C4" w:rsidRDefault="006573F0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Уравнение (</w:t>
      </w:r>
      <w:r w:rsidR="00AD60DD">
        <w:rPr>
          <w:sz w:val="28"/>
          <w:szCs w:val="28"/>
        </w:rPr>
        <w:t>7</w:t>
      </w:r>
      <w:r>
        <w:rPr>
          <w:sz w:val="28"/>
          <w:szCs w:val="28"/>
        </w:rPr>
        <w:t xml:space="preserve">) является точным интегральным уравнением для волновой функции </w:t>
      </w:r>
      <m:oMath>
        <m:r>
          <w:rPr>
            <w:rFonts w:ascii="Cambria Math" w:hAnsi="Cambria Math"/>
            <w:sz w:val="28"/>
            <w:szCs w:val="28"/>
            <w:lang w:val="en-US"/>
          </w:rPr>
          <m:t>ψ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</m:oMath>
      <w:r>
        <w:rPr>
          <w:sz w:val="28"/>
          <w:szCs w:val="28"/>
        </w:rPr>
        <w:t>.</w:t>
      </w:r>
      <w:r w:rsidR="00AD60DD">
        <w:rPr>
          <w:sz w:val="28"/>
          <w:szCs w:val="28"/>
        </w:rPr>
        <w:t xml:space="preserve"> Для наших целей достаточно найти приближенное решение.</w:t>
      </w:r>
      <w:r w:rsidR="000967C5" w:rsidRPr="000967C5">
        <w:rPr>
          <w:sz w:val="28"/>
          <w:szCs w:val="28"/>
        </w:rPr>
        <w:t>При выпо</w:t>
      </w:r>
      <w:r>
        <w:rPr>
          <w:sz w:val="28"/>
          <w:szCs w:val="28"/>
        </w:rPr>
        <w:t>лнении условия (2</w:t>
      </w:r>
      <w:r w:rsidR="000967C5" w:rsidRPr="000967C5">
        <w:rPr>
          <w:sz w:val="28"/>
          <w:szCs w:val="28"/>
        </w:rPr>
        <w:t xml:space="preserve">) отличие точной волновой функции </w:t>
      </w:r>
      <m:oMath>
        <m:r>
          <w:rPr>
            <w:rFonts w:ascii="Cambria Math" w:hAnsi="Cambria Math"/>
            <w:sz w:val="28"/>
            <w:szCs w:val="28"/>
            <w:lang w:val="en-US"/>
          </w:rPr>
          <m:t>ψ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'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'</m:t>
            </m:r>
          </m:e>
        </m:d>
      </m:oMath>
      <w:r w:rsidR="000967C5" w:rsidRPr="000967C5">
        <w:rPr>
          <w:sz w:val="28"/>
          <w:szCs w:val="28"/>
        </w:rPr>
        <w:t xml:space="preserve"> от функции</w:t>
      </w:r>
      <w:r w:rsidR="00076A4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'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'</m:t>
            </m:r>
          </m:e>
        </m:d>
      </m:oMath>
      <w:r w:rsidR="000967C5" w:rsidRPr="000967C5">
        <w:rPr>
          <w:sz w:val="28"/>
          <w:szCs w:val="28"/>
        </w:rPr>
        <w:t xml:space="preserve"> пренебрежимо мало в област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&lt;a</m:t>
        </m:r>
      </m:oMath>
      <w:r w:rsidR="000967C5" w:rsidRPr="000967C5">
        <w:rPr>
          <w:sz w:val="28"/>
          <w:szCs w:val="28"/>
        </w:rPr>
        <w:t>, а при</w:t>
      </w:r>
      <w:r w:rsidR="00076A4B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&gt;a</m:t>
        </m:r>
      </m:oMath>
      <w:r w:rsidR="00076A4B">
        <w:rPr>
          <w:sz w:val="28"/>
          <w:szCs w:val="28"/>
        </w:rPr>
        <w:t xml:space="preserve"> </w:t>
      </w:r>
      <w:r w:rsidR="000967C5" w:rsidRPr="000967C5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0967C5" w:rsidRPr="000967C5">
        <w:rPr>
          <w:sz w:val="28"/>
          <w:szCs w:val="28"/>
        </w:rPr>
        <w:t xml:space="preserve">- радиус квантовой точки) функц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ρ</m:t>
            </m:r>
            <m:r>
              <w:rPr>
                <w:rFonts w:ascii="Cambria Math" w:hAnsi="Cambria Math"/>
                <w:sz w:val="28"/>
                <w:szCs w:val="28"/>
              </w:rPr>
              <m:t>'</m:t>
            </m:r>
          </m:e>
        </m:d>
      </m:oMath>
      <w:r w:rsidR="00076A4B">
        <w:rPr>
          <w:sz w:val="28"/>
          <w:szCs w:val="28"/>
        </w:rPr>
        <w:t xml:space="preserve"> равна нулю. Тогда </w:t>
      </w:r>
      <w:r>
        <w:rPr>
          <w:sz w:val="28"/>
          <w:szCs w:val="28"/>
        </w:rPr>
        <w:t>в формуле (</w:t>
      </w:r>
      <w:r w:rsidR="000137F6">
        <w:rPr>
          <w:sz w:val="28"/>
          <w:szCs w:val="28"/>
        </w:rPr>
        <w:t>7</w:t>
      </w:r>
      <w:r w:rsidR="000967C5" w:rsidRPr="000967C5">
        <w:rPr>
          <w:sz w:val="28"/>
          <w:szCs w:val="28"/>
        </w:rPr>
        <w:t xml:space="preserve">) функцию </w:t>
      </w:r>
      <m:oMath>
        <m:r>
          <w:rPr>
            <w:rFonts w:ascii="Cambria Math" w:hAnsi="Cambria Math"/>
            <w:sz w:val="28"/>
            <w:szCs w:val="28"/>
            <w:lang w:val="en-US"/>
          </w:rPr>
          <m:t>ψ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'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'</m:t>
            </m:r>
          </m:e>
        </m:d>
      </m:oMath>
      <w:r w:rsidR="000967C5" w:rsidRPr="000967C5">
        <w:rPr>
          <w:sz w:val="28"/>
          <w:szCs w:val="28"/>
        </w:rPr>
        <w:t xml:space="preserve"> можно в первом приближении заменить на волновую функци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'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'</m:t>
            </m:r>
          </m:e>
        </m:d>
      </m:oMath>
      <w:r w:rsidR="00076A4B">
        <w:rPr>
          <w:sz w:val="28"/>
          <w:szCs w:val="28"/>
        </w:rPr>
        <w:t xml:space="preserve"> </w:t>
      </w:r>
      <w:r w:rsidR="000967C5" w:rsidRPr="000967C5">
        <w:rPr>
          <w:sz w:val="28"/>
          <w:szCs w:val="28"/>
        </w:rPr>
        <w:t>связанного состояния электрона в квантовой точке для свободного слу</w:t>
      </w:r>
      <w:r w:rsidR="00906E5C">
        <w:rPr>
          <w:sz w:val="28"/>
          <w:szCs w:val="28"/>
        </w:rPr>
        <w:t>чая.</w:t>
      </w:r>
    </w:p>
    <w:p w:rsidR="00906E5C" w:rsidRDefault="000137F6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Используя стационарное уравнение Шредингера без учета влияния внешнего поля, выделим произведение</w:t>
      </w:r>
      <w:r w:rsidR="00076A4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ρ</m:t>
            </m:r>
            <m:r>
              <w:rPr>
                <w:rFonts w:ascii="Cambria Math" w:hAnsi="Cambria Math"/>
                <w:sz w:val="28"/>
                <w:szCs w:val="28"/>
              </w:rPr>
              <m:t>'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ψ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'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'</m:t>
            </m:r>
          </m:e>
        </m:d>
      </m:oMath>
      <w:r>
        <w:rPr>
          <w:sz w:val="28"/>
          <w:szCs w:val="28"/>
        </w:rPr>
        <w:t>:</w:t>
      </w:r>
    </w:p>
    <w:p w:rsidR="00906E5C" w:rsidRDefault="00A71CC0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5F19E1" w:rsidRDefault="005F19E1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дстави</w:t>
      </w:r>
      <w:r w:rsidR="000137F6">
        <w:rPr>
          <w:sz w:val="28"/>
          <w:szCs w:val="28"/>
        </w:rPr>
        <w:t>в</w:t>
      </w:r>
      <w:r>
        <w:rPr>
          <w:sz w:val="28"/>
          <w:szCs w:val="28"/>
        </w:rPr>
        <w:t xml:space="preserve"> полученное выражение в уравнение (</w:t>
      </w:r>
      <w:r w:rsidR="000137F6">
        <w:rPr>
          <w:sz w:val="28"/>
          <w:szCs w:val="28"/>
        </w:rPr>
        <w:t>7</w:t>
      </w:r>
      <w:r>
        <w:rPr>
          <w:sz w:val="28"/>
          <w:szCs w:val="28"/>
        </w:rPr>
        <w:t>)</w:t>
      </w:r>
      <w:r w:rsidR="000137F6">
        <w:rPr>
          <w:sz w:val="28"/>
          <w:szCs w:val="28"/>
        </w:rPr>
        <w:t>, получаем</w:t>
      </w:r>
      <w:r>
        <w:rPr>
          <w:sz w:val="28"/>
          <w:szCs w:val="28"/>
        </w:rPr>
        <w:t>:</w:t>
      </w:r>
    </w:p>
    <w:p w:rsidR="005F19E1" w:rsidRPr="00665CD1" w:rsidRDefault="00665CD1" w:rsidP="000C2A59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κ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'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sup>
                  </m:sSup>
                </m:sup>
              </m:sSup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∞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exp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-i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ρ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func>
        </m:oMath>
      </m:oMathPara>
    </w:p>
    <w:p w:rsidR="00665CD1" w:rsidRPr="00ED4A79" w:rsidRDefault="00A71CC0" w:rsidP="000C2A59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dτ</m:t>
                  </m:r>
                </m:e>
              </m:nary>
            </m:e>
          </m:d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κ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'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sup>
                  </m:sSup>
                </m:sup>
              </m:sSup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∞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×</m:t>
                  </m:r>
                </m:e>
              </m:nary>
            </m:e>
          </m:nary>
        </m:oMath>
      </m:oMathPara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ED4A79" w:rsidTr="00B71C72">
        <w:tc>
          <w:tcPr>
            <w:tcW w:w="8188" w:type="dxa"/>
          </w:tcPr>
          <w:p w:rsidR="00ED4A79" w:rsidRPr="00ED4A79" w:rsidRDefault="00ED4A79" w:rsidP="000C2A59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ρ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π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τ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τ</m:t>
                        </m:r>
                      </m:e>
                    </m:nary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-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π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κ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ρ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ρ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ED4A79" w:rsidRDefault="00ED4A79" w:rsidP="000C2A59">
            <w:pPr>
              <w:jc w:val="both"/>
              <w:rPr>
                <w:sz w:val="28"/>
                <w:szCs w:val="28"/>
              </w:rPr>
            </w:pPr>
          </w:p>
          <w:p w:rsidR="00ED4A79" w:rsidRDefault="00ED4A79" w:rsidP="000C2A5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AD60DD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  <w:lang w:val="en-US"/>
              </w:rPr>
              <w:t>)</w:t>
            </w:r>
          </w:p>
          <w:p w:rsidR="00ED4A79" w:rsidRPr="002E592E" w:rsidRDefault="00ED4A79" w:rsidP="000C2A59">
            <w:pPr>
              <w:jc w:val="both"/>
              <w:rPr>
                <w:sz w:val="28"/>
                <w:szCs w:val="28"/>
              </w:rPr>
            </w:pPr>
          </w:p>
        </w:tc>
      </w:tr>
    </w:tbl>
    <w:p w:rsidR="00665CD1" w:rsidRDefault="00665CD1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ереходя</w:t>
      </w:r>
      <w:r w:rsidR="000137F6">
        <w:rPr>
          <w:sz w:val="28"/>
          <w:szCs w:val="28"/>
        </w:rPr>
        <w:t xml:space="preserve"> далее</w:t>
      </w:r>
      <w:r>
        <w:rPr>
          <w:sz w:val="28"/>
          <w:szCs w:val="28"/>
        </w:rPr>
        <w:t xml:space="preserve"> к импульсному представлению волновой функц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'</m:t>
            </m:r>
          </m:e>
        </m:d>
      </m:oMath>
      <w:r w:rsidR="000137F6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аем:</w:t>
      </w:r>
    </w:p>
    <w:p w:rsidR="00665CD1" w:rsidRPr="00665CD1" w:rsidRDefault="00665CD1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κ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'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sup>
                  </m:sSup>
                </m:sup>
              </m:sSup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∞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xp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</m:d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ρ</m:t>
                          </m:r>
                        </m:e>
                      </m:acc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'</m:t>
                              </m:r>
                            </m:sup>
                          </m:sSup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π</m:t>
                                  </m:r>
                                </m:e>
                              </m:acc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τ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dτ</m:t>
                          </m:r>
                        </m:e>
                      </m:nary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(t'))</m:t>
                  </m:r>
                </m:e>
              </m:nary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665CD1" w:rsidRDefault="00665CD1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Здесь</w:t>
      </w:r>
    </w:p>
    <w:p w:rsidR="003E482E" w:rsidRDefault="00A71CC0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'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π(t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(t')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,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(t)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ρ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sup>
              </m:sSup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7B2681" w:rsidRPr="006A4075" w:rsidRDefault="007B2681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>Зная</w:t>
      </w:r>
      <w:r w:rsidR="006A4075">
        <w:rPr>
          <w:sz w:val="28"/>
          <w:szCs w:val="28"/>
        </w:rPr>
        <w:t xml:space="preserve"> явный </w:t>
      </w:r>
      <w:r>
        <w:rPr>
          <w:sz w:val="28"/>
          <w:szCs w:val="28"/>
        </w:rPr>
        <w:t xml:space="preserve"> вид волновой функц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в координатном представлении, </w:t>
      </w:r>
      <w:r w:rsidR="000137F6">
        <w:rPr>
          <w:sz w:val="28"/>
          <w:szCs w:val="28"/>
        </w:rPr>
        <w:t>вычислим</w:t>
      </w:r>
    </w:p>
    <w:p w:rsidR="007B2681" w:rsidRDefault="00A71CC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(t)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ρ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sup>
              </m:sSup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7B2681" w:rsidRPr="00054C19" w:rsidRDefault="000137F6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>Для вычисления этого интеграла,</w:t>
      </w:r>
      <w:r w:rsidR="004370BF">
        <w:rPr>
          <w:sz w:val="28"/>
          <w:szCs w:val="28"/>
        </w:rPr>
        <w:t xml:space="preserve"> перейдем</w:t>
      </w:r>
      <w:r w:rsidR="007B2681">
        <w:rPr>
          <w:sz w:val="28"/>
          <w:szCs w:val="28"/>
        </w:rPr>
        <w:t xml:space="preserve"> к полярным координатам</w:t>
      </w:r>
      <w:r w:rsidR="00076A4B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ρ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φ</m:t>
            </m:r>
          </m:e>
        </m:d>
      </m:oMath>
      <w:r w:rsidR="007B2681">
        <w:rPr>
          <w:sz w:val="28"/>
          <w:szCs w:val="28"/>
        </w:rPr>
        <w:t>.</w:t>
      </w:r>
      <w:r w:rsidR="00054C19">
        <w:rPr>
          <w:sz w:val="28"/>
          <w:szCs w:val="28"/>
        </w:rPr>
        <w:t xml:space="preserve"> Чтобы не спутать обобщенный импульс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π</m:t>
            </m:r>
          </m:e>
        </m:acc>
        <m:r>
          <w:rPr>
            <w:rFonts w:ascii="Cambria Math" w:hAnsi="Cambria Math"/>
            <w:sz w:val="28"/>
            <w:szCs w:val="28"/>
          </w:rPr>
          <m:t>(t)</m:t>
        </m:r>
      </m:oMath>
      <w:r w:rsidR="00054C19">
        <w:rPr>
          <w:sz w:val="28"/>
          <w:szCs w:val="28"/>
        </w:rPr>
        <w:t xml:space="preserve"> от константы </w:t>
      </w:r>
      <m:oMath>
        <m:r>
          <w:rPr>
            <w:rFonts w:ascii="Cambria Math" w:hAnsi="Cambria Math"/>
            <w:sz w:val="28"/>
            <w:szCs w:val="28"/>
          </w:rPr>
          <m:t>π</m:t>
        </m:r>
      </m:oMath>
      <w:r w:rsidR="00054C19">
        <w:rPr>
          <w:sz w:val="28"/>
          <w:szCs w:val="28"/>
        </w:rPr>
        <w:t xml:space="preserve">, будем обозначать первый ка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об</m:t>
            </m:r>
          </m:sub>
        </m:sSub>
      </m:oMath>
    </w:p>
    <w:p w:rsidR="007B2681" w:rsidRPr="007B2681" w:rsidRDefault="00A71CC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B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κa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λρ</m:t>
                          </m:r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λa</m:t>
                          </m:r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dρ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π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-i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π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об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ρcosφ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φ</m:t>
                      </m:r>
                    </m:e>
                  </m:nary>
                </m:e>
              </m:nary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</m:oMath>
      </m:oMathPara>
    </w:p>
    <w:p w:rsidR="007B2681" w:rsidRPr="007B2681" w:rsidRDefault="00A71CC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ρ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dρ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π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-i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π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об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ρcosφ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φ</m:t>
                      </m:r>
                    </m:e>
                  </m:nary>
                </m:e>
              </m:nary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B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π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λρ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λa</m:t>
                      </m:r>
                    </m:e>
                  </m:d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dρ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</m:oMath>
      </m:oMathPara>
    </w:p>
    <w:p w:rsidR="007B2681" w:rsidRPr="00054C19" w:rsidRDefault="007B2681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+B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ρ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dρ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2πB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λρ</m:t>
                      </m:r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λa</m:t>
                      </m:r>
                    </m:e>
                  </m:d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dρ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</m:oMath>
      </m:oMathPara>
    </w:p>
    <w:p w:rsidR="00054C19" w:rsidRDefault="00054C19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+2πB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ρ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dρ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-2πB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ρ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dρ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054C19" w:rsidRDefault="004370BF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С учетом известных</w:t>
      </w:r>
      <w:r w:rsidR="00054C19">
        <w:rPr>
          <w:sz w:val="28"/>
          <w:szCs w:val="28"/>
        </w:rPr>
        <w:t xml:space="preserve"> соотношени</w:t>
      </w:r>
      <w:r>
        <w:rPr>
          <w:sz w:val="28"/>
          <w:szCs w:val="28"/>
        </w:rPr>
        <w:t>й</w:t>
      </w:r>
      <w:r w:rsidR="00054C19">
        <w:rPr>
          <w:sz w:val="28"/>
          <w:szCs w:val="28"/>
        </w:rPr>
        <w:t xml:space="preserve"> для цилиндрических функций</w:t>
      </w:r>
    </w:p>
    <w:p w:rsidR="00054C19" w:rsidRDefault="00A71CC0" w:rsidP="000C2A59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λρ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dρ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об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об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λa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λ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λa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054C19" w:rsidRPr="00202B5C" w:rsidRDefault="00A71CC0" w:rsidP="000C2A59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ρ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dρ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об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a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κ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a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об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об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202B5C" w:rsidRDefault="00A71CC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ρ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ρdρ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об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FE433D" w:rsidRDefault="00FE433D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</w:p>
    <w:p w:rsidR="00202B5C" w:rsidRPr="00ED4A79" w:rsidRDefault="00ED4A79" w:rsidP="000C2A59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ф</w:t>
      </w:r>
      <w:r w:rsidR="00202B5C">
        <w:rPr>
          <w:sz w:val="28"/>
          <w:szCs w:val="28"/>
        </w:rPr>
        <w:t xml:space="preserve">ункц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e>
            </m:acc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</m:e>
        </m:d>
      </m:oMath>
      <w:r w:rsidR="00202B5C">
        <w:rPr>
          <w:sz w:val="28"/>
          <w:szCs w:val="28"/>
        </w:rPr>
        <w:t xml:space="preserve"> представляется в следующем виде:</w:t>
      </w:r>
    </w:p>
    <w:p w:rsidR="00506B28" w:rsidRPr="00FE433D" w:rsidRDefault="00A71CC0" w:rsidP="000C2A59">
      <w:pPr>
        <w:spacing w:line="360" w:lineRule="auto"/>
        <w:contextualSpacing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πaB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об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d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об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π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об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κa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κ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κa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π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об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</m:d>
                    </m:e>
                  </m:d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об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506B28" w:rsidTr="00B71C72">
        <w:tc>
          <w:tcPr>
            <w:tcW w:w="8188" w:type="dxa"/>
          </w:tcPr>
          <w:p w:rsidR="00506B28" w:rsidRPr="00506B28" w:rsidRDefault="00A71CC0" w:rsidP="000C2A59">
            <w:pPr>
              <w:spacing w:line="360" w:lineRule="auto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π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об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π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об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λa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-λ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λa</m:t>
                                </m:r>
                              </m:e>
                            </m:d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π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об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e>
                        </m:d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об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λ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κa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J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λa</m:t>
                            </m:r>
                          </m:e>
                        </m:d>
                      </m:den>
                    </m:f>
                  </m:e>
                </m:d>
              </m:oMath>
            </m:oMathPara>
          </w:p>
        </w:tc>
        <w:tc>
          <w:tcPr>
            <w:tcW w:w="709" w:type="dxa"/>
          </w:tcPr>
          <w:p w:rsidR="00506B28" w:rsidRDefault="00506B28" w:rsidP="000C2A59">
            <w:pPr>
              <w:jc w:val="both"/>
              <w:rPr>
                <w:sz w:val="28"/>
                <w:szCs w:val="28"/>
              </w:rPr>
            </w:pPr>
          </w:p>
          <w:p w:rsidR="00B71C72" w:rsidRPr="00B71C72" w:rsidRDefault="00506B28" w:rsidP="000C2A5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AD60DD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lang w:val="en-US"/>
              </w:rPr>
              <w:t>)</w:t>
            </w:r>
          </w:p>
          <w:p w:rsidR="00506B28" w:rsidRPr="002E592E" w:rsidRDefault="00506B28" w:rsidP="000C2A59">
            <w:pPr>
              <w:jc w:val="both"/>
              <w:rPr>
                <w:sz w:val="28"/>
                <w:szCs w:val="28"/>
              </w:rPr>
            </w:pPr>
          </w:p>
        </w:tc>
      </w:tr>
    </w:tbl>
    <w:p w:rsidR="00B71C72" w:rsidRPr="00AD60DD" w:rsidRDefault="00B71C72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об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="00AD60DD">
        <w:rPr>
          <w:sz w:val="28"/>
          <w:szCs w:val="28"/>
        </w:rPr>
        <w:t xml:space="preserve">, а величина </w:t>
      </w:r>
      <m:oMath>
        <m:r>
          <w:rPr>
            <w:rFonts w:ascii="Cambria Math" w:hAnsi="Cambria Math"/>
            <w:sz w:val="28"/>
            <w:szCs w:val="28"/>
            <w:lang w:val="en-US"/>
          </w:rPr>
          <m:t>B</m:t>
        </m:r>
      </m:oMath>
      <w:r w:rsidR="00076A4B">
        <w:rPr>
          <w:sz w:val="28"/>
          <w:szCs w:val="28"/>
        </w:rPr>
        <w:t xml:space="preserve"> </w:t>
      </w:r>
      <w:r w:rsidR="004370BF">
        <w:rPr>
          <w:sz w:val="28"/>
          <w:szCs w:val="28"/>
        </w:rPr>
        <w:t>определяется</w:t>
      </w:r>
      <w:r w:rsidR="00AD60DD">
        <w:rPr>
          <w:sz w:val="28"/>
          <w:szCs w:val="28"/>
        </w:rPr>
        <w:t xml:space="preserve"> формулой (6).</w:t>
      </w:r>
    </w:p>
    <w:p w:rsidR="000967C5" w:rsidRDefault="00AD60DD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в формулу (9</w:t>
      </w:r>
      <w:r w:rsidR="00ED4A79">
        <w:rPr>
          <w:sz w:val="28"/>
          <w:szCs w:val="28"/>
        </w:rPr>
        <w:t>) выражения для векторного поте</w:t>
      </w:r>
      <w:r>
        <w:rPr>
          <w:sz w:val="28"/>
          <w:szCs w:val="28"/>
        </w:rPr>
        <w:t>нциала и обобщенного импульса (8</w:t>
      </w:r>
      <w:r w:rsidR="00ED4A79">
        <w:rPr>
          <w:sz w:val="28"/>
          <w:szCs w:val="28"/>
        </w:rPr>
        <w:t>), получаем:</w:t>
      </w:r>
    </w:p>
    <w:p w:rsidR="00D8458E" w:rsidRPr="00B71C72" w:rsidRDefault="00D8458E" w:rsidP="000C2A59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e>
          </m:nary>
          <m:nary>
            <m:naryPr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κ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'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p>
              </m:sSup>
            </m:e>
          </m:nary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exp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t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</m:e>
              </m:d>
            </m:e>
          </m:d>
        </m:oMath>
      </m:oMathPara>
    </w:p>
    <w:p w:rsidR="00B71C72" w:rsidRDefault="00B71C72" w:rsidP="000C2A59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acc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'</m:t>
                              </m:r>
                            </m:sup>
                          </m:sSup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</m:func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</m:oMath>
      </m:oMathPara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B71C72" w:rsidTr="00B71C72">
        <w:tc>
          <w:tcPr>
            <w:tcW w:w="8188" w:type="dxa"/>
          </w:tcPr>
          <w:p w:rsidR="00B71C72" w:rsidRPr="00B71C72" w:rsidRDefault="00A71CC0" w:rsidP="000C2A59">
            <w:pPr>
              <w:spacing w:line="360" w:lineRule="auto"/>
              <w:ind w:firstLine="567"/>
              <w:contextualSpacing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8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ω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ωt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</m:func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ωt'</m:t>
                                    </m:r>
                                  </m:e>
                                </m:d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</m:func>
                          </m:e>
                        </m:d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B71C72" w:rsidRDefault="00B71C72" w:rsidP="000C2A59">
            <w:pPr>
              <w:jc w:val="both"/>
              <w:rPr>
                <w:sz w:val="28"/>
                <w:szCs w:val="28"/>
              </w:rPr>
            </w:pPr>
          </w:p>
          <w:p w:rsidR="00B71C72" w:rsidRPr="00B71C72" w:rsidRDefault="00B71C72" w:rsidP="000C2A5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AD60DD">
              <w:rPr>
                <w:sz w:val="28"/>
                <w:szCs w:val="28"/>
                <w:lang w:val="en-US"/>
              </w:rPr>
              <w:t>1</w:t>
            </w:r>
            <w:r w:rsidR="00AD60DD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)</w:t>
            </w:r>
          </w:p>
          <w:p w:rsidR="00B71C72" w:rsidRPr="002E592E" w:rsidRDefault="00B71C72" w:rsidP="000C2A59">
            <w:pPr>
              <w:jc w:val="both"/>
              <w:rPr>
                <w:sz w:val="28"/>
                <w:szCs w:val="28"/>
              </w:rPr>
            </w:pPr>
          </w:p>
        </w:tc>
      </w:tr>
    </w:tbl>
    <w:p w:rsidR="000C2A59" w:rsidRDefault="000C2A59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авнение (11) можно записать и в другом, более </w:t>
      </w:r>
      <w:r w:rsidR="001315A4">
        <w:rPr>
          <w:sz w:val="28"/>
          <w:szCs w:val="28"/>
        </w:rPr>
        <w:t>простом</w:t>
      </w:r>
      <w:r w:rsidR="002D577F">
        <w:rPr>
          <w:sz w:val="28"/>
          <w:szCs w:val="28"/>
        </w:rPr>
        <w:t xml:space="preserve"> и удобном</w:t>
      </w:r>
      <w:r w:rsidR="00D362C9">
        <w:rPr>
          <w:sz w:val="28"/>
          <w:szCs w:val="28"/>
        </w:rPr>
        <w:t xml:space="preserve"> виде</w:t>
      </w:r>
      <w:r>
        <w:rPr>
          <w:sz w:val="28"/>
          <w:szCs w:val="28"/>
        </w:rPr>
        <w:t>. С учетом формулы (8), а также уравнени</w:t>
      </w:r>
      <w:r w:rsidR="00D362C9">
        <w:rPr>
          <w:sz w:val="28"/>
          <w:szCs w:val="28"/>
        </w:rPr>
        <w:t>я</w:t>
      </w:r>
      <w:r w:rsidR="00F35232">
        <w:rPr>
          <w:sz w:val="28"/>
          <w:szCs w:val="28"/>
        </w:rPr>
        <w:t>, определяющим</w:t>
      </w:r>
      <w:r>
        <w:rPr>
          <w:sz w:val="28"/>
          <w:szCs w:val="28"/>
        </w:rPr>
        <w:t xml:space="preserve"> классическую траекторию частицы</w:t>
      </w:r>
      <w:r w:rsid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ξ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sz w:val="28"/>
          <w:szCs w:val="28"/>
        </w:rPr>
        <w:t xml:space="preserve"> в поле</w:t>
      </w:r>
      <w:r w:rsid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),</m:t>
        </m:r>
      </m:oMath>
      <w:r w:rsidR="00076A4B">
        <w:rPr>
          <w:sz w:val="28"/>
          <w:szCs w:val="28"/>
        </w:rPr>
        <w:t xml:space="preserve"> </w:t>
      </w:r>
      <w:r>
        <w:rPr>
          <w:sz w:val="28"/>
          <w:szCs w:val="28"/>
        </w:rPr>
        <w:t>получаем:</w:t>
      </w:r>
    </w:p>
    <w:p w:rsidR="000C2A59" w:rsidRPr="00D362C9" w:rsidRDefault="000C2A59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e>
          </m:nary>
          <m:nary>
            <m:naryPr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acc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κ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'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об</m:t>
                          </m:r>
                        </m:sub>
                      </m:sSub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</m:e>
                  </m:d>
                </m:e>
              </m:d>
            </m:e>
          </m:nary>
          <m:r>
            <w:rPr>
              <w:rFonts w:ascii="Cambria Math" w:hAnsi="Cambria Math"/>
              <w:sz w:val="28"/>
              <w:szCs w:val="28"/>
            </w:rPr>
            <m:t>exp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ρ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-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</m:e>
              </m:d>
            </m:e>
          </m:d>
        </m:oMath>
      </m:oMathPara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D362C9" w:rsidTr="00512F6C">
        <w:tc>
          <w:tcPr>
            <w:tcW w:w="8188" w:type="dxa"/>
          </w:tcPr>
          <w:p w:rsidR="00D362C9" w:rsidRPr="00D362C9" w:rsidRDefault="00A71CC0" w:rsidP="00F3772F">
            <w:pPr>
              <w:spacing w:line="360" w:lineRule="auto"/>
              <w:ind w:firstLine="567"/>
              <w:contextualSpacing/>
              <w:jc w:val="both"/>
              <w:rPr>
                <w:i/>
                <w:sz w:val="28"/>
                <w:szCs w:val="28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'-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ξ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ξ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)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'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τ</m:t>
                            </m:r>
                          </m:e>
                        </m:nary>
                      </m:e>
                    </m:d>
                  </m:e>
                </m:d>
              </m:oMath>
            </m:oMathPara>
          </w:p>
        </w:tc>
        <w:tc>
          <w:tcPr>
            <w:tcW w:w="709" w:type="dxa"/>
          </w:tcPr>
          <w:p w:rsidR="00D362C9" w:rsidRDefault="00D362C9" w:rsidP="00512F6C">
            <w:pPr>
              <w:jc w:val="both"/>
              <w:rPr>
                <w:sz w:val="28"/>
                <w:szCs w:val="28"/>
              </w:rPr>
            </w:pPr>
          </w:p>
          <w:p w:rsidR="00D362C9" w:rsidRPr="00AD60DD" w:rsidRDefault="00D362C9" w:rsidP="00512F6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967C5" w:rsidRPr="00B71C72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где </w:t>
      </w:r>
      <w:r w:rsidR="00B71C72">
        <w:rPr>
          <w:sz w:val="28"/>
          <w:szCs w:val="28"/>
        </w:rPr>
        <w:t xml:space="preserve">функц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б</m:t>
                    </m:r>
                  </m:sub>
                </m:sSub>
              </m:e>
            </m:acc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</m:e>
            </m:d>
          </m:e>
        </m:d>
      </m:oMath>
      <w:r w:rsidR="00AD60DD">
        <w:rPr>
          <w:sz w:val="28"/>
          <w:szCs w:val="28"/>
        </w:rPr>
        <w:t xml:space="preserve"> определяется из (10</w:t>
      </w:r>
      <w:r w:rsidR="00B71C72">
        <w:rPr>
          <w:sz w:val="28"/>
          <w:szCs w:val="28"/>
        </w:rPr>
        <w:t>).</w:t>
      </w:r>
    </w:p>
    <w:p w:rsidR="000967C5" w:rsidRPr="00751D0A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Для вычисления вероятности ионизации в единицу времени надо вычислить полный поток частиц через бесконечно удаленные</w:t>
      </w:r>
      <m:oMath>
        <m:r>
          <w:rPr>
            <w:rFonts w:ascii="Cambria Math" w:hAnsi="Cambria Math"/>
            <w:sz w:val="28"/>
            <w:szCs w:val="28"/>
          </w:rPr>
          <m:t>(x→±∞)</m:t>
        </m:r>
      </m:oMath>
      <w:r w:rsidRPr="000967C5">
        <w:rPr>
          <w:sz w:val="28"/>
          <w:szCs w:val="28"/>
        </w:rPr>
        <w:t>от центра квантовой точки прямые, перпендикулярные оси ОХ</w:t>
      </w:r>
      <w:r w:rsidR="00076A4B">
        <w:rPr>
          <w:sz w:val="28"/>
          <w:szCs w:val="28"/>
        </w:rPr>
        <w:t xml:space="preserve"> </w:t>
      </w:r>
      <w:r w:rsidR="004370BF" w:rsidRPr="004370BF">
        <w:rPr>
          <w:sz w:val="28"/>
          <w:szCs w:val="28"/>
        </w:rPr>
        <w:t>[3]</w:t>
      </w:r>
      <w:r w:rsidRPr="000967C5">
        <w:rPr>
          <w:sz w:val="28"/>
          <w:szCs w:val="28"/>
        </w:rPr>
        <w:t xml:space="preserve">, т. </w:t>
      </w:r>
      <w:r w:rsidR="00AD60DD">
        <w:rPr>
          <w:sz w:val="28"/>
          <w:szCs w:val="28"/>
        </w:rPr>
        <w:t>е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AD60DD" w:rsidTr="00512F6C">
        <w:tc>
          <w:tcPr>
            <w:tcW w:w="8188" w:type="dxa"/>
          </w:tcPr>
          <w:p w:rsidR="00AD60DD" w:rsidRPr="00AD60DD" w:rsidRDefault="00AD60DD" w:rsidP="000C2A59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+∞</m:t>
                        </m:r>
                      </m:lim>
                    </m:limLow>
                  </m:fName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(x,t)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.</m:t>
                    </m:r>
                  </m:e>
                </m:func>
              </m:oMath>
            </m:oMathPara>
          </w:p>
        </w:tc>
        <w:tc>
          <w:tcPr>
            <w:tcW w:w="709" w:type="dxa"/>
          </w:tcPr>
          <w:p w:rsidR="00AD60DD" w:rsidRPr="00AD60DD" w:rsidRDefault="00AD60DD" w:rsidP="000C2A5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</w:t>
            </w:r>
            <w:r w:rsidR="00D362C9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967C5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В (1</w:t>
      </w:r>
      <w:r w:rsidR="004370BF">
        <w:rPr>
          <w:sz w:val="28"/>
          <w:szCs w:val="28"/>
        </w:rPr>
        <w:t>3</w:t>
      </w:r>
      <w:r w:rsidRPr="000967C5">
        <w:rPr>
          <w:sz w:val="28"/>
          <w:szCs w:val="28"/>
        </w:rPr>
        <w:t>) черта означает усреднение по периоду волны</w:t>
      </w:r>
      <w:r w:rsidR="00AD60DD" w:rsidRPr="00AD60DD">
        <w:rPr>
          <w:sz w:val="28"/>
          <w:szCs w:val="28"/>
        </w:rPr>
        <w:t>.</w:t>
      </w:r>
      <w:r w:rsidR="00AD60DD">
        <w:rPr>
          <w:sz w:val="28"/>
          <w:szCs w:val="28"/>
        </w:rPr>
        <w:t xml:space="preserve"> П</w:t>
      </w:r>
      <w:r w:rsidRPr="000967C5">
        <w:rPr>
          <w:sz w:val="28"/>
          <w:szCs w:val="28"/>
        </w:rPr>
        <w:t>оток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D362C9" w:rsidTr="00512F6C">
        <w:tc>
          <w:tcPr>
            <w:tcW w:w="8188" w:type="dxa"/>
          </w:tcPr>
          <w:p w:rsidR="00D362C9" w:rsidRPr="00D362C9" w:rsidRDefault="00A71CC0" w:rsidP="00D362C9">
            <w:pPr>
              <w:spacing w:line="360" w:lineRule="auto"/>
              <w:ind w:firstLine="567"/>
              <w:contextualSpacing/>
              <w:jc w:val="both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,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y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t)</m:t>
                    </m:r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D362C9" w:rsidRPr="00AD60DD" w:rsidRDefault="00D362C9" w:rsidP="00512F6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</w:t>
            </w:r>
            <w:r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967C5" w:rsidRDefault="000967C5" w:rsidP="000C2A59">
      <w:pPr>
        <w:spacing w:line="360" w:lineRule="auto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а плотность потока частиц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D362C9" w:rsidTr="00512F6C">
        <w:tc>
          <w:tcPr>
            <w:tcW w:w="8188" w:type="dxa"/>
          </w:tcPr>
          <w:p w:rsidR="00D362C9" w:rsidRDefault="00A71CC0" w:rsidP="00D362C9">
            <w:pPr>
              <w:spacing w:line="360" w:lineRule="auto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ψ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ψ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*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x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ψ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*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ψ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∂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  <w:p w:rsidR="00D362C9" w:rsidRPr="00D362C9" w:rsidRDefault="00D362C9" w:rsidP="00512F6C">
            <w:pPr>
              <w:spacing w:line="360" w:lineRule="auto"/>
              <w:ind w:firstLine="567"/>
              <w:contextualSpacing/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</w:tcPr>
          <w:p w:rsidR="00D362C9" w:rsidRPr="00AD60DD" w:rsidRDefault="00D362C9" w:rsidP="00512F6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</w:t>
            </w:r>
            <w:r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967C5" w:rsidRDefault="00F859AE" w:rsidP="00D362C9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0C2A59">
        <w:rPr>
          <w:sz w:val="28"/>
          <w:szCs w:val="28"/>
        </w:rPr>
        <w:t>де</w:t>
      </w:r>
      <w:r>
        <w:rPr>
          <w:sz w:val="28"/>
          <w:szCs w:val="28"/>
        </w:rPr>
        <w:t xml:space="preserve"> символ</w:t>
      </w:r>
      <w:r w:rsid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*</m:t>
        </m:r>
      </m:oMath>
      <w:r w:rsidR="000C2A59">
        <w:rPr>
          <w:sz w:val="28"/>
          <w:szCs w:val="28"/>
        </w:rPr>
        <w:t xml:space="preserve"> означает комплексное сопряжение.</w:t>
      </w:r>
      <w:r w:rsidR="00076A4B">
        <w:rPr>
          <w:sz w:val="28"/>
          <w:szCs w:val="28"/>
        </w:rPr>
        <w:t xml:space="preserve"> </w:t>
      </w:r>
      <w:r w:rsidR="001315A4">
        <w:rPr>
          <w:sz w:val="28"/>
          <w:szCs w:val="28"/>
        </w:rPr>
        <w:t>Подставляя (12) в (15) получаем выражение для плотности потока</w:t>
      </w:r>
      <w:r>
        <w:rPr>
          <w:sz w:val="28"/>
          <w:szCs w:val="28"/>
        </w:rPr>
        <w:t xml:space="preserve"> электронов</w:t>
      </w:r>
      <w:r w:rsidR="001315A4">
        <w:rPr>
          <w:sz w:val="28"/>
          <w:szCs w:val="28"/>
        </w:rPr>
        <w:t>:</w:t>
      </w:r>
    </w:p>
    <w:p w:rsidR="001315A4" w:rsidRPr="001315A4" w:rsidRDefault="00A71CC0" w:rsidP="00D362C9">
      <w:pPr>
        <w:spacing w:line="360" w:lineRule="auto"/>
        <w:contextualSpacing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bSup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+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κ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'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e>
          </m:nary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bSup>
                </m:e>
              </m:d>
            </m:e>
          </m:d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bSup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×</m:t>
          </m:r>
        </m:oMath>
      </m:oMathPara>
    </w:p>
    <w:p w:rsidR="001315A4" w:rsidRPr="001315A4" w:rsidRDefault="00A71CC0" w:rsidP="00D362C9">
      <w:pPr>
        <w:spacing w:line="360" w:lineRule="auto"/>
        <w:contextualSpacing/>
        <w:jc w:val="both"/>
        <w:rPr>
          <w:sz w:val="28"/>
          <w:szCs w:val="28"/>
          <w:lang w:val="en-US"/>
        </w:rPr>
      </w:pPr>
      <m:oMathPara>
        <m:oMath>
          <m:d>
            <m:dPr>
              <m:begChr m:val="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×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x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A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exp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x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x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x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y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y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</m:e>
              </m:d>
            </m:e>
          </m:d>
        </m:oMath>
      </m:oMathPara>
    </w:p>
    <w:p w:rsidR="001315A4" w:rsidRDefault="001315A4" w:rsidP="00D362C9">
      <w:pPr>
        <w:spacing w:line="360" w:lineRule="auto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t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</m:oMath>
      </m:oMathPara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F3772F" w:rsidTr="00512F6C">
        <w:tc>
          <w:tcPr>
            <w:tcW w:w="8188" w:type="dxa"/>
          </w:tcPr>
          <w:p w:rsidR="00F3772F" w:rsidRPr="00F3772F" w:rsidRDefault="00A71CC0" w:rsidP="00F3772F">
            <w:pPr>
              <w:spacing w:line="360" w:lineRule="auto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ξ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'</m:t>
                                </m:r>
                              </m:sup>
                            </m:sSubSup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ξ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'</m:t>
                                </m:r>
                              </m:sup>
                            </m:sSubSup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naryPr>
                          <m:sub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bSup>
                          </m:sub>
                          <m: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bSup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τ</m:t>
                            </m:r>
                          </m:e>
                        </m:nary>
                      </m:e>
                    </m:d>
                  </m:e>
                </m:d>
              </m:oMath>
            </m:oMathPara>
          </w:p>
        </w:tc>
        <w:tc>
          <w:tcPr>
            <w:tcW w:w="709" w:type="dxa"/>
          </w:tcPr>
          <w:p w:rsidR="00F3772F" w:rsidRDefault="00F3772F" w:rsidP="00512F6C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3772F" w:rsidRPr="00AD60DD" w:rsidRDefault="00F3772F" w:rsidP="00512F6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6)</w:t>
            </w:r>
          </w:p>
        </w:tc>
      </w:tr>
    </w:tbl>
    <w:p w:rsidR="005A0246" w:rsidRDefault="005A0246" w:rsidP="00964AC0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им через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,t</m:t>
            </m:r>
          </m:e>
        </m:d>
      </m:oMath>
      <w:r w:rsidR="00076A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у часть плотности потока, которая не зависит от координаты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</m:oMath>
      <w:r>
        <w:rPr>
          <w:sz w:val="28"/>
          <w:szCs w:val="28"/>
        </w:rPr>
        <w:t xml:space="preserve">, то е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,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,t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  <w:lang w:val="en-US"/>
          </w:rPr>
          <m:t>xp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y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y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</m:e>
        </m:d>
      </m:oMath>
      <w:r w:rsidRPr="005A0246">
        <w:rPr>
          <w:sz w:val="28"/>
          <w:szCs w:val="28"/>
        </w:rPr>
        <w:t xml:space="preserve">. </w:t>
      </w:r>
      <w:r>
        <w:rPr>
          <w:sz w:val="28"/>
          <w:szCs w:val="28"/>
        </w:rPr>
        <w:t>Подставив это в формулу (14), получим следующую формулу для потока:</w:t>
      </w:r>
    </w:p>
    <w:p w:rsidR="005A0246" w:rsidRDefault="00A71CC0" w:rsidP="00964AC0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∞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,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xp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⁡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y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y</m:t>
                              </m:r>
                            </m:sub>
                          </m:sSub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2π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,t</m:t>
              </m:r>
            </m:e>
          </m:d>
          <m:r>
            <w:rPr>
              <w:rFonts w:ascii="Cambria Math" w:hAnsi="Cambria Math"/>
              <w:sz w:val="28"/>
              <w:szCs w:val="28"/>
            </w:rPr>
            <m:t>δ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y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y</m:t>
                  </m: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5F3C4D" w:rsidRPr="005F3C4D" w:rsidRDefault="00076A4B" w:rsidP="00076A4B">
      <w:pPr>
        <w:spacing w:line="360" w:lineRule="auto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>г</w:t>
      </w:r>
      <w:r w:rsidR="005F3C4D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δ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5F3C4D" w:rsidRPr="005F3C4D">
        <w:rPr>
          <w:sz w:val="28"/>
          <w:szCs w:val="28"/>
        </w:rPr>
        <w:t xml:space="preserve"> – </w:t>
      </w:r>
      <w:r w:rsidR="005F3C4D">
        <w:rPr>
          <w:sz w:val="28"/>
          <w:szCs w:val="28"/>
        </w:rPr>
        <w:t>дельта-функция</w:t>
      </w:r>
      <w:r w:rsidR="0038570D">
        <w:rPr>
          <w:sz w:val="28"/>
          <w:szCs w:val="28"/>
        </w:rPr>
        <w:t xml:space="preserve"> Дирака</w:t>
      </w:r>
      <w:r w:rsidR="005F3C4D">
        <w:rPr>
          <w:sz w:val="28"/>
          <w:szCs w:val="28"/>
        </w:rPr>
        <w:t>.</w:t>
      </w:r>
    </w:p>
    <w:p w:rsidR="00512F6C" w:rsidRDefault="004370BF" w:rsidP="00964AC0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оспользовавшись далее формулой</w:t>
      </w:r>
    </w:p>
    <w:p w:rsidR="00964AC0" w:rsidRPr="00964AC0" w:rsidRDefault="00A71CC0" w:rsidP="00964AC0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ex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κγ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γ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in(2ωt)</m:t>
                      </m:r>
                    </m:e>
                  </m:d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nωt</m:t>
                  </m:r>
                </m:sup>
              </m:sSup>
            </m:e>
          </m:nary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5F3C4D" w:rsidRPr="005F3C4D" w:rsidRDefault="00076A4B" w:rsidP="005A0246">
      <w:pPr>
        <w:spacing w:line="360" w:lineRule="auto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>Г</w:t>
      </w:r>
      <w:r w:rsidR="004370BF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γ=ωκ/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="005F3C4D">
        <w:rPr>
          <w:sz w:val="28"/>
          <w:szCs w:val="28"/>
        </w:rPr>
        <w:t>- параметр Келдыша</w:t>
      </w:r>
      <w:r w:rsidR="004370BF">
        <w:rPr>
          <w:sz w:val="28"/>
          <w:szCs w:val="28"/>
        </w:rPr>
        <w:t xml:space="preserve">, пото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t</m:t>
            </m:r>
          </m:e>
        </m:d>
      </m:oMath>
      <w:r w:rsidR="004370BF">
        <w:rPr>
          <w:sz w:val="28"/>
          <w:szCs w:val="28"/>
        </w:rPr>
        <w:t xml:space="preserve"> можно представить в следующем виде:</w:t>
      </w:r>
    </w:p>
    <w:p w:rsidR="005A0246" w:rsidRDefault="00A71CC0" w:rsidP="005A0246">
      <w:pPr>
        <w:spacing w:line="360" w:lineRule="auto"/>
        <w:contextualSpacing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+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y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nary>
                <m:naryPr>
                  <m:chr m:val="∑"/>
                  <m:limLoc m:val="undOvr"/>
                  <m:sup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*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nary>
            </m:e>
          </m:nary>
          <m:d>
            <m:dPr>
              <m:begChr m:val="[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</m:e>
          </m:d>
        </m:oMath>
      </m:oMathPara>
    </w:p>
    <w:p w:rsidR="005A0246" w:rsidRDefault="005A0246" w:rsidP="005A0246">
      <w:pPr>
        <w:spacing w:line="360" w:lineRule="auto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d>
            <m:dPr>
              <m:begChr m:val="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A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ex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x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x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-ξ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ωt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</m:d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/</m:t>
          </m:r>
          <m:d>
            <m:dPr>
              <m:begChr m:val="[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d>
            <m:dPr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</m:e>
          </m:d>
        </m:oMath>
      </m:oMathPara>
    </w:p>
    <w:p w:rsidR="005F3C4D" w:rsidRPr="004161BD" w:rsidRDefault="00A71CC0" w:rsidP="005A0246">
      <w:pPr>
        <w:spacing w:line="360" w:lineRule="auto"/>
        <w:contextualSpacing/>
        <w:jc w:val="both"/>
        <w:rPr>
          <w:i/>
          <w:sz w:val="28"/>
          <w:szCs w:val="28"/>
        </w:rPr>
      </w:pPr>
      <m:oMathPara>
        <m:oMath>
          <m:d>
            <m:dPr>
              <m:begChr m:val="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γ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-iε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d>
                <m:dPr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x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y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γ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+iε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4161BD" w:rsidRPr="004161BD" w:rsidRDefault="004161BD" w:rsidP="005A0246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ынтегральное выражение имеет полюса в точках </w:t>
      </w:r>
      <m:oMath>
        <m:r>
          <w:rPr>
            <w:rFonts w:ascii="Cambria Math" w:hAnsi="Cambria Math"/>
            <w:sz w:val="28"/>
            <w:szCs w:val="28"/>
          </w:rPr>
          <m:t>p=±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4161BD">
        <w:rPr>
          <w:sz w:val="28"/>
          <w:szCs w:val="28"/>
        </w:rPr>
        <w:t xml:space="preserve">, </w:t>
      </w:r>
      <w:r>
        <w:rPr>
          <w:sz w:val="28"/>
          <w:szCs w:val="28"/>
        </w:rPr>
        <w:t>где</w:t>
      </w:r>
    </w:p>
    <w:p w:rsidR="005F3C4D" w:rsidRDefault="00A71CC0" w:rsidP="005A0246">
      <w:pPr>
        <w:spacing w:line="360" w:lineRule="auto"/>
        <w:contextualSpacing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ω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γ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4161BD" w:rsidRDefault="004161BD" w:rsidP="004161BD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Величина</w:t>
      </w:r>
    </w:p>
    <w:p w:rsidR="004161BD" w:rsidRDefault="004161BD" w:rsidP="005A0246">
      <w:pPr>
        <w:spacing w:line="360" w:lineRule="auto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ν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ω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4161BD" w:rsidRDefault="004161BD" w:rsidP="005A0246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ределяет порог ионизации – минимальное число квантов, поглощение которых необходимо для ионизации</w:t>
      </w:r>
      <w:r w:rsidR="00E63D5D">
        <w:rPr>
          <w:sz w:val="28"/>
          <w:szCs w:val="28"/>
        </w:rPr>
        <w:t xml:space="preserve"> системы</w:t>
      </w:r>
      <w:r>
        <w:rPr>
          <w:sz w:val="28"/>
          <w:szCs w:val="28"/>
        </w:rPr>
        <w:t>. При</w:t>
      </w:r>
      <w:r w:rsid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&lt;ν</m:t>
        </m:r>
      </m:oMath>
      <w:r w:rsidR="00076A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люс </w:t>
      </w:r>
      <m:oMath>
        <m:r>
          <w:rPr>
            <w:rFonts w:ascii="Cambria Math" w:hAnsi="Cambria Math"/>
            <w:sz w:val="28"/>
            <w:szCs w:val="28"/>
          </w:rPr>
          <m:t>p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076A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лежит на мнимой оси, при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≥ν</m:t>
        </m:r>
      </m:oMath>
      <w:r>
        <w:rPr>
          <w:sz w:val="28"/>
          <w:szCs w:val="28"/>
        </w:rPr>
        <w:t xml:space="preserve"> он находится на вещественной оси.</w:t>
      </w:r>
      <w:r w:rsidR="00C25ED2">
        <w:rPr>
          <w:sz w:val="28"/>
          <w:szCs w:val="28"/>
        </w:rPr>
        <w:t xml:space="preserve"> Учитывая соотношение</w:t>
      </w:r>
    </w:p>
    <w:p w:rsidR="00C25ED2" w:rsidRPr="00C25ED2" w:rsidRDefault="00A71CC0" w:rsidP="005A0246">
      <w:pPr>
        <w:spacing w:line="360" w:lineRule="auto"/>
        <w:contextualSpacing/>
        <w:jc w:val="both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sub>
                      </m:sSub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K-iε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πi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i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δ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p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K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,K&gt;0,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,K&lt;0</m:t>
                      </m:r>
                    </m:e>
                  </m:eqArr>
                </m:e>
              </m:d>
            </m:e>
          </m:func>
        </m:oMath>
      </m:oMathPara>
    </w:p>
    <w:p w:rsidR="004161BD" w:rsidRDefault="00C25ED2" w:rsidP="005A0246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устремляя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→+∞</m:t>
        </m:r>
      </m:oMath>
      <w:r>
        <w:rPr>
          <w:sz w:val="28"/>
          <w:szCs w:val="28"/>
        </w:rPr>
        <w:t>, получаем следующее выражение:</w:t>
      </w:r>
    </w:p>
    <w:p w:rsidR="00330A02" w:rsidRPr="00330A02" w:rsidRDefault="00A71CC0" w:rsidP="005A0246">
      <w:pPr>
        <w:spacing w:line="360" w:lineRule="auto"/>
        <w:contextualSpacing/>
        <w:jc w:val="both"/>
        <w:rPr>
          <w:sz w:val="28"/>
          <w:szCs w:val="28"/>
          <w:lang w:val="en-US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→+∞</m:t>
              </m:r>
            </m:lim>
          </m:limLow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t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y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</m:e>
          </m:nary>
          <m:d>
            <m:dPr>
              <m:begChr m:val="[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]</m:t>
              </m:r>
            </m:e>
          </m:d>
          <m:nary>
            <m:naryPr>
              <m:chr m:val="∑"/>
              <m:limLoc m:val="undOvr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</m:acc>
                </m:e>
              </m:d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</m:acc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</m:e>
          </m:nary>
        </m:oMath>
      </m:oMathPara>
    </w:p>
    <w:p w:rsidR="005E6FB2" w:rsidRPr="005E6FB2" w:rsidRDefault="00330A02" w:rsidP="005A0246">
      <w:pPr>
        <w:spacing w:line="360" w:lineRule="auto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ex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iωt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i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rad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δ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rad>
            </m:e>
          </m:d>
          <m:r>
            <w:rPr>
              <w:rFonts w:ascii="Cambria Math" w:hAnsi="Cambria Math"/>
              <w:sz w:val="28"/>
              <w:szCs w:val="28"/>
            </w:rPr>
            <m:t>×</m:t>
          </m:r>
        </m:oMath>
      </m:oMathPara>
    </w:p>
    <w:p w:rsidR="00C25ED2" w:rsidRDefault="005E6FB2" w:rsidP="005A0246">
      <w:pPr>
        <w:spacing w:line="360" w:lineRule="auto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×</m:t>
          </m:r>
          <m:r>
            <w:rPr>
              <w:rFonts w:ascii="Cambria Math" w:hAnsi="Cambria Math"/>
              <w:sz w:val="28"/>
              <w:szCs w:val="28"/>
            </w:rPr>
            <m:t>δ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rad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5E6FB2" w:rsidRPr="00751D0A" w:rsidRDefault="004E54D5" w:rsidP="004E54D5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интегрировав это выражение п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x</m:t>
            </m:r>
          </m:sub>
        </m:sSub>
      </m:oMath>
      <w:r>
        <w:rPr>
          <w:sz w:val="28"/>
          <w:szCs w:val="28"/>
        </w:rPr>
        <w:t xml:space="preserve">и п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y</m:t>
            </m:r>
          </m:sub>
        </m:sSub>
      </m:oMath>
      <w:r>
        <w:rPr>
          <w:sz w:val="28"/>
          <w:szCs w:val="28"/>
        </w:rPr>
        <w:t>с помощью дельта-функций</w:t>
      </w:r>
      <w:r w:rsidR="007A7654" w:rsidRPr="007A7654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им, чт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y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y</m:t>
            </m:r>
          </m:sub>
        </m:sSub>
      </m:oMath>
      <w:r w:rsidR="007A7654" w:rsidRPr="007A7654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x</m:t>
            </m:r>
          </m:sub>
        </m:sSub>
      </m:oMath>
      <w:r w:rsidR="007A7654" w:rsidRPr="007A7654">
        <w:rPr>
          <w:sz w:val="28"/>
          <w:szCs w:val="28"/>
        </w:rPr>
        <w:t xml:space="preserve">. </w:t>
      </w:r>
      <w:r w:rsidR="007A7654">
        <w:rPr>
          <w:sz w:val="28"/>
          <w:szCs w:val="28"/>
        </w:rPr>
        <w:t>Также учтем, что при суммировании н</w:t>
      </w:r>
      <w:r>
        <w:rPr>
          <w:sz w:val="28"/>
          <w:szCs w:val="28"/>
        </w:rPr>
        <w:t>едиагональные члены этой суммы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≠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>) при</w:t>
      </w:r>
      <w:r w:rsid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→+∞</m:t>
        </m:r>
      </m:oMath>
      <w:r>
        <w:rPr>
          <w:sz w:val="28"/>
          <w:szCs w:val="28"/>
        </w:rPr>
        <w:t xml:space="preserve"> быстро осциллируют и взаимно компенсируются; конечный вклад возникает лишь 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FB4A9C">
        <w:rPr>
          <w:sz w:val="28"/>
          <w:szCs w:val="28"/>
        </w:rPr>
        <w:t>. Усредняя по периоду поля и домножая полученное выражение на два, находим, что вероятность ионизации имеет вид суммы вероятностей многофотонных процессов: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FB4A9C" w:rsidTr="002D577F">
        <w:tc>
          <w:tcPr>
            <w:tcW w:w="8188" w:type="dxa"/>
          </w:tcPr>
          <w:p w:rsidR="00FB4A9C" w:rsidRPr="00F3772F" w:rsidRDefault="00FB4A9C" w:rsidP="00FB4A9C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≥ν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∞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,ω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,  </m:t>
                    </m:r>
                  </m:e>
                </m:nary>
              </m:oMath>
            </m:oMathPara>
          </w:p>
        </w:tc>
        <w:tc>
          <w:tcPr>
            <w:tcW w:w="709" w:type="dxa"/>
          </w:tcPr>
          <w:p w:rsidR="00FB4A9C" w:rsidRDefault="00FB4A9C" w:rsidP="002D577F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B4A9C" w:rsidRPr="00AD60DD" w:rsidRDefault="00FB4A9C" w:rsidP="002D577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7)</w:t>
            </w:r>
          </w:p>
        </w:tc>
      </w:tr>
    </w:tbl>
    <w:p w:rsidR="00FB4A9C" w:rsidRPr="00751D0A" w:rsidRDefault="00FB4A9C" w:rsidP="00FB4A9C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,ω</m:t>
            </m:r>
          </m:e>
        </m:d>
      </m:oMath>
      <w:r>
        <w:rPr>
          <w:sz w:val="28"/>
          <w:szCs w:val="28"/>
        </w:rPr>
        <w:t xml:space="preserve"> есть </w:t>
      </w:r>
      <w:r w:rsidR="007A7654">
        <w:rPr>
          <w:sz w:val="28"/>
          <w:szCs w:val="28"/>
        </w:rPr>
        <w:t xml:space="preserve">парциальная </w:t>
      </w:r>
      <w:r>
        <w:rPr>
          <w:sz w:val="28"/>
          <w:szCs w:val="28"/>
        </w:rPr>
        <w:t xml:space="preserve">вероятность ионизации при поглощении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>
        <w:rPr>
          <w:sz w:val="28"/>
          <w:szCs w:val="28"/>
        </w:rPr>
        <w:t>квантов</w:t>
      </w:r>
      <w:r w:rsidR="007A7654">
        <w:rPr>
          <w:sz w:val="28"/>
          <w:szCs w:val="28"/>
        </w:rPr>
        <w:t xml:space="preserve"> волны</w:t>
      </w:r>
      <w:r>
        <w:rPr>
          <w:sz w:val="28"/>
          <w:szCs w:val="28"/>
        </w:rPr>
        <w:t xml:space="preserve"> с частотой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>
        <w:rPr>
          <w:sz w:val="28"/>
          <w:szCs w:val="28"/>
        </w:rPr>
        <w:t>: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188"/>
        <w:gridCol w:w="709"/>
      </w:tblGrid>
      <w:tr w:rsidR="00FB4A9C" w:rsidTr="002D577F">
        <w:tc>
          <w:tcPr>
            <w:tcW w:w="8188" w:type="dxa"/>
          </w:tcPr>
          <w:p w:rsidR="00FB4A9C" w:rsidRPr="00F3772F" w:rsidRDefault="00A71CC0" w:rsidP="00FB4A9C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,ω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π</m:t>
                    </m:r>
                  </m:den>
                </m:f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</m:acc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κ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γ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2nω</m:t>
                        </m:r>
                      </m:e>
                    </m:d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FB4A9C" w:rsidRPr="00AD60DD" w:rsidRDefault="00FB4A9C" w:rsidP="002D577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8)</w:t>
            </w:r>
          </w:p>
        </w:tc>
      </w:tr>
    </w:tbl>
    <w:p w:rsidR="00311730" w:rsidRDefault="00311730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ри этом выполняется закон сохранения энергии</w:t>
      </w:r>
    </w:p>
    <w:p w:rsidR="00311730" w:rsidRPr="002D577F" w:rsidRDefault="00A71CC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κ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nω.</m:t>
          </m:r>
        </m:oMath>
      </m:oMathPara>
    </w:p>
    <w:p w:rsidR="00311730" w:rsidRDefault="00311730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м выражениичлен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/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γ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)/2</m:t>
        </m:r>
      </m:oMath>
      <w:r>
        <w:rPr>
          <w:sz w:val="28"/>
          <w:szCs w:val="28"/>
        </w:rPr>
        <w:t xml:space="preserve"> равен средней кинетической энергии колебательного движения</w:t>
      </w:r>
      <w:r w:rsidR="00E63D5D">
        <w:rPr>
          <w:sz w:val="28"/>
          <w:szCs w:val="28"/>
        </w:rPr>
        <w:t xml:space="preserve"> электрона</w:t>
      </w:r>
      <w:r>
        <w:rPr>
          <w:sz w:val="28"/>
          <w:szCs w:val="28"/>
        </w:rPr>
        <w:t xml:space="preserve"> в поле </w:t>
      </w:r>
      <m:oMath>
        <m:r>
          <w:rPr>
            <w:rFonts w:ascii="Cambria Math" w:hAnsi="Cambria Math"/>
            <w:sz w:val="28"/>
            <w:szCs w:val="28"/>
          </w:rPr>
          <m:t>F(t)</m:t>
        </m:r>
      </m:oMath>
      <w:r w:rsidRPr="00311730">
        <w:rPr>
          <w:sz w:val="28"/>
          <w:szCs w:val="28"/>
        </w:rPr>
        <w:t xml:space="preserve">. </w:t>
      </w:r>
      <w:r>
        <w:rPr>
          <w:sz w:val="28"/>
          <w:szCs w:val="28"/>
        </w:rPr>
        <w:t>Для нахождения точной формулы для вероятности ионизации</w:t>
      </w:r>
      <w:r w:rsidR="00927D2E">
        <w:rPr>
          <w:sz w:val="28"/>
          <w:szCs w:val="28"/>
        </w:rPr>
        <w:t xml:space="preserve"> плоской двумерной квантовой точки</w:t>
      </w:r>
      <w:r>
        <w:rPr>
          <w:sz w:val="28"/>
          <w:szCs w:val="28"/>
        </w:rPr>
        <w:t>, остается</w:t>
      </w:r>
      <w:r w:rsidR="00927D2E">
        <w:rPr>
          <w:sz w:val="28"/>
          <w:szCs w:val="28"/>
        </w:rPr>
        <w:t xml:space="preserve"> вычислить интеграл в (18), а значит надо най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acc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Так ка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acc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являются коэффициентами ряда Фурье, то эту функцию можно представить в виде однократного интеграла:</w:t>
      </w:r>
    </w:p>
    <w:p w:rsidR="00311730" w:rsidRDefault="00A71CC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acc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π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об</m:t>
                          </m:r>
                        </m:sub>
                      </m:sSub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α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x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i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γ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α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γ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α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α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func>
            </m:e>
          </m:nary>
          <m:r>
            <w:rPr>
              <w:rFonts w:ascii="Cambria Math" w:hAnsi="Cambria Math"/>
              <w:sz w:val="28"/>
              <w:szCs w:val="28"/>
            </w:rPr>
            <m:t>d</m:t>
          </m:r>
          <m:r>
            <w:rPr>
              <w:rFonts w:ascii="Cambria Math" w:hAnsi="Cambria Math"/>
              <w:sz w:val="28"/>
              <w:szCs w:val="28"/>
              <w:lang w:val="en-US"/>
            </w:rPr>
            <m:t>α,</m:t>
          </m:r>
        </m:oMath>
      </m:oMathPara>
    </w:p>
    <w:p w:rsidR="002D577F" w:rsidRPr="00927D2E" w:rsidRDefault="002D577F" w:rsidP="002D577F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  <w:lang w:val="en-US"/>
          </w:rPr>
          <m:t>α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ωt</m:t>
        </m:r>
      </m:oMath>
      <w:r>
        <w:rPr>
          <w:sz w:val="28"/>
          <w:szCs w:val="28"/>
        </w:rPr>
        <w:t xml:space="preserve">, а функц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б</m:t>
                    </m:r>
                  </m:sub>
                </m:sSub>
              </m:e>
            </m:acc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α</m:t>
                </m:r>
              </m:e>
            </m:d>
          </m:e>
        </m:d>
      </m:oMath>
      <w:r>
        <w:rPr>
          <w:sz w:val="28"/>
          <w:szCs w:val="28"/>
        </w:rPr>
        <w:t xml:space="preserve"> определяетс</w:t>
      </w:r>
      <w:r w:rsidR="00927D2E">
        <w:rPr>
          <w:sz w:val="28"/>
          <w:szCs w:val="28"/>
        </w:rPr>
        <w:t xml:space="preserve">я формулой (10), </w:t>
      </w:r>
      <w:r w:rsidR="00E63D5D">
        <w:rPr>
          <w:sz w:val="28"/>
          <w:szCs w:val="28"/>
        </w:rPr>
        <w:t xml:space="preserve">а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="00927D2E">
        <w:rPr>
          <w:sz w:val="28"/>
          <w:szCs w:val="28"/>
        </w:rPr>
        <w:t xml:space="preserve"> можно выразить из уравнения для </w:t>
      </w:r>
      <m:oMath>
        <m:r>
          <w:rPr>
            <w:rFonts w:ascii="Cambria Math" w:hAnsi="Cambria Math"/>
            <w:sz w:val="28"/>
            <w:szCs w:val="28"/>
          </w:rPr>
          <m:t>p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</w:p>
    <w:p w:rsidR="00927D2E" w:rsidRDefault="00927D2E" w:rsidP="002D577F">
      <w:pPr>
        <w:spacing w:line="360" w:lineRule="auto"/>
        <w:contextualSpacing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γ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ω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p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κ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27D2E" w:rsidRDefault="00464A1E" w:rsidP="00927D2E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делаем </w:t>
      </w:r>
      <w:r w:rsidR="007A7654">
        <w:rPr>
          <w:sz w:val="28"/>
          <w:szCs w:val="28"/>
        </w:rPr>
        <w:t xml:space="preserve">далее </w:t>
      </w:r>
      <w:r>
        <w:rPr>
          <w:sz w:val="28"/>
          <w:szCs w:val="28"/>
        </w:rPr>
        <w:t xml:space="preserve">замену </w:t>
      </w:r>
      <m:oMath>
        <m:r>
          <w:rPr>
            <w:rFonts w:ascii="Cambria Math" w:hAnsi="Cambria Math"/>
            <w:sz w:val="28"/>
            <w:szCs w:val="28"/>
          </w:rPr>
          <m:t>β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-α</m:t>
        </m:r>
      </m:oMath>
      <w:r w:rsidR="00673D0F">
        <w:rPr>
          <w:sz w:val="28"/>
          <w:szCs w:val="28"/>
        </w:rPr>
        <w:t xml:space="preserve"> и перепишем формулу (8) для обобщенного импульса в удобном виде:</w:t>
      </w:r>
    </w:p>
    <w:p w:rsidR="00673D0F" w:rsidRDefault="00A71CC0" w:rsidP="00927D2E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si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α</m:t>
                      </m:r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cos⁡(β)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γ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673D0F" w:rsidRPr="00673D0F" w:rsidRDefault="007A7654" w:rsidP="00927D2E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реобразуем подынтегральное выражение:</w:t>
      </w:r>
    </w:p>
    <w:p w:rsidR="00464A1E" w:rsidRDefault="00A71CC0" w:rsidP="00927D2E">
      <w:pPr>
        <w:spacing w:line="360" w:lineRule="auto"/>
        <w:ind w:firstLine="567"/>
        <w:contextualSpacing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acc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π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об</m:t>
                          </m:r>
                        </m:sub>
                      </m:sSub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α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x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i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den>
                      </m:f>
                      <m:d>
                        <m:dPr>
                          <m:begChr m:val="[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γ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-β</m:t>
                              </m:r>
                            </m:e>
                          </m:d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func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7A7654" w:rsidRDefault="00A71CC0" w:rsidP="00927D2E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γ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-2β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β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dβ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π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об</m:t>
                          </m:r>
                        </m:sub>
                      </m:sSub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α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×</m:t>
              </m:r>
            </m:e>
          </m:nary>
        </m:oMath>
      </m:oMathPara>
    </w:p>
    <w:p w:rsidR="007A7654" w:rsidRPr="007A7654" w:rsidRDefault="007A7654" w:rsidP="00927D2E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×ex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κγ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γ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in(2β)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β</m:t>
                      </m:r>
                    </m:e>
                  </m:d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</w:rPr>
            <m:t>β=</m:t>
          </m:r>
        </m:oMath>
      </m:oMathPara>
    </w:p>
    <w:p w:rsidR="00464A1E" w:rsidRDefault="00464A1E" w:rsidP="00927D2E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π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об</m:t>
                          </m:r>
                        </m:sub>
                      </m:sSub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α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x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Name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i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den>
                      </m:f>
                      <m:d>
                        <m:dPr>
                          <m:begChr m:val="[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γ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γ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β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func>
            </m:e>
          </m:nary>
        </m:oMath>
      </m:oMathPara>
    </w:p>
    <w:p w:rsidR="001C3DE3" w:rsidRPr="001C3DE3" w:rsidRDefault="00A71CC0" w:rsidP="00927D2E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κ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γ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dβ=</m:t>
          </m:r>
        </m:oMath>
      </m:oMathPara>
    </w:p>
    <w:p w:rsidR="00673D0F" w:rsidRPr="00673D0F" w:rsidRDefault="00673D0F" w:rsidP="00927D2E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π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об</m:t>
                          </m:r>
                        </m:sub>
                      </m:sSub>
                    </m:e>
                  </m:acc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α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ex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i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β</m:t>
                              </m:r>
                            </m:sup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fPr>
                                            <m:num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28"/>
                                                      <w:szCs w:val="28"/>
                                                    </w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8"/>
                                                      <w:szCs w:val="28"/>
                                                    </w:rPr>
                                                    <m:t>π</m:t>
                                                  </m:r>
                                                </m:e>
                                              </m:acc>
                                              <m:d>
                                                <m:d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  <w:sz w:val="28"/>
                                                      <w:szCs w:val="28"/>
                                                    </w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  <w:sz w:val="28"/>
                                                      <w:szCs w:val="28"/>
                                                    </w:rPr>
                                                    <m:t>α</m:t>
                                                  </m:r>
                                                </m:e>
                                              </m:d>
                                            </m:num>
                                            <m:den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8"/>
                                                  <w:szCs w:val="28"/>
                                                </w:rPr>
                                                <m:t>κ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dα</m:t>
                              </m:r>
                            </m:e>
                          </m:nary>
                        </m:e>
                      </m:d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dβ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e>
          </m:nary>
        </m:oMath>
      </m:oMathPara>
    </w:p>
    <w:p w:rsidR="00464A1E" w:rsidRDefault="001C3DE3" w:rsidP="00927D2E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В результате, имеем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46669B" w:rsidTr="0046669B">
        <w:tc>
          <w:tcPr>
            <w:tcW w:w="8613" w:type="dxa"/>
          </w:tcPr>
          <w:p w:rsidR="0046669B" w:rsidRPr="0046669B" w:rsidRDefault="00A71CC0" w:rsidP="0046669B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acc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π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π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об</m:t>
                                </m:r>
                              </m:sub>
                            </m:sSub>
                          </m:e>
                        </m:acc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i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nary>
                                  <m:naryPr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β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8"/>
                                                    <w:szCs w:val="28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8"/>
                                                        <w:szCs w:val="28"/>
                                                      </w:rPr>
                                                    </m:ctrlPr>
                                                  </m:fPr>
                                                  <m:num>
                                                    <m:acc>
                                                      <m:accPr>
                                                        <m:chr m:val="⃗"/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  <w:sz w:val="28"/>
                                                            <w:szCs w:val="28"/>
                                                          </w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28"/>
                                                            <w:szCs w:val="28"/>
                                                          </w:rPr>
                                                          <m:t>π</m:t>
                                                        </m:r>
                                                      </m:e>
                                                    </m:acc>
                                                    <m:d>
                                                      <m:d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  <w:sz w:val="28"/>
                                                            <w:szCs w:val="28"/>
                                                          </w:rPr>
                                                        </m:ctrlPr>
                                                      </m:d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  <w:sz w:val="28"/>
                                                            <w:szCs w:val="28"/>
                                                          </w:rPr>
                                                          <m:t>α</m:t>
                                                        </m:r>
                                                      </m:e>
                                                    </m:d>
                                                  </m:num>
                                                  <m:den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8"/>
                                                        <w:szCs w:val="28"/>
                                                      </w:rPr>
                                                      <m:t>κ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+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dα</m:t>
                                    </m:r>
                                  </m:e>
                                </m:nary>
                              </m:e>
                            </m:d>
                          </m:e>
                        </m:d>
                      </m:e>
                    </m:func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β,</m:t>
                </m:r>
              </m:oMath>
            </m:oMathPara>
          </w:p>
        </w:tc>
        <w:tc>
          <w:tcPr>
            <w:tcW w:w="709" w:type="dxa"/>
          </w:tcPr>
          <w:p w:rsidR="0046669B" w:rsidRDefault="0046669B" w:rsidP="000B3CB9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6669B" w:rsidRPr="00AD60DD" w:rsidRDefault="0046669B" w:rsidP="000B3CB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19)</w:t>
            </w:r>
          </w:p>
        </w:tc>
      </w:tr>
    </w:tbl>
    <w:p w:rsidR="0046669B" w:rsidRPr="0046669B" w:rsidRDefault="0046669B" w:rsidP="00927D2E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/ω</m:t>
        </m:r>
      </m:oMath>
      <w:r>
        <w:rPr>
          <w:sz w:val="28"/>
          <w:szCs w:val="28"/>
        </w:rPr>
        <w:t xml:space="preserve"> - параметр многоквантовости процесса ионизации.</w:t>
      </w:r>
    </w:p>
    <w:p w:rsidR="000967C5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В предельном случа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≫1</m:t>
        </m:r>
      </m:oMath>
      <w:r w:rsidRPr="000967C5">
        <w:rPr>
          <w:sz w:val="28"/>
          <w:szCs w:val="28"/>
        </w:rPr>
        <w:t>, когда для ионизации требуется поглощение бо</w:t>
      </w:r>
      <w:r w:rsidR="000E78F0">
        <w:rPr>
          <w:sz w:val="28"/>
          <w:szCs w:val="28"/>
        </w:rPr>
        <w:t>льшого числа фотонов, интеграл (19</w:t>
      </w:r>
      <w:r w:rsidRPr="000967C5">
        <w:rPr>
          <w:sz w:val="28"/>
          <w:szCs w:val="28"/>
        </w:rPr>
        <w:t>) вычисляется методом перевала.</w:t>
      </w:r>
    </w:p>
    <w:p w:rsidR="000E78F0" w:rsidRDefault="000E78F0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Метод перевала используется при решении интегралов вида</w:t>
      </w:r>
    </w:p>
    <w:p w:rsidR="000E78F0" w:rsidRDefault="000B3CB9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γ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ex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S(x)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0B3CB9" w:rsidRPr="00BC44F5" w:rsidRDefault="000E78F0" w:rsidP="00F10565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λ</m:t>
        </m:r>
      </m:oMath>
      <w:r>
        <w:rPr>
          <w:sz w:val="28"/>
          <w:szCs w:val="28"/>
        </w:rPr>
        <w:t xml:space="preserve"> - большой па</w:t>
      </w:r>
      <w:r w:rsidR="00BC44F5">
        <w:rPr>
          <w:sz w:val="28"/>
          <w:szCs w:val="28"/>
        </w:rPr>
        <w:t>раметр</w:t>
      </w:r>
      <w:r w:rsidR="00BC44F5" w:rsidRPr="00BC44F5">
        <w:rPr>
          <w:sz w:val="28"/>
          <w:szCs w:val="28"/>
        </w:rPr>
        <w:t xml:space="preserve">, </w:t>
      </w:r>
      <w:r w:rsidR="00BC44F5">
        <w:rPr>
          <w:sz w:val="28"/>
          <w:szCs w:val="28"/>
        </w:rPr>
        <w:t xml:space="preserve">а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="00BC44F5" w:rsidRPr="00BC44F5">
        <w:rPr>
          <w:sz w:val="28"/>
          <w:szCs w:val="28"/>
        </w:rPr>
        <w:t xml:space="preserve"> - </w:t>
      </w:r>
      <w:r w:rsidR="00BC44F5">
        <w:rPr>
          <w:sz w:val="28"/>
          <w:szCs w:val="28"/>
        </w:rPr>
        <w:t>кривая в комплексной области (в общем случае),</w:t>
      </w:r>
      <m:oMath>
        <m:r>
          <w:rPr>
            <w:rFonts w:ascii="Cambria Math" w:hAnsi="Cambria Math"/>
            <w:sz w:val="28"/>
            <w:szCs w:val="28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BC44F5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BC44F5">
        <w:rPr>
          <w:sz w:val="28"/>
          <w:szCs w:val="28"/>
        </w:rPr>
        <w:t xml:space="preserve"> являются голоморфными на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="00BC44F5">
        <w:rPr>
          <w:sz w:val="28"/>
          <w:szCs w:val="28"/>
        </w:rPr>
        <w:t xml:space="preserve">.Если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="00BC44F5">
        <w:rPr>
          <w:sz w:val="28"/>
          <w:szCs w:val="28"/>
        </w:rPr>
        <w:t xml:space="preserve"> - конечный контур, то в</w:t>
      </w:r>
      <w:r w:rsidR="000B3CB9">
        <w:rPr>
          <w:sz w:val="28"/>
          <w:szCs w:val="28"/>
        </w:rPr>
        <w:t xml:space="preserve"> первом приближении асимптотическое решение представляется в виде:</w:t>
      </w:r>
    </w:p>
    <w:p w:rsidR="000B3CB9" w:rsidRDefault="000B3CB9" w:rsidP="000B3CB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den>
              </m:f>
            </m:e>
          </m:rad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xp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O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</m:e>
                  </m:d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0B3CB9" w:rsidRPr="000B3CB9" w:rsidRDefault="000B3CB9" w:rsidP="000B3CB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(x)</m:t>
        </m:r>
      </m:oMath>
      <w:r w:rsidR="00076A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стигает своего максимума в единственной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BC44F5">
        <w:rPr>
          <w:sz w:val="28"/>
          <w:szCs w:val="28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,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- простая перевальная точка, то есть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≠0</m:t>
        </m:r>
      </m:oMath>
      <w:r>
        <w:rPr>
          <w:sz w:val="28"/>
          <w:szCs w:val="28"/>
        </w:rPr>
        <w:t>. Если функция</w:t>
      </w:r>
      <m:oMath>
        <m:r>
          <w:rPr>
            <w:rFonts w:ascii="Cambria Math" w:hAnsi="Cambria Math"/>
            <w:sz w:val="28"/>
            <w:szCs w:val="28"/>
          </w:rPr>
          <m:t>S(x)</m:t>
        </m:r>
      </m:oMath>
      <w:r w:rsidR="00BC44F5">
        <w:rPr>
          <w:sz w:val="28"/>
          <w:szCs w:val="28"/>
        </w:rPr>
        <w:t xml:space="preserve">достигает максимума на данном контуре в нескольких точках, то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 w:rsidR="00BC44F5">
        <w:rPr>
          <w:sz w:val="28"/>
          <w:szCs w:val="28"/>
        </w:rPr>
        <w:t xml:space="preserve"> определяется как сумма вкладов от всех перевальных точек.</w:t>
      </w:r>
    </w:p>
    <w:p w:rsidR="00D86487" w:rsidRPr="00D86487" w:rsidRDefault="000E78F0" w:rsidP="00D86487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В данном случае</w:t>
      </w:r>
    </w:p>
    <w:p w:rsidR="000E78F0" w:rsidRDefault="000E78F0" w:rsidP="000C2A59">
      <w:pPr>
        <w:spacing w:line="360" w:lineRule="auto"/>
        <w:ind w:firstLine="567"/>
        <w:contextualSpacing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λ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 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</m:t>
                      </m:r>
                    </m:sub>
                  </m:sSub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 xml:space="preserve">,  </m:t>
          </m:r>
          <m:r>
            <w:rPr>
              <w:rFonts w:ascii="Cambria Math" w:hAnsi="Cambria Math"/>
              <w:sz w:val="28"/>
              <w:szCs w:val="28"/>
              <w:lang w:val="en-US"/>
            </w:rPr>
            <m:t>S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i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π</m:t>
                                      </m:r>
                                    </m:e>
                                  </m:acc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κ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α</m:t>
                  </m:r>
                </m:e>
              </m:nary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0B3CB9" w:rsidRPr="00751D0A" w:rsidRDefault="000B3CB9" w:rsidP="000B3CB9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тогда уравнение для перевальных точек принимает вид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D86487" w:rsidTr="009D512F">
        <w:tc>
          <w:tcPr>
            <w:tcW w:w="8613" w:type="dxa"/>
          </w:tcPr>
          <w:p w:rsidR="00D86487" w:rsidRPr="00D86487" w:rsidRDefault="00A71CC0" w:rsidP="00D86487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κcos⁡(β)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γ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D86487" w:rsidRDefault="00D86487" w:rsidP="009D512F">
            <w:pPr>
              <w:jc w:val="both"/>
              <w:rPr>
                <w:sz w:val="28"/>
                <w:szCs w:val="28"/>
                <w:lang w:val="en-US"/>
              </w:rPr>
            </w:pPr>
          </w:p>
          <w:p w:rsidR="00D86487" w:rsidRPr="00AD60DD" w:rsidRDefault="00D86487" w:rsidP="009D512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0)</w:t>
            </w:r>
          </w:p>
        </w:tc>
      </w:tr>
    </w:tbl>
    <w:p w:rsidR="000967C5" w:rsidRPr="00D86487" w:rsidRDefault="00D86487" w:rsidP="00D86487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Подставим </w:t>
      </w:r>
      <m:oMath>
        <m:r>
          <w:rPr>
            <w:rFonts w:ascii="Cambria Math" w:hAnsi="Cambria Math"/>
            <w:sz w:val="28"/>
            <w:szCs w:val="28"/>
          </w:rPr>
          <m:t>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d>
        <m:r>
          <w:rPr>
            <w:rFonts w:ascii="Cambria Math" w:hAnsi="Cambria Math"/>
            <w:sz w:val="28"/>
            <w:szCs w:val="28"/>
          </w:rPr>
          <m:t>=±iκ</m:t>
        </m:r>
      </m:oMath>
      <w:r>
        <w:rPr>
          <w:bCs/>
          <w:sz w:val="28"/>
          <w:szCs w:val="28"/>
        </w:rPr>
        <w:t xml:space="preserve"> в формулу (10):</w:t>
      </w:r>
    </w:p>
    <w:p w:rsidR="008A503A" w:rsidRPr="008A503A" w:rsidRDefault="00A71CC0" w:rsidP="00D86487">
      <w:pPr>
        <w:pStyle w:val="a6"/>
        <w:numPr>
          <w:ilvl w:val="0"/>
          <w:numId w:val="5"/>
        </w:numPr>
        <w:tabs>
          <w:tab w:val="center" w:pos="4536"/>
          <w:tab w:val="right" w:pos="9356"/>
        </w:tabs>
        <w:spacing w:before="40" w:after="40" w:line="360" w:lineRule="auto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κ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πaB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iκ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κ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κa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κ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κa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κ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</m:e>
            </m:d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</m:oMath>
    </w:p>
    <w:p w:rsidR="00D86487" w:rsidRDefault="008A503A" w:rsidP="008A503A">
      <w:pPr>
        <w:tabs>
          <w:tab w:val="center" w:pos="4536"/>
          <w:tab w:val="right" w:pos="9356"/>
        </w:tabs>
        <w:spacing w:before="40" w:after="40" w:line="360" w:lineRule="auto"/>
        <w:ind w:left="36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πaB</m:t>
          </m:r>
          <m:r>
            <w:rPr>
              <w:rFonts w:ascii="Cambria Math" w:hAnsi="Cambria Math"/>
              <w:sz w:val="28"/>
              <w:szCs w:val="28"/>
            </w:rPr>
            <m:t>κ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a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a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πB.</m:t>
          </m:r>
        </m:oMath>
      </m:oMathPara>
    </w:p>
    <w:p w:rsidR="008A503A" w:rsidRPr="008A503A" w:rsidRDefault="00A71CC0" w:rsidP="008A503A">
      <w:pPr>
        <w:pStyle w:val="a6"/>
        <w:numPr>
          <w:ilvl w:val="0"/>
          <w:numId w:val="5"/>
        </w:numPr>
        <w:tabs>
          <w:tab w:val="center" w:pos="4536"/>
          <w:tab w:val="right" w:pos="9356"/>
        </w:tabs>
        <w:spacing w:before="40" w:after="40" w:line="360" w:lineRule="auto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κ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πaB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κ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iκ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κa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κ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κa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iκ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</m:e>
            </m:d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</m:oMath>
    </w:p>
    <w:p w:rsidR="008A503A" w:rsidRDefault="008A503A" w:rsidP="008A503A">
      <w:pPr>
        <w:tabs>
          <w:tab w:val="center" w:pos="4536"/>
          <w:tab w:val="right" w:pos="9356"/>
        </w:tabs>
        <w:spacing w:before="40" w:after="40" w:line="360" w:lineRule="auto"/>
        <w:ind w:left="360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πaB</m:t>
          </m:r>
          <m:r>
            <w:rPr>
              <w:rFonts w:ascii="Cambria Math" w:hAnsi="Cambria Math"/>
              <w:sz w:val="28"/>
              <w:szCs w:val="28"/>
            </w:rPr>
            <m:t>κ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a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a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πB.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8A503A" w:rsidTr="009D512F">
        <w:tc>
          <w:tcPr>
            <w:tcW w:w="8613" w:type="dxa"/>
          </w:tcPr>
          <w:p w:rsidR="008A503A" w:rsidRPr="00D86487" w:rsidRDefault="00A71CC0" w:rsidP="008A503A">
            <w:pPr>
              <w:tabs>
                <w:tab w:val="center" w:pos="4536"/>
                <w:tab w:val="right" w:pos="9356"/>
              </w:tabs>
              <w:spacing w:before="40" w:after="40" w:line="360" w:lineRule="auto"/>
              <w:ind w:left="360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±iκ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B,</m:t>
                </m:r>
              </m:oMath>
            </m:oMathPara>
          </w:p>
        </w:tc>
        <w:tc>
          <w:tcPr>
            <w:tcW w:w="709" w:type="dxa"/>
          </w:tcPr>
          <w:p w:rsidR="008A503A" w:rsidRPr="00AD60DD" w:rsidRDefault="008A503A" w:rsidP="009D512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1)</w:t>
            </w:r>
          </w:p>
        </w:tc>
      </w:tr>
    </w:tbl>
    <w:p w:rsidR="008A503A" w:rsidRPr="005350FC" w:rsidRDefault="008A503A" w:rsidP="008A503A">
      <w:pPr>
        <w:tabs>
          <w:tab w:val="center" w:pos="4536"/>
          <w:tab w:val="right" w:pos="9356"/>
        </w:tabs>
        <w:spacing w:before="40" w:after="40" w:line="360" w:lineRule="auto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где константа </w:t>
      </w:r>
      <m:oMath>
        <m:r>
          <w:rPr>
            <w:rFonts w:ascii="Cambria Math" w:hAnsi="Cambria Math"/>
            <w:sz w:val="28"/>
            <w:szCs w:val="28"/>
            <w:lang w:val="en-US"/>
          </w:rPr>
          <m:t>B</m:t>
        </m:r>
      </m:oMath>
      <w:r w:rsidR="005350FC">
        <w:rPr>
          <w:sz w:val="28"/>
          <w:szCs w:val="28"/>
        </w:rPr>
        <w:t xml:space="preserve"> определяется формулой (6)</w:t>
      </w:r>
      <w:r w:rsidR="005350FC" w:rsidRPr="005350FC">
        <w:rPr>
          <w:sz w:val="28"/>
          <w:szCs w:val="28"/>
        </w:rPr>
        <w:t xml:space="preserve">, </w:t>
      </w:r>
      <w:r w:rsidR="005350FC">
        <w:rPr>
          <w:sz w:val="28"/>
          <w:szCs w:val="28"/>
        </w:rPr>
        <w:t xml:space="preserve">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076A4B">
        <w:rPr>
          <w:sz w:val="28"/>
          <w:szCs w:val="28"/>
        </w:rPr>
        <w:t xml:space="preserve"> </w:t>
      </w:r>
      <w:r w:rsidR="005350FC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5350FC">
        <w:rPr>
          <w:sz w:val="28"/>
          <w:szCs w:val="28"/>
        </w:rPr>
        <w:t xml:space="preserve"> – функции Инфельда нулевого и первого порядков соответственно.</w:t>
      </w:r>
    </w:p>
    <w:p w:rsidR="008A503A" w:rsidRDefault="00970DBA" w:rsidP="00076A4B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интегрировании в (19) следует учитывать, что эффективные 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</m:oMath>
      <w:r w:rsidR="00076A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го меньше </w:t>
      </w:r>
      <m:oMath>
        <m:r>
          <w:rPr>
            <w:rFonts w:ascii="Cambria Math" w:hAnsi="Cambria Math"/>
            <w:sz w:val="28"/>
            <w:szCs w:val="28"/>
          </w:rPr>
          <m:t>κ</m:t>
        </m:r>
      </m:oMath>
      <w:r>
        <w:rPr>
          <w:sz w:val="28"/>
          <w:szCs w:val="28"/>
        </w:rPr>
        <w:t>. Поэтому все величины, входящие в показатель экспоненты, нужно разложить</w:t>
      </w:r>
      <w:r w:rsidR="001C3DE3">
        <w:rPr>
          <w:sz w:val="28"/>
          <w:szCs w:val="28"/>
        </w:rPr>
        <w:t xml:space="preserve"> в ряд Тейлора</w:t>
      </w:r>
      <w:r>
        <w:rPr>
          <w:sz w:val="28"/>
          <w:szCs w:val="28"/>
        </w:rPr>
        <w:t xml:space="preserve"> д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076A4B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="00076A4B">
        <w:rPr>
          <w:sz w:val="28"/>
          <w:szCs w:val="28"/>
        </w:rPr>
        <w:t xml:space="preserve">   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>включительно.</w:t>
      </w:r>
    </w:p>
    <w:p w:rsidR="00970DBA" w:rsidRDefault="00970DBA" w:rsidP="00970DBA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ерепишем уравнение (20) в следующем виде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CF6DC1" w:rsidTr="009D512F">
        <w:tc>
          <w:tcPr>
            <w:tcW w:w="8613" w:type="dxa"/>
          </w:tcPr>
          <w:p w:rsidR="00CF6DC1" w:rsidRPr="00CF6DC1" w:rsidRDefault="00A71CC0" w:rsidP="00CF6DC1">
            <w:pPr>
              <w:tabs>
                <w:tab w:val="center" w:pos="4536"/>
                <w:tab w:val="right" w:pos="9356"/>
              </w:tabs>
              <w:spacing w:before="40" w:after="40" w:line="360" w:lineRule="auto"/>
              <w:ind w:firstLine="567"/>
              <w:contextualSpacing/>
              <w:jc w:val="both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κcos⁡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)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γ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CF6DC1" w:rsidRDefault="00CF6DC1" w:rsidP="009D512F">
            <w:pPr>
              <w:jc w:val="both"/>
              <w:rPr>
                <w:sz w:val="28"/>
                <w:szCs w:val="28"/>
              </w:rPr>
            </w:pPr>
          </w:p>
          <w:p w:rsidR="00CF6DC1" w:rsidRPr="00AD60DD" w:rsidRDefault="00CF6DC1" w:rsidP="009D512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970DBA" w:rsidRPr="009D512F" w:rsidRDefault="00970DBA" w:rsidP="00970DBA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- простая перевальная точка. </w:t>
      </w:r>
      <w:r w:rsidR="00CF6DC1">
        <w:rPr>
          <w:sz w:val="28"/>
          <w:szCs w:val="28"/>
        </w:rPr>
        <w:t xml:space="preserve">Раскладывая функции, в которые входя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/κ</m:t>
        </m:r>
      </m:oMath>
      <w:r w:rsidR="00076A4B">
        <w:rPr>
          <w:sz w:val="28"/>
          <w:szCs w:val="28"/>
        </w:rPr>
        <w:t xml:space="preserve"> </w:t>
      </w:r>
      <w:r w:rsidR="00CF6DC1">
        <w:rPr>
          <w:bCs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/κ</m:t>
        </m:r>
      </m:oMath>
      <w:r w:rsidR="00CF6DC1" w:rsidRPr="00CF6DC1">
        <w:rPr>
          <w:bCs/>
          <w:sz w:val="28"/>
          <w:szCs w:val="28"/>
        </w:rPr>
        <w:t>,</w:t>
      </w:r>
      <w:r w:rsidR="00CF6DC1">
        <w:rPr>
          <w:bCs/>
          <w:sz w:val="28"/>
          <w:szCs w:val="28"/>
        </w:rPr>
        <w:t xml:space="preserve"> до квадратичных членов</w:t>
      </w:r>
      <w:r w:rsidR="00076A4B">
        <w:rPr>
          <w:bCs/>
          <w:sz w:val="28"/>
          <w:szCs w:val="28"/>
        </w:rPr>
        <w:t xml:space="preserve"> </w:t>
      </w:r>
      <w:r w:rsidR="00CF6DC1">
        <w:rPr>
          <w:bCs/>
          <w:sz w:val="28"/>
          <w:szCs w:val="28"/>
        </w:rPr>
        <w:t xml:space="preserve">найдем значения для </w:t>
      </w:r>
      <m:oMath>
        <m:r>
          <w:rPr>
            <w:rFonts w:ascii="Cambria Math" w:hAnsi="Cambria Math"/>
            <w:sz w:val="28"/>
            <w:szCs w:val="28"/>
            <w:lang w:val="en-US"/>
          </w:rPr>
          <m:t>cos</m:t>
        </m:r>
        <m:r>
          <w:rPr>
            <w:rFonts w:ascii="Cambria Math" w:hAnsi="Cambria Math"/>
            <w:sz w:val="28"/>
            <w:szCs w:val="28"/>
          </w:rPr>
          <m:t>⁡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CF6DC1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sin</m:t>
        </m:r>
        <m:r>
          <w:rPr>
            <w:rFonts w:ascii="Cambria Math" w:hAnsi="Cambria Math"/>
            <w:sz w:val="28"/>
            <w:szCs w:val="28"/>
          </w:rPr>
          <m:t>⁡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9D512F" w:rsidRPr="009D512F"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CF6DC1" w:rsidTr="009D512F">
        <w:tc>
          <w:tcPr>
            <w:tcW w:w="8613" w:type="dxa"/>
          </w:tcPr>
          <w:p w:rsidR="00CF6DC1" w:rsidRPr="00CF6DC1" w:rsidRDefault="00CF6DC1" w:rsidP="00CF6DC1">
            <w:pPr>
              <w:tabs>
                <w:tab w:val="center" w:pos="4536"/>
                <w:tab w:val="right" w:pos="9356"/>
              </w:tabs>
              <w:spacing w:before="40" w:after="40" w:line="360" w:lineRule="auto"/>
              <w:ind w:firstLine="567"/>
              <w:contextualSpacing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i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κ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κ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709" w:type="dxa"/>
          </w:tcPr>
          <w:p w:rsidR="00CF6DC1" w:rsidRDefault="00CF6DC1" w:rsidP="009D512F">
            <w:pPr>
              <w:jc w:val="both"/>
              <w:rPr>
                <w:sz w:val="28"/>
                <w:szCs w:val="28"/>
              </w:rPr>
            </w:pPr>
          </w:p>
          <w:p w:rsidR="00CF6DC1" w:rsidRPr="00AD60DD" w:rsidRDefault="00CF6DC1" w:rsidP="009D512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3)</w:t>
            </w:r>
          </w:p>
        </w:tc>
      </w:tr>
    </w:tbl>
    <w:p w:rsidR="009D512F" w:rsidRPr="009D512F" w:rsidRDefault="009D512F" w:rsidP="009D512F">
      <w:pPr>
        <w:tabs>
          <w:tab w:val="center" w:pos="4536"/>
          <w:tab w:val="right" w:pos="9356"/>
        </w:tabs>
        <w:spacing w:before="40" w:after="40" w:line="360" w:lineRule="auto"/>
        <w:contextualSpacing/>
        <w:jc w:val="both"/>
        <w:rPr>
          <w:i/>
          <w:sz w:val="28"/>
          <w:szCs w:val="28"/>
          <w:lang w:val="en-US"/>
        </w:rPr>
      </w:pP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9D512F" w:rsidTr="009D512F">
        <w:tc>
          <w:tcPr>
            <w:tcW w:w="8613" w:type="dxa"/>
          </w:tcPr>
          <w:p w:rsidR="009D512F" w:rsidRPr="009D512F" w:rsidRDefault="00A71CC0" w:rsidP="009D512F">
            <w:pPr>
              <w:tabs>
                <w:tab w:val="center" w:pos="4536"/>
                <w:tab w:val="right" w:pos="9356"/>
              </w:tabs>
              <w:spacing w:before="40" w:after="40"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κ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γ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κ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γ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κ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γ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  <w:tc>
          <w:tcPr>
            <w:tcW w:w="709" w:type="dxa"/>
          </w:tcPr>
          <w:p w:rsidR="009D512F" w:rsidRDefault="009D512F" w:rsidP="009D512F">
            <w:pPr>
              <w:jc w:val="both"/>
              <w:rPr>
                <w:sz w:val="28"/>
                <w:szCs w:val="28"/>
              </w:rPr>
            </w:pPr>
          </w:p>
          <w:p w:rsidR="009D512F" w:rsidRPr="00AD60DD" w:rsidRDefault="009D512F" w:rsidP="009D512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4)</w:t>
            </w:r>
          </w:p>
        </w:tc>
      </w:tr>
    </w:tbl>
    <w:p w:rsidR="009D512F" w:rsidRDefault="009D512F" w:rsidP="000C2A59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дстав</w:t>
      </w:r>
      <w:r w:rsidR="009C74EC">
        <w:rPr>
          <w:sz w:val="28"/>
          <w:szCs w:val="28"/>
        </w:rPr>
        <w:t>им</w:t>
      </w:r>
      <w:r>
        <w:rPr>
          <w:sz w:val="28"/>
          <w:szCs w:val="28"/>
        </w:rPr>
        <w:t xml:space="preserve"> формулы (23) и (24</w:t>
      </w:r>
      <w:r w:rsidR="009C74EC">
        <w:rPr>
          <w:sz w:val="28"/>
          <w:szCs w:val="28"/>
        </w:rPr>
        <w:t>) в интеграл (</w:t>
      </w:r>
      <w:r w:rsidR="001C3DE3">
        <w:rPr>
          <w:sz w:val="28"/>
          <w:szCs w:val="28"/>
        </w:rPr>
        <w:t>19</w:t>
      </w:r>
      <w:r w:rsidR="009C74EC">
        <w:rPr>
          <w:sz w:val="28"/>
          <w:szCs w:val="28"/>
        </w:rPr>
        <w:t>). Следует отметить, что экспоненциальный множитель при разных перевальных точ</w:t>
      </w:r>
      <w:r w:rsidR="00076A4B">
        <w:rPr>
          <w:sz w:val="28"/>
          <w:szCs w:val="28"/>
        </w:rPr>
        <w:t>ках отличается только знаком в</w:t>
      </w:r>
      <w:r w:rsidR="009C74EC">
        <w:rPr>
          <w:sz w:val="28"/>
          <w:szCs w:val="28"/>
        </w:rPr>
        <w:t xml:space="preserve"> мнимой части, реальная же часть совпадает. У</w:t>
      </w:r>
      <w:r>
        <w:rPr>
          <w:sz w:val="28"/>
          <w:szCs w:val="28"/>
        </w:rPr>
        <w:t>читывая</w:t>
      </w:r>
      <w:r w:rsidR="009C74EC">
        <w:rPr>
          <w:sz w:val="28"/>
          <w:szCs w:val="28"/>
        </w:rPr>
        <w:t xml:space="preserve"> это, получае</w:t>
      </w:r>
      <w:r>
        <w:rPr>
          <w:sz w:val="28"/>
          <w:szCs w:val="28"/>
        </w:rPr>
        <w:t>м:</w:t>
      </w:r>
    </w:p>
    <w:p w:rsidR="009D512F" w:rsidRDefault="00A71CC0" w:rsidP="000C2A59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Cγ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exp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rs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γ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γ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γ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+1</m:t>
                              </m:r>
                            </m:e>
                          </m:rad>
                        </m:den>
                      </m:f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</m:e>
              </m:d>
            </m:e>
          </m:d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9C74EC" w:rsidTr="0093515B">
        <w:tc>
          <w:tcPr>
            <w:tcW w:w="8613" w:type="dxa"/>
          </w:tcPr>
          <w:p w:rsidR="009C74EC" w:rsidRPr="009C74EC" w:rsidRDefault="00A71CC0" w:rsidP="009C74EC">
            <w:pPr>
              <w:tabs>
                <w:tab w:val="center" w:pos="4536"/>
                <w:tab w:val="right" w:pos="9356"/>
              </w:tabs>
              <w:spacing w:before="40" w:after="40" w:line="360" w:lineRule="auto"/>
              <w:ind w:firstLine="567"/>
              <w:contextualSpacing/>
              <w:jc w:val="both"/>
              <w:rPr>
                <w:position w:val="-40"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y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κ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rsh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</m:d>
                      </m:e>
                    </m:d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4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γ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1</m:t>
                                </m:r>
                              </m:e>
                            </m:ra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κγ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9C74EC" w:rsidRDefault="009C74EC" w:rsidP="0093515B">
            <w:pPr>
              <w:jc w:val="both"/>
              <w:rPr>
                <w:sz w:val="28"/>
                <w:szCs w:val="28"/>
              </w:rPr>
            </w:pPr>
          </w:p>
          <w:p w:rsidR="009C74EC" w:rsidRPr="00AD60DD" w:rsidRDefault="009C74EC" w:rsidP="0093515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5)</w:t>
            </w:r>
          </w:p>
        </w:tc>
      </w:tr>
    </w:tbl>
    <w:p w:rsidR="009D512F" w:rsidRPr="009C74EC" w:rsidRDefault="009C74EC" w:rsidP="009C74EC">
      <w:pPr>
        <w:tabs>
          <w:tab w:val="center" w:pos="4536"/>
          <w:tab w:val="right" w:pos="9356"/>
        </w:tabs>
        <w:spacing w:before="40" w:after="40" w:line="360" w:lineRule="auto"/>
        <w:contextualSpacing/>
        <w:jc w:val="both"/>
        <w:rPr>
          <w:position w:val="-40"/>
          <w:sz w:val="28"/>
          <w:szCs w:val="28"/>
          <w:lang w:val="en-US"/>
        </w:rPr>
      </w:pPr>
      <w:r>
        <w:rPr>
          <w:position w:val="-40"/>
          <w:sz w:val="28"/>
          <w:szCs w:val="28"/>
        </w:rPr>
        <w:t xml:space="preserve">где функция Келдыша </w:t>
      </w:r>
      <w:r>
        <w:rPr>
          <w:position w:val="-40"/>
          <w:sz w:val="28"/>
          <w:szCs w:val="28"/>
          <w:lang w:val="en-US"/>
        </w:rPr>
        <w:t>[1]:</w:t>
      </w:r>
    </w:p>
    <w:p w:rsidR="009C74EC" w:rsidRDefault="009C74EC" w:rsidP="000C2A59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Ars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γ</m:t>
              </m:r>
            </m:den>
          </m:f>
        </m:oMath>
      </m:oMathPara>
    </w:p>
    <w:p w:rsidR="009C74EC" w:rsidRDefault="009C74EC" w:rsidP="009C74EC">
      <w:pPr>
        <w:tabs>
          <w:tab w:val="center" w:pos="4536"/>
          <w:tab w:val="right" w:pos="9356"/>
        </w:tabs>
        <w:spacing w:before="40" w:after="4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и принято обозначение</w:t>
      </w:r>
    </w:p>
    <w:p w:rsidR="009C74EC" w:rsidRPr="009C74EC" w:rsidRDefault="009C74EC" w:rsidP="009C74EC">
      <w:pPr>
        <w:tabs>
          <w:tab w:val="center" w:pos="4536"/>
          <w:tab w:val="right" w:pos="9356"/>
        </w:tabs>
        <w:spacing w:before="40" w:after="40" w:line="360" w:lineRule="auto"/>
        <w:contextualSpacing/>
        <w:jc w:val="both"/>
        <w:rPr>
          <w:position w:val="-40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C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πB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C74EC" w:rsidRPr="009C74EC" w:rsidRDefault="009C74EC" w:rsidP="009C74EC">
      <w:pPr>
        <w:tabs>
          <w:tab w:val="center" w:pos="4536"/>
          <w:tab w:val="right" w:pos="9356"/>
        </w:tabs>
        <w:spacing w:before="40" w:after="40" w:line="360" w:lineRule="auto"/>
        <w:ind w:firstLine="567"/>
        <w:contextualSpacing/>
        <w:jc w:val="both"/>
        <w:rPr>
          <w:position w:val="-40"/>
          <w:sz w:val="28"/>
          <w:szCs w:val="28"/>
        </w:rPr>
      </w:pPr>
      <w:r>
        <w:rPr>
          <w:position w:val="-40"/>
          <w:sz w:val="28"/>
          <w:szCs w:val="28"/>
        </w:rPr>
        <w:t>Выражение (25) надо подставить в (18) и проинтегрировать,</w:t>
      </w:r>
      <w:r w:rsidR="00284168">
        <w:rPr>
          <w:position w:val="-40"/>
          <w:sz w:val="28"/>
          <w:szCs w:val="28"/>
        </w:rPr>
        <w:t>перейдя к полярным координатам,</w:t>
      </w:r>
      <w:r>
        <w:rPr>
          <w:position w:val="-40"/>
          <w:sz w:val="28"/>
          <w:szCs w:val="28"/>
        </w:rPr>
        <w:t xml:space="preserve"> при этом можно пренебречь вкладом от член</w:t>
      </w:r>
      <w:r w:rsidR="00686199">
        <w:rPr>
          <w:position w:val="-40"/>
          <w:sz w:val="28"/>
          <w:szCs w:val="28"/>
        </w:rPr>
        <w:t>а</w:t>
      </w:r>
      <w:r>
        <w:rPr>
          <w:position w:val="-40"/>
          <w:sz w:val="28"/>
          <w:szCs w:val="28"/>
        </w:rPr>
        <w:t>, содержащего быстро осциллирующий множитель.</w:t>
      </w:r>
    </w:p>
    <w:p w:rsidR="000967C5" w:rsidRPr="00751D0A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 xml:space="preserve">В итоге, для вероятности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="00076A4B">
        <w:rPr>
          <w:sz w:val="28"/>
          <w:szCs w:val="28"/>
        </w:rPr>
        <w:t>–</w:t>
      </w:r>
      <w:r w:rsidRPr="000967C5">
        <w:rPr>
          <w:sz w:val="28"/>
          <w:szCs w:val="28"/>
        </w:rPr>
        <w:t>квантовой</w:t>
      </w:r>
      <w:r w:rsidR="00076A4B">
        <w:rPr>
          <w:sz w:val="28"/>
          <w:szCs w:val="28"/>
        </w:rPr>
        <w:t xml:space="preserve"> </w:t>
      </w:r>
      <w:r w:rsidRPr="000967C5">
        <w:rPr>
          <w:sz w:val="28"/>
          <w:szCs w:val="28"/>
        </w:rPr>
        <w:t>ионизации в поле линейно-поляризованной волны нулевого уровня электрона в двумерной квантовой точке с энергией связи</w:t>
      </w:r>
      <w:r w:rsidR="00076A4B" w:rsidRPr="00076A4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/2</m:t>
        </m:r>
      </m:oMath>
      <w:r w:rsidRPr="000967C5">
        <w:rPr>
          <w:sz w:val="28"/>
          <w:szCs w:val="28"/>
        </w:rPr>
        <w:t xml:space="preserve"> получаем  формулу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284168" w:rsidTr="0093515B">
        <w:tc>
          <w:tcPr>
            <w:tcW w:w="8613" w:type="dxa"/>
          </w:tcPr>
          <w:p w:rsidR="00284168" w:rsidRPr="00284168" w:rsidRDefault="00A71CC0" w:rsidP="00284168">
            <w:pPr>
              <w:spacing w:line="360" w:lineRule="auto"/>
              <w:ind w:firstLine="567"/>
              <w:contextualSpacing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,w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π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1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e>
                    </m:d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α(n-ν)</m:t>
                    </m:r>
                  </m:sup>
                </m:sSup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t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β(n-ν)t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284168" w:rsidRDefault="00284168" w:rsidP="0093515B">
            <w:pPr>
              <w:jc w:val="both"/>
              <w:rPr>
                <w:sz w:val="28"/>
                <w:szCs w:val="28"/>
              </w:rPr>
            </w:pPr>
          </w:p>
          <w:p w:rsidR="00284168" w:rsidRPr="00AD60DD" w:rsidRDefault="00284168" w:rsidP="0093515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6)</w:t>
            </w:r>
          </w:p>
        </w:tc>
      </w:tr>
    </w:tbl>
    <w:p w:rsidR="000967C5" w:rsidRDefault="000967C5" w:rsidP="006F1432">
      <w:pPr>
        <w:spacing w:line="360" w:lineRule="auto"/>
        <w:contextualSpacing/>
        <w:jc w:val="both"/>
        <w:rPr>
          <w:sz w:val="28"/>
          <w:szCs w:val="28"/>
          <w:lang w:val="en-US"/>
        </w:rPr>
      </w:pPr>
      <w:r w:rsidRPr="000967C5">
        <w:rPr>
          <w:sz w:val="28"/>
          <w:szCs w:val="28"/>
        </w:rPr>
        <w:t>где  приняты обозначения</w:t>
      </w:r>
    </w:p>
    <w:p w:rsidR="00284168" w:rsidRPr="00284168" w:rsidRDefault="00284168" w:rsidP="000C2A59">
      <w:pPr>
        <w:spacing w:line="360" w:lineRule="auto"/>
        <w:ind w:firstLine="567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α=2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Arsh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γ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1</m:t>
                      </m:r>
                    </m:e>
                  </m:rad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,     β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γ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284168" w:rsidRPr="00284168" w:rsidRDefault="00284168" w:rsidP="00F724B5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284168">
        <w:rPr>
          <w:sz w:val="28"/>
          <w:szCs w:val="28"/>
        </w:rPr>
        <w:t>Быстро растущая в</w:t>
      </w:r>
      <w:r>
        <w:rPr>
          <w:sz w:val="28"/>
          <w:szCs w:val="28"/>
        </w:rPr>
        <w:t xml:space="preserve"> показателе экспонента</w:t>
      </w:r>
      <w:r w:rsidR="00076A4B" w:rsidRPr="00076A4B">
        <w:rPr>
          <w:sz w:val="28"/>
          <w:szCs w:val="28"/>
        </w:rPr>
        <w:t xml:space="preserve"> </w:t>
      </w:r>
      <w:r>
        <w:rPr>
          <w:sz w:val="28"/>
          <w:szCs w:val="28"/>
        </w:rPr>
        <w:t>в формуле</w:t>
      </w:r>
      <w:r w:rsidR="00F724B5">
        <w:rPr>
          <w:sz w:val="28"/>
          <w:szCs w:val="28"/>
        </w:rPr>
        <w:t xml:space="preserve"> (26)</w:t>
      </w:r>
      <w:r w:rsidR="00F724B5" w:rsidRPr="00F724B5">
        <w:rPr>
          <w:sz w:val="28"/>
          <w:szCs w:val="28"/>
        </w:rPr>
        <w:t xml:space="preserve"> </w:t>
      </w:r>
      <w:r w:rsidRPr="00284168">
        <w:rPr>
          <w:sz w:val="28"/>
          <w:szCs w:val="28"/>
        </w:rPr>
        <w:t>величина</w:t>
      </w:r>
      <w:r w:rsidR="00076A4B" w:rsidRP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</m:d>
      </m:oMath>
      <w:r w:rsidRPr="00284168">
        <w:rPr>
          <w:sz w:val="28"/>
          <w:szCs w:val="28"/>
        </w:rPr>
        <w:t xml:space="preserve"> в поле линейно-поляризованной волны имеет такой же вид, как и в трехмерном </w:t>
      </w:r>
      <w:r>
        <w:rPr>
          <w:sz w:val="28"/>
          <w:szCs w:val="28"/>
        </w:rPr>
        <w:t>и одномерном случаях</w:t>
      </w:r>
      <w:r w:rsidRPr="00284168">
        <w:rPr>
          <w:sz w:val="28"/>
          <w:szCs w:val="28"/>
        </w:rPr>
        <w:t xml:space="preserve"> [</w:t>
      </w:r>
      <w:r>
        <w:rPr>
          <w:sz w:val="28"/>
          <w:szCs w:val="28"/>
        </w:rPr>
        <w:t>2,9</w:t>
      </w:r>
      <w:r w:rsidRPr="00284168">
        <w:rPr>
          <w:sz w:val="28"/>
          <w:szCs w:val="28"/>
        </w:rPr>
        <w:t>]</w:t>
      </w:r>
      <w:r w:rsidR="00076A4B" w:rsidRPr="00076A4B">
        <w:rPr>
          <w:sz w:val="28"/>
          <w:szCs w:val="28"/>
        </w:rPr>
        <w:t>,</w:t>
      </w:r>
      <w:r w:rsidRPr="00284168">
        <w:rPr>
          <w:sz w:val="28"/>
          <w:szCs w:val="28"/>
        </w:rPr>
        <w:t xml:space="preserve"> и впервые она была получена в работе [</w:t>
      </w:r>
      <w:r>
        <w:rPr>
          <w:sz w:val="28"/>
          <w:szCs w:val="28"/>
        </w:rPr>
        <w:t>1].</w:t>
      </w:r>
    </w:p>
    <w:p w:rsidR="000967C5" w:rsidRPr="006F1432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В отличие как от одномерной модельной задачи об ионизации связанного уровня в</w:t>
      </w:r>
      <w:r w:rsidR="006F1432">
        <w:rPr>
          <w:sz w:val="28"/>
          <w:szCs w:val="28"/>
        </w:rPr>
        <w:t xml:space="preserve"> поле короткодействующих сил</w:t>
      </w:r>
      <w:r w:rsidR="00F724B5" w:rsidRPr="00F724B5">
        <w:rPr>
          <w:sz w:val="28"/>
          <w:szCs w:val="28"/>
        </w:rPr>
        <w:t xml:space="preserve"> </w:t>
      </w:r>
      <w:r w:rsidR="006F1432">
        <w:rPr>
          <w:sz w:val="28"/>
          <w:szCs w:val="28"/>
        </w:rPr>
        <w:t>[2</w:t>
      </w:r>
      <w:r w:rsidRPr="000967C5">
        <w:rPr>
          <w:sz w:val="28"/>
          <w:szCs w:val="28"/>
        </w:rPr>
        <w:t>], так и от аналогично</w:t>
      </w:r>
      <w:r w:rsidR="006F1432">
        <w:rPr>
          <w:sz w:val="28"/>
          <w:szCs w:val="28"/>
        </w:rPr>
        <w:t>й задачи в трехмерном случае [2,9</w:t>
      </w:r>
      <w:r w:rsidRPr="000967C5">
        <w:rPr>
          <w:sz w:val="28"/>
          <w:szCs w:val="28"/>
        </w:rPr>
        <w:t>], в рассматриваемом нами двумерном случае формула (26) допускает точное проведение суммирования по квантовому числу</w:t>
      </w:r>
      <w:r w:rsidR="00F724B5" w:rsidRPr="00F724B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="006F1432" w:rsidRPr="006F1432">
        <w:rPr>
          <w:rFonts w:eastAsia="Calibri"/>
          <w:sz w:val="28"/>
          <w:szCs w:val="28"/>
        </w:rPr>
        <w:t xml:space="preserve">, </w:t>
      </w:r>
      <w:r w:rsidR="006F1432">
        <w:rPr>
          <w:rFonts w:eastAsia="Calibri"/>
          <w:sz w:val="28"/>
          <w:szCs w:val="28"/>
        </w:rPr>
        <w:t>благодаря чему можно найти вероятность ионизации в единицу времени</w:t>
      </w:r>
      <w:r w:rsidRPr="000967C5"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6F1432" w:rsidTr="0093515B">
        <w:tc>
          <w:tcPr>
            <w:tcW w:w="8613" w:type="dxa"/>
          </w:tcPr>
          <w:p w:rsidR="006F1432" w:rsidRPr="00284168" w:rsidRDefault="006F1432" w:rsidP="006F1432">
            <w:pPr>
              <w:spacing w:line="360" w:lineRule="auto"/>
              <w:ind w:firstLine="567"/>
              <w:contextualSpacing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≥ν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∞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,ω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</m:e>
                </m:nary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γ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</m:d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π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1</m:t>
                        </m:r>
                      </m:e>
                    </m:rad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t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t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-(α+β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t)</m:t>
                                </m:r>
                              </m:sup>
                            </m:sSup>
                          </m:e>
                        </m:d>
                      </m:den>
                    </m:f>
                  </m:e>
                </m:nary>
              </m:oMath>
            </m:oMathPara>
          </w:p>
        </w:tc>
        <w:tc>
          <w:tcPr>
            <w:tcW w:w="709" w:type="dxa"/>
          </w:tcPr>
          <w:p w:rsidR="006F1432" w:rsidRDefault="006F1432" w:rsidP="0093515B">
            <w:pPr>
              <w:jc w:val="both"/>
              <w:rPr>
                <w:sz w:val="28"/>
                <w:szCs w:val="28"/>
              </w:rPr>
            </w:pPr>
          </w:p>
          <w:p w:rsidR="006F1432" w:rsidRPr="00AD60DD" w:rsidRDefault="006F1432" w:rsidP="0093515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7)</w:t>
            </w:r>
          </w:p>
        </w:tc>
      </w:tr>
    </w:tbl>
    <w:p w:rsidR="006F1432" w:rsidRPr="00C2223B" w:rsidRDefault="005350FC" w:rsidP="00F724B5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ругой </w:t>
      </w:r>
      <w:r w:rsidR="006F1432" w:rsidRPr="006F1432">
        <w:rPr>
          <w:sz w:val="28"/>
          <w:szCs w:val="28"/>
        </w:rPr>
        <w:t xml:space="preserve">характерный только для двумерной задачи </w:t>
      </w:r>
      <w:r w:rsidR="00C2223B">
        <w:rPr>
          <w:sz w:val="28"/>
          <w:szCs w:val="28"/>
        </w:rPr>
        <w:t xml:space="preserve">результат состоит в том, для </w:t>
      </w:r>
      <w:r w:rsidR="006F1432" w:rsidRPr="006F1432">
        <w:rPr>
          <w:sz w:val="28"/>
          <w:szCs w:val="28"/>
        </w:rPr>
        <w:t>веро</w:t>
      </w:r>
      <w:r w:rsidR="00C2223B">
        <w:rPr>
          <w:sz w:val="28"/>
          <w:szCs w:val="28"/>
        </w:rPr>
        <w:t>ятности ионизации с поглощением</w:t>
      </w:r>
      <w:r w:rsidR="00F724B5" w:rsidRPr="00F724B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="00C2223B">
        <w:rPr>
          <w:sz w:val="28"/>
          <w:szCs w:val="28"/>
        </w:rPr>
        <w:t xml:space="preserve"> фотонов</w:t>
      </w:r>
      <w:r w:rsidR="006F1432" w:rsidRPr="006F1432">
        <w:rPr>
          <w:sz w:val="28"/>
          <w:szCs w:val="28"/>
        </w:rPr>
        <w:t xml:space="preserve"> в квазиклассическом приближении, когда выполнены условия</w:t>
      </w:r>
    </w:p>
    <w:p w:rsidR="006F1432" w:rsidRPr="006F1432" w:rsidRDefault="006F1432" w:rsidP="006F1432">
      <w:pPr>
        <w:spacing w:line="360" w:lineRule="auto"/>
        <w:ind w:firstLine="709"/>
        <w:contextualSpacing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≪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κ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≫1.</m:t>
          </m:r>
        </m:oMath>
      </m:oMathPara>
    </w:p>
    <w:p w:rsidR="006F1432" w:rsidRPr="00751D0A" w:rsidRDefault="006F1432" w:rsidP="00F724B5">
      <w:pPr>
        <w:tabs>
          <w:tab w:val="center" w:pos="3402"/>
          <w:tab w:val="right" w:pos="8222"/>
        </w:tabs>
        <w:spacing w:line="360" w:lineRule="auto"/>
        <w:jc w:val="both"/>
        <w:rPr>
          <w:sz w:val="28"/>
          <w:szCs w:val="28"/>
        </w:rPr>
      </w:pPr>
      <w:r w:rsidRPr="006F1432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 w:rsidRPr="006F1432">
        <w:rPr>
          <w:sz w:val="28"/>
          <w:szCs w:val="28"/>
        </w:rPr>
        <w:t xml:space="preserve"> - характерная величина размерности поля для связанной системы,  также удается получить точное аналитическое представление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5350FC" w:rsidTr="0093515B">
        <w:tc>
          <w:tcPr>
            <w:tcW w:w="8613" w:type="dxa"/>
          </w:tcPr>
          <w:p w:rsidR="005350FC" w:rsidRPr="00284168" w:rsidRDefault="00A71CC0" w:rsidP="005350FC">
            <w:pPr>
              <w:tabs>
                <w:tab w:val="center" w:pos="3402"/>
                <w:tab w:val="right" w:pos="8222"/>
              </w:tabs>
              <w:spacing w:line="360" w:lineRule="auto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,ω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γ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</m:d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1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α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n-ν)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(n-ν)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5350FC" w:rsidRDefault="005350FC" w:rsidP="0093515B">
            <w:pPr>
              <w:jc w:val="both"/>
              <w:rPr>
                <w:sz w:val="28"/>
                <w:szCs w:val="28"/>
              </w:rPr>
            </w:pPr>
          </w:p>
          <w:p w:rsidR="005350FC" w:rsidRPr="00AD60DD" w:rsidRDefault="005350FC" w:rsidP="0093515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8)</w:t>
            </w:r>
          </w:p>
        </w:tc>
      </w:tr>
    </w:tbl>
    <w:p w:rsidR="000967C5" w:rsidRPr="007360FE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Важным частным случаем рассматриваемой задачи является случай адиабатического приближения, когда параметр</w:t>
      </w:r>
      <w:r w:rsidR="00076A4B" w:rsidRP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γ≪1</m:t>
        </m:r>
      </m:oMath>
      <w:r w:rsidRPr="000967C5">
        <w:rPr>
          <w:sz w:val="28"/>
          <w:szCs w:val="28"/>
        </w:rPr>
        <w:t>.</w:t>
      </w:r>
      <w:r w:rsidR="00076A4B" w:rsidRPr="00076A4B">
        <w:rPr>
          <w:sz w:val="28"/>
          <w:szCs w:val="28"/>
        </w:rPr>
        <w:t xml:space="preserve"> </w:t>
      </w:r>
      <w:r w:rsidRPr="000967C5">
        <w:rPr>
          <w:sz w:val="28"/>
          <w:szCs w:val="28"/>
        </w:rPr>
        <w:t xml:space="preserve">В этом случае для вероятности процесса получаем </w:t>
      </w:r>
      <w:r w:rsidR="005350FC">
        <w:rPr>
          <w:sz w:val="28"/>
          <w:szCs w:val="28"/>
        </w:rPr>
        <w:t>следующую</w:t>
      </w:r>
      <w:r w:rsidR="00076A4B">
        <w:rPr>
          <w:sz w:val="28"/>
          <w:szCs w:val="28"/>
          <w:lang w:val="en-US"/>
        </w:rPr>
        <w:t xml:space="preserve"> </w:t>
      </w:r>
      <w:r w:rsidRPr="000967C5">
        <w:rPr>
          <w:sz w:val="28"/>
          <w:szCs w:val="28"/>
        </w:rPr>
        <w:t>асимптотику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5350FC" w:rsidTr="0093515B">
        <w:tc>
          <w:tcPr>
            <w:tcW w:w="8613" w:type="dxa"/>
          </w:tcPr>
          <w:p w:rsidR="005350FC" w:rsidRPr="005350FC" w:rsidRDefault="00A71CC0" w:rsidP="005350FC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адиабат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e>
                </m:d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π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Сℇ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ℇ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5350FC" w:rsidRDefault="005350FC" w:rsidP="0093515B">
            <w:pPr>
              <w:jc w:val="both"/>
              <w:rPr>
                <w:sz w:val="28"/>
                <w:szCs w:val="28"/>
              </w:rPr>
            </w:pPr>
          </w:p>
          <w:p w:rsidR="005350FC" w:rsidRPr="00AD60DD" w:rsidRDefault="005350FC" w:rsidP="0093515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29)</w:t>
            </w:r>
          </w:p>
        </w:tc>
      </w:tr>
    </w:tbl>
    <w:p w:rsidR="005350FC" w:rsidRPr="007360FE" w:rsidRDefault="005350FC" w:rsidP="005350FC">
      <w:pPr>
        <w:spacing w:line="360" w:lineRule="auto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ℇ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7360FE">
        <w:rPr>
          <w:sz w:val="28"/>
          <w:szCs w:val="28"/>
        </w:rPr>
        <w:t>–приведенное поле.</w:t>
      </w:r>
    </w:p>
    <w:p w:rsidR="000967C5" w:rsidRPr="000967C5" w:rsidRDefault="005350FC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="000967C5" w:rsidRPr="000967C5">
        <w:rPr>
          <w:sz w:val="28"/>
          <w:szCs w:val="28"/>
        </w:rPr>
        <w:t xml:space="preserve">ависимость вероятности процесса от параметра </w:t>
      </w:r>
      <m:oMath>
        <m:r>
          <w:rPr>
            <w:rFonts w:ascii="Cambria Math" w:hAnsi="Cambria Math"/>
            <w:sz w:val="28"/>
            <w:szCs w:val="28"/>
          </w:rPr>
          <m:t>ℇ</m:t>
        </m:r>
      </m:oMath>
      <w:r w:rsidR="000967C5" w:rsidRPr="000967C5">
        <w:rPr>
          <w:sz w:val="28"/>
          <w:szCs w:val="28"/>
        </w:rPr>
        <w:t xml:space="preserve"> в предэкспоненциальном множителе является линейной. Для сравнения,  соответствующие расчеты без учета кулоновских поправок дают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адиабат</m:t>
            </m:r>
          </m:sup>
        </m:sSup>
        <m:r>
          <w:rPr>
            <w:rFonts w:ascii="Cambria Math" w:hAnsi="Cambria Math"/>
            <w:sz w:val="28"/>
            <w:szCs w:val="28"/>
          </w:rPr>
          <m:t>~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ℇ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/2</m:t>
            </m:r>
          </m:sup>
        </m:sSup>
      </m:oMath>
      <w:r w:rsidR="00076A4B" w:rsidRPr="00076A4B">
        <w:rPr>
          <w:sz w:val="28"/>
          <w:szCs w:val="28"/>
        </w:rPr>
        <w:t xml:space="preserve"> </w:t>
      </w:r>
      <w:r w:rsidR="007360FE">
        <w:rPr>
          <w:sz w:val="28"/>
          <w:szCs w:val="28"/>
        </w:rPr>
        <w:t>в одномерном случае</w:t>
      </w:r>
      <w:r w:rsidR="00F724B5" w:rsidRPr="00F724B5">
        <w:rPr>
          <w:sz w:val="28"/>
          <w:szCs w:val="28"/>
        </w:rPr>
        <w:t xml:space="preserve"> </w:t>
      </w:r>
      <w:r w:rsidR="007360FE">
        <w:rPr>
          <w:sz w:val="28"/>
          <w:szCs w:val="28"/>
        </w:rPr>
        <w:t>[</w:t>
      </w:r>
      <w:r w:rsidR="007360FE" w:rsidRPr="007360FE">
        <w:rPr>
          <w:sz w:val="28"/>
          <w:szCs w:val="28"/>
        </w:rPr>
        <w:t>1]</w:t>
      </w:r>
      <w:r w:rsidR="000967C5" w:rsidRPr="000967C5">
        <w:rPr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адиабат</m:t>
            </m:r>
          </m:sup>
        </m:sSup>
        <m:r>
          <w:rPr>
            <w:rFonts w:ascii="Cambria Math" w:hAnsi="Cambria Math"/>
            <w:sz w:val="28"/>
            <w:szCs w:val="28"/>
          </w:rPr>
          <m:t>~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ℇ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/2</m:t>
            </m:r>
          </m:sup>
        </m:sSup>
      </m:oMath>
      <w:r w:rsidR="000967C5" w:rsidRPr="000967C5">
        <w:rPr>
          <w:sz w:val="28"/>
          <w:szCs w:val="28"/>
        </w:rPr>
        <w:t xml:space="preserve"> в трехмерном случае для основного состояния электрона </w:t>
      </w:r>
      <w:r w:rsidR="007360FE">
        <w:rPr>
          <w:sz w:val="28"/>
          <w:szCs w:val="28"/>
        </w:rPr>
        <w:t>[</w:t>
      </w:r>
      <w:r w:rsidR="007360FE" w:rsidRPr="007360FE">
        <w:rPr>
          <w:sz w:val="28"/>
          <w:szCs w:val="28"/>
        </w:rPr>
        <w:t>1,</w:t>
      </w:r>
      <w:r w:rsidR="00D933FD" w:rsidRPr="00D933FD">
        <w:rPr>
          <w:sz w:val="28"/>
          <w:szCs w:val="28"/>
        </w:rPr>
        <w:t>3</w:t>
      </w:r>
      <w:r w:rsidR="007360FE" w:rsidRPr="007360FE">
        <w:rPr>
          <w:sz w:val="28"/>
          <w:szCs w:val="28"/>
        </w:rPr>
        <w:t>,</w:t>
      </w:r>
      <w:r w:rsidR="00836427">
        <w:rPr>
          <w:sz w:val="28"/>
          <w:szCs w:val="28"/>
        </w:rPr>
        <w:t>12</w:t>
      </w:r>
      <w:r w:rsidR="000967C5" w:rsidRPr="000967C5">
        <w:rPr>
          <w:sz w:val="28"/>
          <w:szCs w:val="28"/>
        </w:rPr>
        <w:t>].</w:t>
      </w:r>
    </w:p>
    <w:p w:rsidR="000967C5" w:rsidRPr="0093515B" w:rsidRDefault="000967C5" w:rsidP="000C2A59">
      <w:pPr>
        <w:spacing w:line="360" w:lineRule="auto"/>
        <w:ind w:firstLine="567"/>
        <w:contextualSpacing/>
        <w:jc w:val="both"/>
        <w:rPr>
          <w:sz w:val="28"/>
          <w:szCs w:val="28"/>
        </w:rPr>
      </w:pPr>
      <w:r w:rsidRPr="000967C5">
        <w:rPr>
          <w:sz w:val="28"/>
          <w:szCs w:val="28"/>
        </w:rPr>
        <w:t>В другом предельном случае, когда</w:t>
      </w:r>
      <w:r w:rsidR="0093515B">
        <w:rPr>
          <w:sz w:val="28"/>
          <w:szCs w:val="28"/>
        </w:rPr>
        <w:t>процесс ионизации является многофотонным и</w:t>
      </w:r>
      <w:r w:rsidR="00076A4B" w:rsidRPr="00076A4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γ≫1</m:t>
        </m:r>
      </m:oMath>
      <w:r w:rsidRPr="000967C5">
        <w:rPr>
          <w:sz w:val="28"/>
          <w:szCs w:val="28"/>
        </w:rPr>
        <w:t>, вероятность ионизации задается формулой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7360FE" w:rsidTr="0093515B">
        <w:tc>
          <w:tcPr>
            <w:tcW w:w="8613" w:type="dxa"/>
          </w:tcPr>
          <w:p w:rsidR="007360FE" w:rsidRPr="007360FE" w:rsidRDefault="007360FE" w:rsidP="007360FE">
            <w:pPr>
              <w:spacing w:line="360" w:lineRule="auto"/>
              <w:ind w:firstLine="567"/>
              <w:contextualSpacing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π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Сℇ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γ</m:t>
                                </m:r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/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ℇγ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7360FE" w:rsidRDefault="007360FE" w:rsidP="0093515B">
            <w:pPr>
              <w:jc w:val="both"/>
              <w:rPr>
                <w:sz w:val="28"/>
                <w:szCs w:val="28"/>
              </w:rPr>
            </w:pPr>
          </w:p>
          <w:p w:rsidR="007360FE" w:rsidRPr="00AD60DD" w:rsidRDefault="007360FE" w:rsidP="0093515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0)</w:t>
            </w:r>
          </w:p>
        </w:tc>
      </w:tr>
    </w:tbl>
    <w:p w:rsidR="000967C5" w:rsidRPr="00FB730A" w:rsidRDefault="0093515B" w:rsidP="00545D5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Сравнивая </w:t>
      </w:r>
      <w:r w:rsidR="00545D51">
        <w:rPr>
          <w:bCs/>
          <w:sz w:val="28"/>
          <w:szCs w:val="28"/>
        </w:rPr>
        <w:t>полученные выражения</w:t>
      </w:r>
      <w:r>
        <w:rPr>
          <w:bCs/>
          <w:sz w:val="28"/>
          <w:szCs w:val="28"/>
        </w:rPr>
        <w:t xml:space="preserve"> с полученными ранее</w:t>
      </w:r>
      <w:r w:rsidR="00545D51">
        <w:rPr>
          <w:bCs/>
          <w:sz w:val="28"/>
          <w:szCs w:val="28"/>
        </w:rPr>
        <w:t xml:space="preserve"> результатами</w:t>
      </w:r>
      <w:r>
        <w:rPr>
          <w:bCs/>
          <w:sz w:val="28"/>
          <w:szCs w:val="28"/>
        </w:rPr>
        <w:t xml:space="preserve"> для </w:t>
      </w:r>
      <w:r w:rsidR="00545D51">
        <w:rPr>
          <w:bCs/>
          <w:sz w:val="28"/>
          <w:szCs w:val="28"/>
        </w:rPr>
        <w:t xml:space="preserve">низкоразмерных </w:t>
      </w:r>
      <w:r>
        <w:rPr>
          <w:bCs/>
          <w:sz w:val="28"/>
          <w:szCs w:val="28"/>
        </w:rPr>
        <w:t xml:space="preserve">наноструктурс короткодействующим удерживающим потенциалом, хочется обратить внимание на то, что в адиабатическом приближении в формуле для </w:t>
      </w:r>
      <w:r>
        <w:rPr>
          <w:sz w:val="28"/>
          <w:szCs w:val="28"/>
        </w:rPr>
        <w:t>вероятности</w:t>
      </w:r>
      <w:r w:rsidRPr="0093515B">
        <w:rPr>
          <w:sz w:val="28"/>
          <w:szCs w:val="28"/>
        </w:rPr>
        <w:t xml:space="preserve"> ио</w:t>
      </w:r>
      <w:r>
        <w:rPr>
          <w:sz w:val="28"/>
          <w:szCs w:val="28"/>
        </w:rPr>
        <w:t xml:space="preserve">низациив постоянном электрическом зависимость предэкспоненциального множителя от параметра приведенного поля имеет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ℇ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n-1/2</m:t>
            </m:r>
          </m:sup>
        </m:sSup>
      </m:oMath>
      <w:r w:rsidR="00545D51">
        <w:rPr>
          <w:sz w:val="28"/>
          <w:szCs w:val="28"/>
        </w:rPr>
        <w:t xml:space="preserve"> [1,</w:t>
      </w:r>
      <w:r w:rsidRPr="0093515B">
        <w:rPr>
          <w:sz w:val="28"/>
          <w:szCs w:val="28"/>
        </w:rPr>
        <w:t>19</w:t>
      </w:r>
      <w:r w:rsidR="00545D51">
        <w:rPr>
          <w:sz w:val="28"/>
          <w:szCs w:val="28"/>
        </w:rPr>
        <w:t>,20</w:t>
      </w:r>
      <w:r w:rsidRPr="0093515B">
        <w:rPr>
          <w:sz w:val="28"/>
          <w:szCs w:val="28"/>
        </w:rPr>
        <w:t xml:space="preserve">], </w:t>
      </w:r>
      <w:r>
        <w:rPr>
          <w:sz w:val="28"/>
          <w:szCs w:val="28"/>
        </w:rPr>
        <w:t xml:space="preserve">в то время как в переменном электрическом поле она имеет вид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ℇ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  <w:r w:rsidR="00076A4B" w:rsidRPr="00076A4B">
        <w:rPr>
          <w:sz w:val="28"/>
          <w:szCs w:val="28"/>
        </w:rPr>
        <w:t xml:space="preserve"> </w:t>
      </w:r>
      <w:r w:rsidRPr="0093515B">
        <w:rPr>
          <w:sz w:val="28"/>
          <w:szCs w:val="28"/>
        </w:rPr>
        <w:t>[1,2,</w:t>
      </w:r>
      <w:r w:rsidR="00836427">
        <w:rPr>
          <w:sz w:val="28"/>
          <w:szCs w:val="28"/>
        </w:rPr>
        <w:t>12</w:t>
      </w:r>
      <w:r w:rsidRPr="0093515B">
        <w:rPr>
          <w:sz w:val="28"/>
          <w:szCs w:val="28"/>
        </w:rPr>
        <w:t>]</w:t>
      </w:r>
      <w:r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ℇ</m:t>
        </m:r>
      </m:oMath>
      <w:r w:rsidR="00D179A9">
        <w:rPr>
          <w:sz w:val="28"/>
          <w:szCs w:val="28"/>
        </w:rPr>
        <w:t xml:space="preserve"> - приведенное поле и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="00D179A9">
        <w:rPr>
          <w:sz w:val="28"/>
          <w:szCs w:val="28"/>
        </w:rPr>
        <w:t>- размерность системы.</w:t>
      </w:r>
    </w:p>
    <w:p w:rsidR="00633FA6" w:rsidRDefault="00D37310" w:rsidP="00545D5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в настоящем параграфе получены аналитические выражения, описывающие зависимости как скорости ионизации</w:t>
      </w:r>
      <w:r w:rsidR="008B6094">
        <w:rPr>
          <w:sz w:val="28"/>
          <w:szCs w:val="28"/>
        </w:rPr>
        <w:t xml:space="preserve">              (</w:t>
      </w:r>
      <w:proofErr w:type="gramStart"/>
      <w:r w:rsidR="008B6094">
        <w:rPr>
          <w:sz w:val="28"/>
          <w:szCs w:val="28"/>
        </w:rPr>
        <w:t>см</w:t>
      </w:r>
      <w:proofErr w:type="gramEnd"/>
      <w:r w:rsidR="008B6094">
        <w:rPr>
          <w:sz w:val="28"/>
          <w:szCs w:val="28"/>
        </w:rPr>
        <w:t>. рис.2)</w:t>
      </w:r>
      <w:r>
        <w:rPr>
          <w:sz w:val="28"/>
          <w:szCs w:val="28"/>
        </w:rPr>
        <w:t>, так и парциальных вероятностей процесса ионизации двумерной квантовой точки от характерных параметров задачи.</w:t>
      </w:r>
    </w:p>
    <w:p w:rsidR="00D37310" w:rsidRDefault="00D37310" w:rsidP="00545D51">
      <w:pPr>
        <w:spacing w:line="360" w:lineRule="auto"/>
        <w:ind w:firstLine="567"/>
        <w:jc w:val="both"/>
        <w:rPr>
          <w:sz w:val="28"/>
          <w:szCs w:val="28"/>
        </w:rPr>
      </w:pPr>
      <w:r w:rsidRPr="00D37310">
        <w:rPr>
          <w:noProof/>
          <w:sz w:val="28"/>
          <w:szCs w:val="28"/>
        </w:rPr>
        <w:drawing>
          <wp:inline distT="0" distB="0" distL="0" distR="0">
            <wp:extent cx="4616584" cy="3238500"/>
            <wp:effectExtent l="19050" t="0" r="0" b="0"/>
            <wp:docPr id="1" name="Рисунок 1" descr="Graph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Graph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584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310" w:rsidRDefault="00D37310" w:rsidP="00545D5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рис. 2</w:t>
      </w:r>
    </w:p>
    <w:p w:rsidR="00D37310" w:rsidRPr="00D37310" w:rsidRDefault="00D37310" w:rsidP="00545D51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унок 2. Зависимость скорости ионизации от параметра Келдыша, радиуса квантовой точки и глубины ямы: </w:t>
      </w:r>
      <m:oMath>
        <m:r>
          <w:rPr>
            <w:rFonts w:ascii="Cambria Math" w:hAnsi="Cambria Math"/>
            <w:sz w:val="28"/>
            <w:szCs w:val="28"/>
          </w:rPr>
          <m:t xml:space="preserve">1-a=10 нм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0,06 эВ, </m:t>
        </m:r>
      </m:oMath>
    </w:p>
    <w:p w:rsidR="00D37310" w:rsidRPr="00D37310" w:rsidRDefault="00D37310" w:rsidP="00D37310">
      <w:pPr>
        <w:spacing w:line="360" w:lineRule="auto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2-a=20 нм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,015 эВ, 3-a=30 нм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04 эВ.</m:t>
          </m:r>
        </m:oMath>
      </m:oMathPara>
    </w:p>
    <w:p w:rsidR="00545D51" w:rsidRDefault="00545D51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34C4" w:rsidRPr="00DB34C4" w:rsidRDefault="00DB34C4" w:rsidP="00F724B5">
      <w:pPr>
        <w:pStyle w:val="a6"/>
        <w:numPr>
          <w:ilvl w:val="0"/>
          <w:numId w:val="8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ычисление импульсного распределения </w:t>
      </w:r>
      <w:r w:rsidR="00E80FDF">
        <w:rPr>
          <w:b/>
          <w:sz w:val="28"/>
          <w:szCs w:val="28"/>
        </w:rPr>
        <w:t>и вероятности процесса ионизации двумерной и трехмерной квантовой ямы суперпозицией постоянного и переменного электрических полей.</w:t>
      </w:r>
    </w:p>
    <w:p w:rsidR="00DB34C4" w:rsidRPr="00DB34C4" w:rsidRDefault="00DB34C4" w:rsidP="000006DB">
      <w:pPr>
        <w:spacing w:line="360" w:lineRule="auto"/>
        <w:ind w:firstLine="567"/>
        <w:jc w:val="both"/>
        <w:rPr>
          <w:sz w:val="28"/>
          <w:szCs w:val="28"/>
        </w:rPr>
      </w:pPr>
      <w:r w:rsidRPr="00DB34C4">
        <w:rPr>
          <w:sz w:val="28"/>
          <w:szCs w:val="28"/>
        </w:rPr>
        <w:t>В работах [</w:t>
      </w:r>
      <w:r w:rsidR="0073542B">
        <w:rPr>
          <w:sz w:val="28"/>
          <w:szCs w:val="28"/>
        </w:rPr>
        <w:t>21-23</w:t>
      </w:r>
      <w:r w:rsidR="00CF0545">
        <w:rPr>
          <w:sz w:val="28"/>
          <w:szCs w:val="28"/>
        </w:rPr>
        <w:t xml:space="preserve">] рассматривалась </w:t>
      </w:r>
      <w:r w:rsidRPr="00DB34C4">
        <w:rPr>
          <w:sz w:val="28"/>
          <w:szCs w:val="28"/>
        </w:rPr>
        <w:t xml:space="preserve">многофотонная ионизация атома  в электрическом поле, </w:t>
      </w:r>
      <w:r>
        <w:rPr>
          <w:sz w:val="28"/>
          <w:szCs w:val="28"/>
        </w:rPr>
        <w:t>представляющем суперпозицию постоянного и электрического полей</w:t>
      </w:r>
      <w:r w:rsidRPr="00DB34C4">
        <w:rPr>
          <w:sz w:val="28"/>
          <w:szCs w:val="28"/>
        </w:rPr>
        <w:t>.</w:t>
      </w:r>
      <w:r w:rsidR="0073542B">
        <w:rPr>
          <w:sz w:val="28"/>
          <w:szCs w:val="28"/>
        </w:rPr>
        <w:t xml:space="preserve"> Эта задача</w:t>
      </w:r>
      <w:r w:rsidRPr="00DB34C4">
        <w:rPr>
          <w:sz w:val="28"/>
          <w:szCs w:val="28"/>
        </w:rPr>
        <w:t xml:space="preserve"> впервые обсуждалась в </w:t>
      </w:r>
      <w:r w:rsidR="0073542B">
        <w:rPr>
          <w:sz w:val="28"/>
          <w:szCs w:val="28"/>
        </w:rPr>
        <w:t xml:space="preserve">работе </w:t>
      </w:r>
      <w:r w:rsidRPr="00DB34C4">
        <w:rPr>
          <w:sz w:val="28"/>
          <w:szCs w:val="28"/>
        </w:rPr>
        <w:t>[</w:t>
      </w:r>
      <w:r w:rsidR="0073542B">
        <w:rPr>
          <w:sz w:val="28"/>
          <w:szCs w:val="28"/>
        </w:rPr>
        <w:t>22</w:t>
      </w:r>
      <w:r w:rsidR="0025128F">
        <w:rPr>
          <w:sz w:val="28"/>
          <w:szCs w:val="28"/>
        </w:rPr>
        <w:t>].</w:t>
      </w:r>
    </w:p>
    <w:p w:rsidR="007545C8" w:rsidRDefault="00CF0545" w:rsidP="000006DB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енное рассмотрение </w:t>
      </w:r>
      <w:r w:rsidR="00DB34C4" w:rsidRPr="00DB34C4">
        <w:rPr>
          <w:sz w:val="28"/>
          <w:szCs w:val="28"/>
        </w:rPr>
        <w:t xml:space="preserve">явления в случае отрыва электронов, связанных короткодействующими </w:t>
      </w:r>
      <w:r w:rsidR="007545C8">
        <w:rPr>
          <w:sz w:val="28"/>
          <w:szCs w:val="28"/>
        </w:rPr>
        <w:t>силами,</w:t>
      </w:r>
      <w:r w:rsidR="00DB34C4" w:rsidRPr="00DB34C4">
        <w:rPr>
          <w:sz w:val="28"/>
          <w:szCs w:val="28"/>
        </w:rPr>
        <w:t xml:space="preserve"> проведено в работе [</w:t>
      </w:r>
      <w:r>
        <w:rPr>
          <w:sz w:val="28"/>
          <w:szCs w:val="28"/>
        </w:rPr>
        <w:t>21]</w:t>
      </w:r>
      <w:r w:rsidR="008B6094">
        <w:rPr>
          <w:sz w:val="28"/>
          <w:szCs w:val="28"/>
        </w:rPr>
        <w:t xml:space="preserve"> для внешнего поля, векторный потенциал которого задается формулой:</w:t>
      </w:r>
    </w:p>
    <w:p w:rsidR="007545C8" w:rsidRPr="007545C8" w:rsidRDefault="007545C8" w:rsidP="000006DB">
      <w:pPr>
        <w:spacing w:line="360" w:lineRule="auto"/>
        <w:ind w:firstLine="567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m:rPr>
              <m:scr m:val="script"/>
            </m:rPr>
            <w:rPr>
              <w:rFonts w:ascii="Cambria Math" w:hAnsi="Cambria Math"/>
              <w:sz w:val="28"/>
              <w:szCs w:val="28"/>
            </w:rPr>
            <m:t>=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</m:d>
          <m:r>
            <w:rPr>
              <w:rFonts w:ascii="Cambria Math" w:hAnsi="Cambria Math"/>
              <w:sz w:val="28"/>
              <w:szCs w:val="28"/>
            </w:rPr>
            <m:t>+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,   E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,0,E</m:t>
              </m:r>
            </m:e>
          </m:d>
          <m:r>
            <m:rPr>
              <m:scr m:val="script"/>
            </m:rPr>
            <w:rPr>
              <w:rFonts w:ascii="Cambria Math" w:hAnsi="Cambria Math"/>
              <w:sz w:val="28"/>
              <w:szCs w:val="28"/>
            </w:rPr>
            <m:t>,     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φ+2π</m:t>
              </m:r>
            </m:e>
          </m:d>
          <m:r>
            <m:rPr>
              <m:scr m:val="script"/>
            </m:rPr>
            <w:rPr>
              <w:rFonts w:ascii="Cambria Math" w:hAnsi="Cambria Math"/>
              <w:sz w:val="28"/>
              <w:szCs w:val="28"/>
            </w:rPr>
            <m:t>=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DB34C4" w:rsidRPr="00DB34C4" w:rsidRDefault="00DB34C4" w:rsidP="000006DB">
      <w:pPr>
        <w:spacing w:line="360" w:lineRule="auto"/>
        <w:ind w:firstLine="567"/>
        <w:jc w:val="both"/>
        <w:rPr>
          <w:sz w:val="28"/>
          <w:szCs w:val="28"/>
        </w:rPr>
      </w:pPr>
      <w:r w:rsidRPr="00DB34C4">
        <w:rPr>
          <w:sz w:val="28"/>
          <w:szCs w:val="28"/>
        </w:rPr>
        <w:t>П</w:t>
      </w:r>
      <w:r w:rsidR="00CF0545">
        <w:rPr>
          <w:sz w:val="28"/>
          <w:szCs w:val="28"/>
        </w:rPr>
        <w:t xml:space="preserve">олучена </w:t>
      </w:r>
      <w:r w:rsidRPr="00DB34C4">
        <w:rPr>
          <w:sz w:val="28"/>
          <w:szCs w:val="28"/>
        </w:rPr>
        <w:t>формула для дифференциальной вероятности процесса в общем случае, когда напряженность постоянного поля направлена под произвольным углом к оси, вдоль которой происходят колебания электрического поля линейно-поляризованной волны</w:t>
      </w:r>
      <w:r w:rsidR="00076A4B" w:rsidRPr="00076A4B">
        <w:rPr>
          <w:sz w:val="28"/>
          <w:szCs w:val="28"/>
        </w:rPr>
        <w:t xml:space="preserve"> </w:t>
      </w:r>
      <m:oMath>
        <m:r>
          <m:rPr>
            <m:scr m:val="script"/>
          </m:rPr>
          <w:rPr>
            <w:rFonts w:ascii="Cambria Math" w:hAnsi="Cambria Math"/>
            <w:sz w:val="28"/>
            <w:szCs w:val="28"/>
          </w:rPr>
          <m:t>(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</m:d>
        <m:r>
          <w:rPr>
            <w:rFonts w:ascii="Cambria Math" w:hAnsi="Cambria Math"/>
            <w:sz w:val="28"/>
            <w:szCs w:val="28"/>
          </w:rPr>
          <m:t>=acos⁡(φ))</m:t>
        </m:r>
      </m:oMath>
      <w:r w:rsidRPr="00DB34C4">
        <w:rPr>
          <w:sz w:val="28"/>
          <w:szCs w:val="28"/>
        </w:rPr>
        <w:t xml:space="preserve">. </w:t>
      </w:r>
      <w:r w:rsidR="00CF0545">
        <w:rPr>
          <w:sz w:val="28"/>
          <w:szCs w:val="28"/>
        </w:rPr>
        <w:t xml:space="preserve">Также рассмотрен случай, когда векторный потенциалволны ортогонален </w:t>
      </w:r>
      <w:r w:rsidR="007545C8">
        <w:rPr>
          <w:sz w:val="28"/>
          <w:szCs w:val="28"/>
        </w:rPr>
        <w:t>напряженности постоянного поля</w:t>
      </w:r>
    </w:p>
    <w:p w:rsidR="00DB34C4" w:rsidRPr="00DB34C4" w:rsidRDefault="007545C8" w:rsidP="000006DB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DB34C4" w:rsidRPr="00DB34C4">
        <w:rPr>
          <w:sz w:val="28"/>
          <w:szCs w:val="28"/>
        </w:rPr>
        <w:t xml:space="preserve"> работах [</w:t>
      </w:r>
      <w:r w:rsidRPr="007545C8">
        <w:rPr>
          <w:sz w:val="28"/>
          <w:szCs w:val="28"/>
        </w:rPr>
        <w:t>21</w:t>
      </w:r>
      <w:r w:rsidR="00DB34C4" w:rsidRPr="00DB34C4">
        <w:rPr>
          <w:sz w:val="28"/>
          <w:szCs w:val="28"/>
        </w:rPr>
        <w:t>,</w:t>
      </w:r>
      <w:r w:rsidRPr="007545C8">
        <w:rPr>
          <w:sz w:val="28"/>
          <w:szCs w:val="28"/>
        </w:rPr>
        <w:t>22</w:t>
      </w:r>
      <w:r>
        <w:rPr>
          <w:sz w:val="28"/>
          <w:szCs w:val="28"/>
        </w:rPr>
        <w:t xml:space="preserve">] </w:t>
      </w:r>
      <w:r w:rsidR="00DB34C4" w:rsidRPr="00DB34C4">
        <w:rPr>
          <w:sz w:val="28"/>
          <w:szCs w:val="28"/>
        </w:rPr>
        <w:t>было показано, что в случае относительно слабого переменного поля волны присутствие умеренно с</w:t>
      </w:r>
      <w:r>
        <w:rPr>
          <w:sz w:val="28"/>
          <w:szCs w:val="28"/>
        </w:rPr>
        <w:t xml:space="preserve">ильного постоянного поля может </w:t>
      </w:r>
      <w:r w:rsidR="00DB34C4" w:rsidRPr="00DB34C4">
        <w:rPr>
          <w:sz w:val="28"/>
          <w:szCs w:val="28"/>
        </w:rPr>
        <w:t>существенно увеличить вероятность ионизации.</w:t>
      </w:r>
    </w:p>
    <w:p w:rsidR="00DB34C4" w:rsidRPr="00DB34C4" w:rsidRDefault="00DB34C4" w:rsidP="000006DB">
      <w:pPr>
        <w:spacing w:line="360" w:lineRule="auto"/>
        <w:ind w:firstLine="567"/>
        <w:jc w:val="both"/>
        <w:rPr>
          <w:sz w:val="28"/>
          <w:szCs w:val="28"/>
        </w:rPr>
      </w:pPr>
      <w:r w:rsidRPr="00DB34C4">
        <w:rPr>
          <w:sz w:val="28"/>
          <w:szCs w:val="28"/>
        </w:rPr>
        <w:t>Распад связанного короткодействующими си</w:t>
      </w:r>
      <w:r w:rsidR="009C4659">
        <w:rPr>
          <w:sz w:val="28"/>
          <w:szCs w:val="28"/>
        </w:rPr>
        <w:t xml:space="preserve">лами притяжения мелкого уровня </w:t>
      </w:r>
      <w:r w:rsidRPr="00DB34C4">
        <w:rPr>
          <w:sz w:val="28"/>
          <w:szCs w:val="28"/>
        </w:rPr>
        <w:t>в суперпозиции постоянного электрического поля и поля электромагнитной волны исследовалсяв работе [</w:t>
      </w:r>
      <w:r w:rsidR="009C4659">
        <w:rPr>
          <w:sz w:val="28"/>
          <w:szCs w:val="28"/>
        </w:rPr>
        <w:t>24</w:t>
      </w:r>
      <w:r w:rsidRPr="00DB34C4">
        <w:rPr>
          <w:sz w:val="28"/>
          <w:szCs w:val="28"/>
        </w:rPr>
        <w:t xml:space="preserve">]. Вероятность ионизации в этой работе определяется </w:t>
      </w:r>
      <w:r w:rsidR="00EA0253">
        <w:rPr>
          <w:sz w:val="28"/>
          <w:szCs w:val="28"/>
        </w:rPr>
        <w:t>с помощью метода квазиэнергий</w:t>
      </w:r>
      <w:r w:rsidRPr="00DB34C4">
        <w:rPr>
          <w:sz w:val="28"/>
          <w:szCs w:val="28"/>
        </w:rPr>
        <w:t xml:space="preserve">, </w:t>
      </w:r>
      <w:r w:rsidR="00561ED2">
        <w:rPr>
          <w:sz w:val="28"/>
          <w:szCs w:val="28"/>
        </w:rPr>
        <w:t xml:space="preserve">и так же, </w:t>
      </w:r>
      <w:r w:rsidRPr="00DB34C4">
        <w:rPr>
          <w:sz w:val="28"/>
          <w:szCs w:val="28"/>
        </w:rPr>
        <w:t>как и в [</w:t>
      </w:r>
      <w:r w:rsidR="00EA0253">
        <w:rPr>
          <w:sz w:val="28"/>
          <w:szCs w:val="28"/>
        </w:rPr>
        <w:t>21],</w:t>
      </w:r>
      <w:r w:rsidRPr="00DB34C4">
        <w:rPr>
          <w:sz w:val="28"/>
          <w:szCs w:val="28"/>
        </w:rPr>
        <w:t xml:space="preserve"> для </w:t>
      </w:r>
      <w:r w:rsidR="00EA0253">
        <w:rPr>
          <w:sz w:val="28"/>
          <w:szCs w:val="28"/>
        </w:rPr>
        <w:t>случая</w:t>
      </w:r>
      <w:r w:rsidR="00561ED2">
        <w:rPr>
          <w:sz w:val="28"/>
          <w:szCs w:val="28"/>
        </w:rPr>
        <w:t xml:space="preserve"> ортогональных полей</w:t>
      </w:r>
      <w:r w:rsidR="00EA0253">
        <w:rPr>
          <w:sz w:val="28"/>
          <w:szCs w:val="28"/>
        </w:rPr>
        <w:t>, то есть исчезает вклад в вероятность ионизации от</w:t>
      </w:r>
      <w:r w:rsidR="00561ED2">
        <w:rPr>
          <w:sz w:val="28"/>
          <w:szCs w:val="28"/>
        </w:rPr>
        <w:t xml:space="preserve"> их</w:t>
      </w:r>
      <w:r w:rsidR="00EA0253">
        <w:rPr>
          <w:sz w:val="28"/>
          <w:szCs w:val="28"/>
        </w:rPr>
        <w:t xml:space="preserve"> интерференции. </w:t>
      </w:r>
      <w:r w:rsidRPr="00DB34C4">
        <w:rPr>
          <w:sz w:val="28"/>
          <w:szCs w:val="28"/>
        </w:rPr>
        <w:t>Анализ, проведенный в [</w:t>
      </w:r>
      <w:r w:rsidR="00EA0253">
        <w:rPr>
          <w:sz w:val="28"/>
          <w:szCs w:val="28"/>
        </w:rPr>
        <w:t>24],</w:t>
      </w:r>
      <w:r w:rsidRPr="00DB34C4">
        <w:rPr>
          <w:sz w:val="28"/>
          <w:szCs w:val="28"/>
        </w:rPr>
        <w:t xml:space="preserve"> также показал, что приложение даже относительно слабого постоянного поля </w:t>
      </w:r>
      <w:r w:rsidR="00561ED2">
        <w:rPr>
          <w:sz w:val="28"/>
          <w:szCs w:val="28"/>
        </w:rPr>
        <w:t>значительно увеличивает вероятность</w:t>
      </w:r>
      <w:r w:rsidRPr="00DB34C4">
        <w:rPr>
          <w:sz w:val="28"/>
          <w:szCs w:val="28"/>
        </w:rPr>
        <w:t xml:space="preserve"> ионизации уровня полем волны. В этой же работе  для интерпретац</w:t>
      </w:r>
      <w:r w:rsidR="00561ED2">
        <w:rPr>
          <w:sz w:val="28"/>
          <w:szCs w:val="28"/>
        </w:rPr>
        <w:t xml:space="preserve">ии  полученных результатов был предложен </w:t>
      </w:r>
      <w:r w:rsidRPr="00DB34C4">
        <w:rPr>
          <w:sz w:val="28"/>
          <w:szCs w:val="28"/>
        </w:rPr>
        <w:t>механизм туннелирования из виртуального состояния: электрон поглощает определенное число квантов волны и с энергией</w:t>
      </w:r>
      <w:r w:rsidR="00076A4B" w:rsidRPr="00076A4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kω&lt;0</m:t>
        </m:r>
      </m:oMath>
      <w:r w:rsidR="00561ED2">
        <w:rPr>
          <w:sz w:val="28"/>
          <w:szCs w:val="28"/>
        </w:rPr>
        <w:t xml:space="preserve">, </w:t>
      </w:r>
      <w:r w:rsidRPr="00DB34C4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 w:rsidRPr="00DB34C4">
        <w:rPr>
          <w:sz w:val="28"/>
          <w:szCs w:val="28"/>
        </w:rPr>
        <w:t xml:space="preserve"> - </w:t>
      </w:r>
      <w:r w:rsidR="00561ED2">
        <w:rPr>
          <w:sz w:val="28"/>
          <w:szCs w:val="28"/>
        </w:rPr>
        <w:t xml:space="preserve">частота волны, </w:t>
      </w:r>
      <w:r w:rsidRPr="00DB34C4">
        <w:rPr>
          <w:sz w:val="28"/>
          <w:szCs w:val="28"/>
        </w:rPr>
        <w:t>туннелирует в п</w:t>
      </w:r>
      <w:r w:rsidR="00561ED2">
        <w:rPr>
          <w:sz w:val="28"/>
          <w:szCs w:val="28"/>
        </w:rPr>
        <w:t xml:space="preserve">остоянном поле. Такой процесс </w:t>
      </w:r>
      <w:r w:rsidRPr="00DB34C4">
        <w:rPr>
          <w:sz w:val="28"/>
          <w:szCs w:val="28"/>
        </w:rPr>
        <w:t>реализуется только в присутствии высокочасто</w:t>
      </w:r>
      <w:r w:rsidR="00561ED2">
        <w:rPr>
          <w:sz w:val="28"/>
          <w:szCs w:val="28"/>
        </w:rPr>
        <w:t>тного поля и статического поля и не может происходить</w:t>
      </w:r>
      <w:r w:rsidRPr="00DB34C4">
        <w:rPr>
          <w:sz w:val="28"/>
          <w:szCs w:val="28"/>
        </w:rPr>
        <w:t xml:space="preserve"> при выключении постоянного поля [</w:t>
      </w:r>
      <w:r w:rsidR="00561ED2" w:rsidRPr="00561ED2">
        <w:rPr>
          <w:sz w:val="28"/>
          <w:szCs w:val="28"/>
        </w:rPr>
        <w:t>24</w:t>
      </w:r>
      <w:r w:rsidRPr="00DB34C4">
        <w:rPr>
          <w:sz w:val="28"/>
          <w:szCs w:val="28"/>
        </w:rPr>
        <w:t xml:space="preserve">]. </w:t>
      </w:r>
    </w:p>
    <w:p w:rsidR="00DB34C4" w:rsidRPr="00DB34C4" w:rsidRDefault="00DB34C4" w:rsidP="000006DB">
      <w:pPr>
        <w:spacing w:line="360" w:lineRule="auto"/>
        <w:ind w:firstLine="567"/>
        <w:jc w:val="both"/>
        <w:rPr>
          <w:sz w:val="28"/>
          <w:szCs w:val="28"/>
        </w:rPr>
      </w:pPr>
      <w:r w:rsidRPr="00DB34C4">
        <w:rPr>
          <w:sz w:val="28"/>
          <w:szCs w:val="28"/>
        </w:rPr>
        <w:t>Влияние переменного поля на туннелирование частицы через потенциальный барьер, межзонное туннелирование в полупроводнике и надбарьерное отражение в наиболее интере</w:t>
      </w:r>
      <w:r w:rsidR="00905743">
        <w:rPr>
          <w:sz w:val="28"/>
          <w:szCs w:val="28"/>
        </w:rPr>
        <w:t xml:space="preserve">сном случае коллинеарных полей </w:t>
      </w:r>
      <w:r w:rsidRPr="00DB34C4">
        <w:rPr>
          <w:sz w:val="28"/>
          <w:szCs w:val="28"/>
        </w:rPr>
        <w:t>рассмотрено в работе [</w:t>
      </w:r>
      <w:r w:rsidR="00905743" w:rsidRPr="00905743">
        <w:rPr>
          <w:sz w:val="28"/>
          <w:szCs w:val="28"/>
        </w:rPr>
        <w:t>2</w:t>
      </w:r>
      <w:r w:rsidR="003853A4">
        <w:rPr>
          <w:sz w:val="28"/>
          <w:szCs w:val="28"/>
        </w:rPr>
        <w:t>3</w:t>
      </w:r>
      <w:r w:rsidRPr="00DB34C4">
        <w:rPr>
          <w:sz w:val="28"/>
          <w:szCs w:val="28"/>
        </w:rPr>
        <w:t>] методом комплексных</w:t>
      </w:r>
      <w:r w:rsidR="00F724B5" w:rsidRPr="00F724B5">
        <w:rPr>
          <w:sz w:val="28"/>
          <w:szCs w:val="28"/>
        </w:rPr>
        <w:t xml:space="preserve"> </w:t>
      </w:r>
      <w:r w:rsidR="00D27130">
        <w:rPr>
          <w:sz w:val="28"/>
          <w:szCs w:val="28"/>
        </w:rPr>
        <w:t>классических</w:t>
      </w:r>
      <w:r w:rsidRPr="00DB34C4">
        <w:rPr>
          <w:sz w:val="28"/>
          <w:szCs w:val="28"/>
        </w:rPr>
        <w:t xml:space="preserve"> траекторий</w:t>
      </w:r>
      <w:r w:rsidR="00F724B5" w:rsidRPr="00F724B5">
        <w:rPr>
          <w:sz w:val="28"/>
          <w:szCs w:val="28"/>
        </w:rPr>
        <w:t xml:space="preserve"> </w:t>
      </w:r>
      <w:r w:rsidR="00905743">
        <w:rPr>
          <w:sz w:val="28"/>
          <w:szCs w:val="28"/>
        </w:rPr>
        <w:t>Ландау</w:t>
      </w:r>
      <w:r w:rsidR="007B1514">
        <w:rPr>
          <w:sz w:val="28"/>
          <w:szCs w:val="28"/>
        </w:rPr>
        <w:t xml:space="preserve">. В этой работе использовалась простейшая модель зонной структуры полупроводников для изучения межзонного туннелирования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cos⁡(ωt)</m:t>
        </m:r>
      </m:oMath>
      <w:r w:rsidR="00F724B5" w:rsidRPr="00F724B5">
        <w:rPr>
          <w:sz w:val="28"/>
          <w:szCs w:val="28"/>
        </w:rPr>
        <w:t xml:space="preserve"> </w:t>
      </w:r>
      <w:r w:rsidR="007B1514">
        <w:rPr>
          <w:sz w:val="28"/>
          <w:szCs w:val="28"/>
        </w:rPr>
        <w:t xml:space="preserve">(нелинейный эффект Франца-Келдыша). </w:t>
      </w:r>
      <w:r w:rsidRPr="00DB34C4">
        <w:rPr>
          <w:sz w:val="28"/>
          <w:szCs w:val="28"/>
        </w:rPr>
        <w:t>С экспоненциальной точностью вычислена вероятность подбарьерного прохождения частицы через треуголь</w:t>
      </w:r>
      <w:r w:rsidR="007B1514">
        <w:rPr>
          <w:sz w:val="28"/>
          <w:szCs w:val="28"/>
        </w:rPr>
        <w:t xml:space="preserve">ный потенциал (автоэлектронная </w:t>
      </w:r>
      <w:r w:rsidRPr="00DB34C4">
        <w:rPr>
          <w:sz w:val="28"/>
          <w:szCs w:val="28"/>
        </w:rPr>
        <w:t>эмиссия) в переменном поле. Показывается, что вероятность квазиклассических процессов туннелирования под действием переменного во времени возмущения резко увеличивается и дается анализ того, каким образом с увеличением амплитуды  электрического поля волны происходит последовательная смена режимов туннелирования. Полученные</w:t>
      </w:r>
      <w:r w:rsidR="007B1514">
        <w:rPr>
          <w:sz w:val="28"/>
          <w:szCs w:val="28"/>
        </w:rPr>
        <w:t xml:space="preserve"> в </w:t>
      </w:r>
      <w:r w:rsidRPr="00DB34C4">
        <w:rPr>
          <w:sz w:val="28"/>
          <w:szCs w:val="28"/>
        </w:rPr>
        <w:t>[</w:t>
      </w:r>
      <w:r w:rsidR="007B1514">
        <w:rPr>
          <w:sz w:val="28"/>
          <w:szCs w:val="28"/>
        </w:rPr>
        <w:t>2</w:t>
      </w:r>
      <w:r w:rsidR="003853A4">
        <w:rPr>
          <w:sz w:val="28"/>
          <w:szCs w:val="28"/>
        </w:rPr>
        <w:t>3</w:t>
      </w:r>
      <w:r w:rsidRPr="00DB34C4">
        <w:rPr>
          <w:sz w:val="28"/>
          <w:szCs w:val="28"/>
        </w:rPr>
        <w:t>] формулы относятся к вероятности  ионизации, проинтегрированной по всем значениям энергии вылетающих фотоэлектронов и их направлений. При туннельной ионизации существенную информацию о процессе дают энергетические и угловые распределения образующихся электронов [</w:t>
      </w:r>
      <w:r w:rsidR="003853A4">
        <w:rPr>
          <w:sz w:val="28"/>
          <w:szCs w:val="28"/>
        </w:rPr>
        <w:t>12</w:t>
      </w:r>
      <w:r w:rsidR="007B1514">
        <w:rPr>
          <w:sz w:val="28"/>
          <w:szCs w:val="28"/>
        </w:rPr>
        <w:t>],</w:t>
      </w:r>
      <w:r w:rsidRPr="00DB34C4">
        <w:rPr>
          <w:sz w:val="28"/>
          <w:szCs w:val="28"/>
        </w:rPr>
        <w:t xml:space="preserve"> которые в [</w:t>
      </w:r>
      <w:r w:rsidR="007B1514">
        <w:rPr>
          <w:sz w:val="28"/>
          <w:szCs w:val="28"/>
        </w:rPr>
        <w:t>2</w:t>
      </w:r>
      <w:r w:rsidR="003853A4">
        <w:rPr>
          <w:sz w:val="28"/>
          <w:szCs w:val="28"/>
        </w:rPr>
        <w:t>3</w:t>
      </w:r>
      <w:r w:rsidRPr="00DB34C4">
        <w:rPr>
          <w:sz w:val="28"/>
          <w:szCs w:val="28"/>
        </w:rPr>
        <w:t>] не исследовались. К сожалению, в этой работе</w:t>
      </w:r>
      <w:r w:rsidR="007B1514">
        <w:rPr>
          <w:sz w:val="28"/>
          <w:szCs w:val="28"/>
        </w:rPr>
        <w:t xml:space="preserve"> не приведены</w:t>
      </w:r>
      <w:r w:rsidRPr="00DB34C4">
        <w:rPr>
          <w:sz w:val="28"/>
          <w:szCs w:val="28"/>
        </w:rPr>
        <w:t xml:space="preserve"> строгие условия применимости полученного результата, которые должны быть получены на основе исхо</w:t>
      </w:r>
      <w:r w:rsidR="00F724B5">
        <w:rPr>
          <w:sz w:val="28"/>
          <w:szCs w:val="28"/>
        </w:rPr>
        <w:t>дного квантового рассмотрения</w:t>
      </w:r>
      <w:r w:rsidR="00F724B5" w:rsidRPr="00F724B5">
        <w:rPr>
          <w:sz w:val="28"/>
          <w:szCs w:val="28"/>
        </w:rPr>
        <w:t>.</w:t>
      </w:r>
    </w:p>
    <w:p w:rsidR="00DB34C4" w:rsidRDefault="00DB34C4" w:rsidP="000006DB">
      <w:pPr>
        <w:spacing w:line="360" w:lineRule="auto"/>
        <w:ind w:firstLine="567"/>
        <w:jc w:val="both"/>
        <w:rPr>
          <w:sz w:val="28"/>
          <w:szCs w:val="28"/>
        </w:rPr>
      </w:pPr>
      <w:r w:rsidRPr="00DB34C4">
        <w:rPr>
          <w:sz w:val="28"/>
          <w:szCs w:val="28"/>
        </w:rPr>
        <w:t>Учитывая,</w:t>
      </w:r>
      <w:r w:rsidR="007B1514">
        <w:rPr>
          <w:sz w:val="28"/>
          <w:szCs w:val="28"/>
        </w:rPr>
        <w:t xml:space="preserve"> что в указанных выше работах [21</w:t>
      </w:r>
      <w:r w:rsidRPr="00DB34C4">
        <w:rPr>
          <w:sz w:val="28"/>
          <w:szCs w:val="28"/>
        </w:rPr>
        <w:t>-</w:t>
      </w:r>
      <w:r w:rsidR="007B1514">
        <w:rPr>
          <w:sz w:val="28"/>
          <w:szCs w:val="28"/>
        </w:rPr>
        <w:t>2</w:t>
      </w:r>
      <w:r w:rsidR="003853A4">
        <w:rPr>
          <w:sz w:val="28"/>
          <w:szCs w:val="28"/>
        </w:rPr>
        <w:t xml:space="preserve">4] предсказано существенное </w:t>
      </w:r>
      <w:r w:rsidRPr="00DB34C4">
        <w:rPr>
          <w:sz w:val="28"/>
          <w:szCs w:val="28"/>
        </w:rPr>
        <w:t>увел</w:t>
      </w:r>
      <w:r w:rsidR="00F724B5">
        <w:rPr>
          <w:sz w:val="28"/>
          <w:szCs w:val="28"/>
        </w:rPr>
        <w:t xml:space="preserve">ичение </w:t>
      </w:r>
      <w:r w:rsidRPr="00DB34C4">
        <w:rPr>
          <w:sz w:val="28"/>
          <w:szCs w:val="28"/>
        </w:rPr>
        <w:t>вероятности классически запрещенных процессов под вл</w:t>
      </w:r>
      <w:r w:rsidR="003853A4">
        <w:rPr>
          <w:sz w:val="28"/>
          <w:szCs w:val="28"/>
        </w:rPr>
        <w:t xml:space="preserve">иянием электромагнитной волны, актуально </w:t>
      </w:r>
      <w:r w:rsidRPr="00DB34C4">
        <w:rPr>
          <w:sz w:val="28"/>
          <w:szCs w:val="28"/>
        </w:rPr>
        <w:t xml:space="preserve">дальнейшее исследование процесса ионизации связанных систем в переменном электрическом </w:t>
      </w:r>
      <w:r w:rsidR="00E113F5">
        <w:rPr>
          <w:sz w:val="28"/>
          <w:szCs w:val="28"/>
        </w:rPr>
        <w:t>поле с постоянной составляющей.</w:t>
      </w:r>
    </w:p>
    <w:p w:rsidR="00E113F5" w:rsidRPr="00240FAD" w:rsidRDefault="00E113F5" w:rsidP="000006DB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3853A4">
        <w:rPr>
          <w:sz w:val="28"/>
          <w:szCs w:val="28"/>
        </w:rPr>
        <w:t xml:space="preserve">настоящем параграфе </w:t>
      </w:r>
      <w:r>
        <w:rPr>
          <w:sz w:val="28"/>
          <w:szCs w:val="28"/>
        </w:rPr>
        <w:t xml:space="preserve">будет впервые исследован процесс ионизации в двумерной и трехмерной квантовой </w:t>
      </w:r>
      <w:r w:rsidR="003853A4">
        <w:rPr>
          <w:sz w:val="28"/>
          <w:szCs w:val="28"/>
        </w:rPr>
        <w:t>точки</w:t>
      </w:r>
      <w:r>
        <w:rPr>
          <w:sz w:val="28"/>
          <w:szCs w:val="28"/>
        </w:rPr>
        <w:t xml:space="preserve"> суперпозици</w:t>
      </w:r>
      <w:r w:rsidR="003853A4">
        <w:rPr>
          <w:sz w:val="28"/>
          <w:szCs w:val="28"/>
        </w:rPr>
        <w:t>ей</w:t>
      </w:r>
      <w:r>
        <w:rPr>
          <w:sz w:val="28"/>
          <w:szCs w:val="28"/>
        </w:rPr>
        <w:t xml:space="preserve"> постоянного и переменного</w:t>
      </w:r>
      <w:r w:rsidR="003853A4">
        <w:rPr>
          <w:sz w:val="28"/>
          <w:szCs w:val="28"/>
        </w:rPr>
        <w:t xml:space="preserve"> электрических</w:t>
      </w:r>
      <w:r>
        <w:rPr>
          <w:sz w:val="28"/>
          <w:szCs w:val="28"/>
        </w:rPr>
        <w:t xml:space="preserve"> полей</w:t>
      </w:r>
      <w:r w:rsidR="003853A4">
        <w:rPr>
          <w:sz w:val="28"/>
          <w:szCs w:val="28"/>
        </w:rPr>
        <w:t xml:space="preserve"> одинакового направления</w:t>
      </w:r>
      <w:r>
        <w:rPr>
          <w:sz w:val="28"/>
          <w:szCs w:val="28"/>
        </w:rPr>
        <w:t>.</w:t>
      </w:r>
      <w:r w:rsidR="00240FAD" w:rsidRPr="00DB34C4">
        <w:rPr>
          <w:sz w:val="28"/>
          <w:szCs w:val="28"/>
        </w:rPr>
        <w:t xml:space="preserve">С экспоненциальной точностью найдена также полная вероятность ионизации системы за единицу времени. </w:t>
      </w:r>
      <w:r>
        <w:rPr>
          <w:sz w:val="28"/>
          <w:szCs w:val="28"/>
        </w:rPr>
        <w:t>В расчетах используе</w:t>
      </w:r>
      <w:r w:rsidR="003853A4">
        <w:rPr>
          <w:sz w:val="28"/>
          <w:szCs w:val="28"/>
        </w:rPr>
        <w:t xml:space="preserve">тся метод мнимого времени (ММВ) </w:t>
      </w:r>
      <w:r w:rsidR="003853A4" w:rsidRPr="00D933FD">
        <w:rPr>
          <w:sz w:val="28"/>
          <w:szCs w:val="28"/>
        </w:rPr>
        <w:t>[</w:t>
      </w:r>
      <w:r w:rsidR="00F724B5" w:rsidRPr="00D14F21">
        <w:rPr>
          <w:sz w:val="28"/>
          <w:szCs w:val="28"/>
        </w:rPr>
        <w:t>3,4</w:t>
      </w:r>
      <w:r w:rsidR="003853A4" w:rsidRPr="00D933FD">
        <w:rPr>
          <w:sz w:val="28"/>
          <w:szCs w:val="28"/>
        </w:rPr>
        <w:t>,12-14]</w:t>
      </w:r>
    </w:p>
    <w:p w:rsidR="00E113F5" w:rsidRPr="00906E07" w:rsidRDefault="00D27130" w:rsidP="000006DB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охождение через потенциальный барьер является примером процесса, который в классической механике вообще невозможен. В квазиклассическом же случае вероятность таких</w:t>
      </w:r>
      <w:r w:rsidR="00906E07">
        <w:rPr>
          <w:sz w:val="28"/>
          <w:szCs w:val="28"/>
        </w:rPr>
        <w:t xml:space="preserve"> процессов экспоненциально мала</w:t>
      </w:r>
      <w:r w:rsidR="00906E07" w:rsidRPr="00906E07">
        <w:rPr>
          <w:sz w:val="28"/>
          <w:szCs w:val="28"/>
        </w:rPr>
        <w:t>,</w:t>
      </w:r>
      <w:r w:rsidR="00906E07">
        <w:rPr>
          <w:sz w:val="28"/>
          <w:szCs w:val="28"/>
        </w:rPr>
        <w:t xml:space="preserve"> а</w:t>
      </w:r>
      <w:r>
        <w:rPr>
          <w:sz w:val="28"/>
          <w:szCs w:val="28"/>
        </w:rPr>
        <w:t xml:space="preserve"> соответствующий показатель экспоненты може</w:t>
      </w:r>
      <w:r w:rsidR="00906E07">
        <w:rPr>
          <w:sz w:val="28"/>
          <w:szCs w:val="28"/>
        </w:rPr>
        <w:t xml:space="preserve">т быть найден следующим образом </w:t>
      </w:r>
      <w:r w:rsidR="00906E07" w:rsidRPr="00906E07">
        <w:rPr>
          <w:sz w:val="28"/>
          <w:szCs w:val="28"/>
        </w:rPr>
        <w:t>[12].</w:t>
      </w:r>
    </w:p>
    <w:p w:rsidR="00B14D4C" w:rsidRPr="00B14D4C" w:rsidRDefault="00906E07" w:rsidP="000006DB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омплексной плоскости переменной </w:t>
      </w:r>
      <m:oMath>
        <m:r>
          <w:rPr>
            <w:rFonts w:ascii="Cambria Math" w:hAnsi="Cambria Math"/>
            <w:sz w:val="28"/>
            <w:szCs w:val="28"/>
          </w:rPr>
          <m:t>t</m:t>
        </m:r>
      </m:oMath>
      <w:r>
        <w:rPr>
          <w:sz w:val="28"/>
          <w:szCs w:val="28"/>
        </w:rPr>
        <w:t>подбарьерное движение для экстремальной траектории</w:t>
      </w:r>
      <w:r w:rsidR="00AC3388" w:rsidRPr="00AC3388">
        <w:rPr>
          <w:sz w:val="28"/>
          <w:szCs w:val="28"/>
        </w:rPr>
        <w:t xml:space="preserve"> </w:t>
      </w:r>
      <w:r>
        <w:rPr>
          <w:sz w:val="28"/>
          <w:szCs w:val="28"/>
        </w:rPr>
        <w:t>происходит вниз</w:t>
      </w:r>
      <w:r w:rsidR="00EB6FAA">
        <w:rPr>
          <w:sz w:val="28"/>
          <w:szCs w:val="28"/>
        </w:rPr>
        <w:t xml:space="preserve"> по мнимой оси от </w:t>
      </w:r>
      <m:oMath>
        <m:r>
          <w:rPr>
            <w:rFonts w:ascii="Cambria Math" w:hAnsi="Cambria Math"/>
            <w:sz w:val="28"/>
            <w:szCs w:val="28"/>
          </w:rPr>
          <m:t>t=i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EB6FAA">
        <w:rPr>
          <w:sz w:val="28"/>
          <w:szCs w:val="28"/>
        </w:rPr>
        <w:t xml:space="preserve">до </w:t>
      </w:r>
      <m:oMath>
        <m:r>
          <w:rPr>
            <w:rFonts w:ascii="Cambria Math" w:hAnsi="Cambria Math"/>
            <w:sz w:val="28"/>
            <w:szCs w:val="28"/>
          </w:rPr>
          <m:t>0</m:t>
        </m:r>
      </m:oMath>
      <w:r>
        <w:rPr>
          <w:sz w:val="28"/>
          <w:szCs w:val="28"/>
        </w:rPr>
        <w:t>. После выхода из-под барьера, движение продолжается вдоль вещественной оси</w:t>
      </w:r>
      <w:r w:rsidR="00240FAD">
        <w:rPr>
          <w:sz w:val="28"/>
          <w:szCs w:val="28"/>
        </w:rPr>
        <w:t>.</w:t>
      </w:r>
      <w:r w:rsidR="00EB6FAA">
        <w:rPr>
          <w:sz w:val="28"/>
          <w:szCs w:val="28"/>
        </w:rPr>
        <w:t xml:space="preserve"> Для более удобного описания подбарьерного движения, удобно перейти к вещественному времени </w:t>
      </w:r>
      <m:oMath>
        <m:r>
          <w:rPr>
            <w:rFonts w:ascii="Cambria Math" w:hAnsi="Cambria Math"/>
            <w:sz w:val="28"/>
            <w:szCs w:val="28"/>
          </w:rPr>
          <m:t>τ=-it</m:t>
        </m:r>
      </m:oMath>
      <w:r w:rsidR="00EB6FAA" w:rsidRPr="00EB6FAA">
        <w:rPr>
          <w:sz w:val="28"/>
          <w:szCs w:val="28"/>
        </w:rPr>
        <w:t>.</w:t>
      </w:r>
    </w:p>
    <w:p w:rsidR="00B14D4C" w:rsidRDefault="00B14D4C" w:rsidP="000006DB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начала подбарьерного движения находится из уравнения для точки перевала, найденного в предыдущей главе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C37056" w:rsidTr="008C306E">
        <w:tc>
          <w:tcPr>
            <w:tcW w:w="8613" w:type="dxa"/>
          </w:tcPr>
          <w:p w:rsidR="00C37056" w:rsidRPr="00C37056" w:rsidRDefault="00A71CC0" w:rsidP="00C37056">
            <w:pPr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C37056" w:rsidRPr="00AD60DD" w:rsidRDefault="00C37056" w:rsidP="008C306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1)</w:t>
            </w:r>
          </w:p>
        </w:tc>
      </w:tr>
    </w:tbl>
    <w:p w:rsidR="00B14D4C" w:rsidRPr="00B14D4C" w:rsidRDefault="00AC3388" w:rsidP="00B14D4C">
      <w:pPr>
        <w:spacing w:line="360" w:lineRule="auto"/>
        <w:jc w:val="both"/>
        <w:rPr>
          <w:i/>
          <w:sz w:val="28"/>
          <w:szCs w:val="28"/>
        </w:rPr>
      </w:pPr>
      <w:r>
        <w:rPr>
          <w:sz w:val="28"/>
          <w:szCs w:val="28"/>
        </w:rPr>
        <w:t>Г</w:t>
      </w:r>
      <w:r w:rsidR="00B14D4C">
        <w:rPr>
          <w:sz w:val="28"/>
          <w:szCs w:val="28"/>
        </w:rPr>
        <w:t>де</w:t>
      </w:r>
      <w:r w:rsidRPr="00AC338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p-A(t)</m:t>
        </m:r>
      </m:oMath>
      <w:r w:rsidRPr="00AC3388">
        <w:rPr>
          <w:sz w:val="28"/>
          <w:szCs w:val="28"/>
        </w:rPr>
        <w:t xml:space="preserve"> </w:t>
      </w:r>
      <w:r w:rsidR="00B14D4C">
        <w:rPr>
          <w:sz w:val="28"/>
          <w:szCs w:val="28"/>
        </w:rPr>
        <w:t>–</w:t>
      </w:r>
      <w:r w:rsidRPr="00AC3388">
        <w:rPr>
          <w:sz w:val="28"/>
          <w:szCs w:val="28"/>
        </w:rPr>
        <w:t xml:space="preserve"> </w:t>
      </w:r>
      <w:r w:rsidR="00B14D4C">
        <w:rPr>
          <w:sz w:val="28"/>
          <w:szCs w:val="28"/>
        </w:rPr>
        <w:t>обобщенный импульс</w:t>
      </w:r>
    </w:p>
    <w:p w:rsidR="00EB6FAA" w:rsidRPr="00240FAD" w:rsidRDefault="00240FAD" w:rsidP="00EB6FA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лее, вычисляя укороченноедействие </w:t>
      </w:r>
      <m:oMath>
        <m:r>
          <w:rPr>
            <w:rFonts w:ascii="Cambria Math" w:hAnsi="Cambria Math"/>
            <w:sz w:val="28"/>
            <w:szCs w:val="28"/>
          </w:rPr>
          <m:t>S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,0)</m:t>
        </m:r>
      </m:oMath>
      <w:r>
        <w:rPr>
          <w:sz w:val="28"/>
          <w:szCs w:val="28"/>
        </w:rPr>
        <w:t>, вероятность процесса будет определяться формулой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240FAD" w:rsidTr="00B14D4C">
        <w:tc>
          <w:tcPr>
            <w:tcW w:w="8613" w:type="dxa"/>
          </w:tcPr>
          <w:p w:rsidR="00240FAD" w:rsidRPr="00240FAD" w:rsidRDefault="00240FAD" w:rsidP="00240FAD">
            <w:pPr>
              <w:spacing w:line="360" w:lineRule="auto"/>
              <w:ind w:firstLine="708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~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Im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0)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240FAD" w:rsidRPr="00AD60DD" w:rsidRDefault="00240FAD" w:rsidP="00C3705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</w:t>
            </w:r>
            <w:r w:rsidR="00C3705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DB34C4" w:rsidRPr="00DB34C4" w:rsidRDefault="00DB34C4" w:rsidP="000006DB">
      <w:pPr>
        <w:spacing w:line="360" w:lineRule="auto"/>
        <w:ind w:firstLine="567"/>
        <w:jc w:val="both"/>
        <w:rPr>
          <w:sz w:val="28"/>
          <w:szCs w:val="28"/>
        </w:rPr>
      </w:pPr>
      <w:r w:rsidRPr="00DB34C4">
        <w:rPr>
          <w:sz w:val="28"/>
          <w:szCs w:val="28"/>
        </w:rPr>
        <w:t>Как известно, в случае короткодействующего потенциала и переменного электрического поля метод мнимого времени приводит к тому же результату, что и решение уравнения Шредингера с использованием метода перевала лишь на к</w:t>
      </w:r>
      <w:r w:rsidR="00FD47CD">
        <w:rPr>
          <w:sz w:val="28"/>
          <w:szCs w:val="28"/>
        </w:rPr>
        <w:t>онечном этапе вычислений [</w:t>
      </w:r>
      <w:r w:rsidR="00906E07">
        <w:rPr>
          <w:sz w:val="28"/>
          <w:szCs w:val="28"/>
        </w:rPr>
        <w:t>12</w:t>
      </w:r>
      <w:r w:rsidR="00FD47CD">
        <w:rPr>
          <w:sz w:val="28"/>
          <w:szCs w:val="28"/>
        </w:rPr>
        <w:t xml:space="preserve">]. </w:t>
      </w:r>
      <w:r w:rsidRPr="00DB34C4">
        <w:rPr>
          <w:sz w:val="28"/>
          <w:szCs w:val="28"/>
        </w:rPr>
        <w:t>Совпадают не только экспоненты в полной вероятности процесса, но и выражения для импульсного и энерге</w:t>
      </w:r>
      <w:r w:rsidR="00F724B5">
        <w:rPr>
          <w:sz w:val="28"/>
          <w:szCs w:val="28"/>
        </w:rPr>
        <w:t xml:space="preserve">тического спектра электронов и </w:t>
      </w:r>
      <w:r w:rsidRPr="00DB34C4">
        <w:rPr>
          <w:sz w:val="28"/>
          <w:szCs w:val="28"/>
        </w:rPr>
        <w:t>п</w:t>
      </w:r>
      <w:r w:rsidR="00F724B5">
        <w:rPr>
          <w:sz w:val="28"/>
          <w:szCs w:val="28"/>
        </w:rPr>
        <w:t>редэкспоненциальный</w:t>
      </w:r>
      <w:r w:rsidR="00FD47CD">
        <w:rPr>
          <w:sz w:val="28"/>
          <w:szCs w:val="28"/>
        </w:rPr>
        <w:t xml:space="preserve"> множитель .</w:t>
      </w:r>
    </w:p>
    <w:p w:rsidR="00FD47CD" w:rsidRPr="00FB730A" w:rsidRDefault="00DB34C4" w:rsidP="000006DB">
      <w:pPr>
        <w:tabs>
          <w:tab w:val="center" w:pos="4889"/>
        </w:tabs>
        <w:spacing w:line="360" w:lineRule="auto"/>
        <w:ind w:firstLine="567"/>
        <w:jc w:val="both"/>
        <w:rPr>
          <w:sz w:val="28"/>
          <w:szCs w:val="28"/>
        </w:rPr>
      </w:pPr>
      <w:r w:rsidRPr="00DB34C4">
        <w:rPr>
          <w:sz w:val="28"/>
          <w:szCs w:val="28"/>
        </w:rPr>
        <w:tab/>
      </w:r>
      <w:r w:rsidR="00B14D4C">
        <w:rPr>
          <w:sz w:val="28"/>
          <w:szCs w:val="28"/>
        </w:rPr>
        <w:t xml:space="preserve">Для определенности рассмотрим вначале двумерный случай. </w:t>
      </w:r>
      <w:r w:rsidR="00304975">
        <w:rPr>
          <w:sz w:val="28"/>
          <w:szCs w:val="28"/>
        </w:rPr>
        <w:t xml:space="preserve">Обозначим энергию связи электрона чере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/2</m:t>
        </m:r>
      </m:oMath>
      <w:r w:rsidR="00304975" w:rsidRPr="00304975">
        <w:rPr>
          <w:sz w:val="28"/>
          <w:szCs w:val="28"/>
        </w:rPr>
        <w:t xml:space="preserve">, </w:t>
      </w:r>
      <w:r w:rsidR="00304975">
        <w:rPr>
          <w:sz w:val="28"/>
          <w:szCs w:val="28"/>
        </w:rPr>
        <w:t xml:space="preserve">и пусть в начальный момент времени электрон находился в основном состоянии с энергие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/2</m:t>
        </m:r>
      </m:oMath>
      <w:r w:rsidR="00304975" w:rsidRPr="00304975">
        <w:rPr>
          <w:sz w:val="28"/>
          <w:szCs w:val="28"/>
        </w:rPr>
        <w:t xml:space="preserve">. </w:t>
      </w:r>
      <w:r w:rsidRPr="00DB34C4">
        <w:rPr>
          <w:sz w:val="28"/>
          <w:szCs w:val="28"/>
        </w:rPr>
        <w:t xml:space="preserve">Для определения вероятности ионизации </w:t>
      </w:r>
      <w:r w:rsidR="00FD47CD">
        <w:rPr>
          <w:sz w:val="28"/>
          <w:szCs w:val="28"/>
        </w:rPr>
        <w:t>с помощью ММВ необходимо вычислить укороченное действие. Электрическое поле представляет с</w:t>
      </w:r>
      <w:r w:rsidR="00304975">
        <w:rPr>
          <w:sz w:val="28"/>
          <w:szCs w:val="28"/>
        </w:rPr>
        <w:t>обой суперпозицию постоянногои переменного полей</w:t>
      </w:r>
      <w:r w:rsidR="00FD47CD"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FD47CD" w:rsidTr="00B14D4C">
        <w:tc>
          <w:tcPr>
            <w:tcW w:w="8613" w:type="dxa"/>
          </w:tcPr>
          <w:p w:rsidR="00FD47CD" w:rsidRPr="00FD47CD" w:rsidRDefault="00FD47CD" w:rsidP="00FD47CD">
            <w:pPr>
              <w:tabs>
                <w:tab w:val="center" w:pos="4889"/>
              </w:tabs>
              <w:spacing w:line="360" w:lineRule="auto"/>
              <w:ind w:firstLine="720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o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t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FD47CD" w:rsidRPr="00AD60DD" w:rsidRDefault="00FD47CD" w:rsidP="00C3705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</w:t>
            </w:r>
            <w:r w:rsidR="00C37056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FD47CD" w:rsidRDefault="00FD47CD" w:rsidP="00FD47CD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– напряженность постоянного поля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- амплитуда переменного поля и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>
        <w:rPr>
          <w:sz w:val="28"/>
          <w:szCs w:val="28"/>
        </w:rPr>
        <w:t xml:space="preserve"> - его частота. Векторный потенциал запишется в виде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B14D4C" w:rsidTr="00B14D4C">
        <w:tc>
          <w:tcPr>
            <w:tcW w:w="8613" w:type="dxa"/>
          </w:tcPr>
          <w:p w:rsidR="00B14D4C" w:rsidRPr="00B14D4C" w:rsidRDefault="00A71CC0" w:rsidP="00B14D4C">
            <w:pPr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⁡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(ωt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,0</m:t>
                        </m:r>
                      </m:e>
                    </m:d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C37056" w:rsidRDefault="00C37056" w:rsidP="00B14D4C">
            <w:pPr>
              <w:jc w:val="both"/>
              <w:rPr>
                <w:sz w:val="28"/>
                <w:szCs w:val="28"/>
                <w:lang w:val="en-US"/>
              </w:rPr>
            </w:pPr>
          </w:p>
          <w:p w:rsidR="00B14D4C" w:rsidRPr="00AD60DD" w:rsidRDefault="00B14D4C" w:rsidP="00C3705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</w:t>
            </w:r>
            <w:r w:rsidR="00C37056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751D0A" w:rsidRDefault="00B14D4C" w:rsidP="00B14D4C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 обобщенный импульс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B14D4C" w:rsidTr="00B14D4C">
        <w:tc>
          <w:tcPr>
            <w:tcW w:w="8613" w:type="dxa"/>
          </w:tcPr>
          <w:p w:rsidR="00B14D4C" w:rsidRPr="00B14D4C" w:rsidRDefault="00A71CC0" w:rsidP="00C37056">
            <w:pPr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p-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⁡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t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C37056" w:rsidRDefault="00C37056" w:rsidP="00C37056">
            <w:pPr>
              <w:jc w:val="both"/>
              <w:rPr>
                <w:sz w:val="28"/>
                <w:szCs w:val="28"/>
                <w:lang w:val="en-US"/>
              </w:rPr>
            </w:pPr>
          </w:p>
          <w:p w:rsidR="00B14D4C" w:rsidRPr="00AD60DD" w:rsidRDefault="00B14D4C" w:rsidP="00C3705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</w:t>
            </w:r>
            <w:r w:rsidR="00C37056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751D0A" w:rsidRDefault="00C37056" w:rsidP="00436E2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Вначале рассмотрим траекторию, которая </w:t>
      </w:r>
      <w:r w:rsidR="00906E07">
        <w:rPr>
          <w:bCs/>
          <w:sz w:val="28"/>
          <w:szCs w:val="28"/>
        </w:rPr>
        <w:t>дает наибольший вклад в скорость ионизации</w:t>
      </w:r>
      <w:r>
        <w:rPr>
          <w:bCs/>
          <w:sz w:val="28"/>
          <w:szCs w:val="28"/>
        </w:rPr>
        <w:t xml:space="preserve">. Для этого данная траектория должна минимизировать функцию </w:t>
      </w:r>
      <m:oMath>
        <m:r>
          <w:rPr>
            <w:rFonts w:ascii="Cambria Math" w:hAnsi="Cambria Math"/>
            <w:sz w:val="28"/>
            <w:szCs w:val="28"/>
          </w:rPr>
          <m:t>S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,0)</m:t>
        </m:r>
      </m:oMath>
      <w:r>
        <w:rPr>
          <w:sz w:val="28"/>
          <w:szCs w:val="28"/>
        </w:rPr>
        <w:t xml:space="preserve">. Учитывая формулы для обобщенного импульса (35) и для момента времени, отвечающему за начало подбарьерного движения, (31), можно сделать вывод, что функция укороченного действия </w:t>
      </w:r>
      <m:oMath>
        <m:r>
          <w:rPr>
            <w:rFonts w:ascii="Cambria Math" w:hAnsi="Cambria Math"/>
            <w:sz w:val="28"/>
            <w:szCs w:val="28"/>
          </w:rPr>
          <m:t>S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,0)</m:t>
        </m:r>
      </m:oMath>
      <w:r>
        <w:rPr>
          <w:sz w:val="28"/>
          <w:szCs w:val="28"/>
        </w:rPr>
        <w:t xml:space="preserve"> будет зависеть от</w:t>
      </w:r>
      <w:r w:rsidR="00AC3388" w:rsidRPr="00AC3388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</m:oMath>
      <w:r>
        <w:rPr>
          <w:sz w:val="28"/>
          <w:szCs w:val="28"/>
        </w:rPr>
        <w:t xml:space="preserve">. Случа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 w:rsidR="00AC3388" w:rsidRPr="00D14F21">
        <w:rPr>
          <w:sz w:val="28"/>
          <w:szCs w:val="28"/>
        </w:rPr>
        <w:t xml:space="preserve"> </w:t>
      </w:r>
      <w:r>
        <w:rPr>
          <w:sz w:val="28"/>
          <w:szCs w:val="28"/>
        </w:rPr>
        <w:t>будет миним</w:t>
      </w:r>
      <w:r w:rsidR="00906E07">
        <w:rPr>
          <w:sz w:val="28"/>
          <w:szCs w:val="28"/>
        </w:rPr>
        <w:t>изировать укороченное действие.</w:t>
      </w:r>
    </w:p>
    <w:p w:rsidR="00C37056" w:rsidRDefault="00906E07" w:rsidP="000006DB">
      <w:pPr>
        <w:spacing w:line="360" w:lineRule="auto"/>
        <w:ind w:firstLine="567"/>
        <w:jc w:val="both"/>
        <w:rPr>
          <w:sz w:val="28"/>
          <w:szCs w:val="28"/>
        </w:rPr>
      </w:pPr>
      <w:r w:rsidRPr="00906E07">
        <w:rPr>
          <w:sz w:val="28"/>
          <w:szCs w:val="28"/>
        </w:rPr>
        <w:t>Экстремальная подбарьерная классическая траектор</w:t>
      </w:r>
      <w:r>
        <w:rPr>
          <w:sz w:val="28"/>
          <w:szCs w:val="28"/>
        </w:rPr>
        <w:t>ия, минимизирующая мнимую часть</w:t>
      </w:r>
      <w:r w:rsidRPr="00906E07">
        <w:rPr>
          <w:sz w:val="28"/>
          <w:szCs w:val="28"/>
        </w:rPr>
        <w:t xml:space="preserve"> укороченного действия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Pr="00906E07">
        <w:rPr>
          <w:sz w:val="28"/>
          <w:szCs w:val="28"/>
        </w:rPr>
        <w:t xml:space="preserve">, соответствует  ситуации, когда частица выходит из-под барьера в момент времени </w:t>
      </w:r>
      <m:oMath>
        <m:r>
          <w:rPr>
            <w:rFonts w:ascii="Cambria Math" w:hAnsi="Cambria Math"/>
            <w:sz w:val="28"/>
            <w:szCs w:val="28"/>
          </w:rPr>
          <m:t>t=0</m:t>
        </m:r>
      </m:oMath>
      <w:r w:rsidRPr="00906E07">
        <w:rPr>
          <w:sz w:val="28"/>
          <w:szCs w:val="28"/>
        </w:rPr>
        <w:t xml:space="preserve"> с нулевой скоростью, т.е. </w:t>
      </w:r>
      <m:oMath>
        <m:acc>
          <m:accPr>
            <m:chr m:val="̇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906E07">
        <w:rPr>
          <w:sz w:val="28"/>
          <w:szCs w:val="28"/>
        </w:rPr>
        <w:t xml:space="preserve">. </w:t>
      </w:r>
      <w:r w:rsidR="000F427E">
        <w:rPr>
          <w:sz w:val="28"/>
          <w:szCs w:val="28"/>
        </w:rPr>
        <w:t>Таким образом,</w:t>
      </w:r>
      <w:r>
        <w:rPr>
          <w:sz w:val="28"/>
          <w:szCs w:val="28"/>
        </w:rPr>
        <w:t xml:space="preserve">полагая в момент времен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координату равной нулю</w:t>
      </w:r>
      <w:r w:rsidR="000F427E">
        <w:rPr>
          <w:sz w:val="28"/>
          <w:szCs w:val="28"/>
        </w:rPr>
        <w:t xml:space="preserve">, </w:t>
      </w:r>
      <w:r>
        <w:rPr>
          <w:sz w:val="28"/>
          <w:szCs w:val="28"/>
        </w:rPr>
        <w:t>э</w:t>
      </w:r>
      <w:r w:rsidR="00C37056">
        <w:rPr>
          <w:sz w:val="28"/>
          <w:szCs w:val="28"/>
        </w:rPr>
        <w:t xml:space="preserve">кстремальная классическая траектория </w:t>
      </w:r>
      <w:r w:rsidR="008C306E">
        <w:rPr>
          <w:sz w:val="28"/>
          <w:szCs w:val="28"/>
        </w:rPr>
        <w:t>определяется уравнением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8C306E" w:rsidTr="008C306E">
        <w:tc>
          <w:tcPr>
            <w:tcW w:w="8613" w:type="dxa"/>
          </w:tcPr>
          <w:p w:rsidR="008C306E" w:rsidRPr="008C306E" w:rsidRDefault="00A71CC0" w:rsidP="008C306E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m:oMathPara>
              <m:oMath>
                <m:acc>
                  <m:accPr>
                    <m:chr m:val="̈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      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0,       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</m:oMath>
            </m:oMathPara>
          </w:p>
        </w:tc>
        <w:tc>
          <w:tcPr>
            <w:tcW w:w="709" w:type="dxa"/>
          </w:tcPr>
          <w:p w:rsidR="008C306E" w:rsidRPr="00AD60DD" w:rsidRDefault="008C306E" w:rsidP="008C306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</w:t>
            </w:r>
            <w:r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8C306E" w:rsidRDefault="008C306E" w:rsidP="008C306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момент времен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определяется из уравнения (31)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8C306E" w:rsidTr="008C306E">
        <w:tc>
          <w:tcPr>
            <w:tcW w:w="8613" w:type="dxa"/>
          </w:tcPr>
          <w:p w:rsidR="008C306E" w:rsidRPr="008C306E" w:rsidRDefault="00A71CC0" w:rsidP="008C306E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⁡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8C306E" w:rsidRPr="00AD60DD" w:rsidRDefault="008C306E" w:rsidP="008C306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</w:t>
            </w:r>
            <w:r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751D0A" w:rsidRPr="008C306E" w:rsidRDefault="00C37056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акже стоит обратить внимание, что если принять</w:t>
      </w:r>
      <w:r w:rsidR="008C306E">
        <w:rPr>
          <w:bCs/>
          <w:sz w:val="28"/>
          <w:szCs w:val="28"/>
        </w:rPr>
        <w:t xml:space="preserve"> в начальный момент времени координату равной нулю, то эффективная ширина барьера будет равна </w:t>
      </w:r>
      <m:oMath>
        <m:r>
          <w:rPr>
            <w:rFonts w:ascii="Cambria Math" w:hAnsi="Cambria Math"/>
            <w:sz w:val="28"/>
            <w:szCs w:val="28"/>
          </w:rPr>
          <m:t>l=x(0)</m:t>
        </m:r>
      </m:oMath>
      <w:r w:rsidR="008C306E" w:rsidRPr="008C306E">
        <w:rPr>
          <w:bCs/>
          <w:sz w:val="28"/>
          <w:szCs w:val="28"/>
        </w:rPr>
        <w:t>.</w:t>
      </w:r>
    </w:p>
    <w:p w:rsidR="00751D0A" w:rsidRDefault="008C306E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огласно ММВ, подбарьерное движение происходит в мнимом времени сверху-вниз</w:t>
      </w:r>
      <w:r w:rsidR="00906E07">
        <w:rPr>
          <w:bCs/>
          <w:sz w:val="28"/>
          <w:szCs w:val="28"/>
        </w:rPr>
        <w:t xml:space="preserve"> вдоль мнимой оси</w:t>
      </w:r>
      <w:r>
        <w:rPr>
          <w:bCs/>
          <w:sz w:val="28"/>
          <w:szCs w:val="28"/>
        </w:rPr>
        <w:t xml:space="preserve"> от точки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i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AC3388" w:rsidRPr="00AC338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до </w:t>
      </w:r>
      <m:oMath>
        <m:r>
          <w:rPr>
            <w:rFonts w:ascii="Cambria Math" w:hAnsi="Cambria Math"/>
            <w:sz w:val="28"/>
            <w:szCs w:val="28"/>
          </w:rPr>
          <m:t>0</m:t>
        </m:r>
      </m:oMath>
      <w:r>
        <w:rPr>
          <w:bCs/>
          <w:sz w:val="28"/>
          <w:szCs w:val="28"/>
        </w:rPr>
        <w:t xml:space="preserve">. </w:t>
      </w:r>
      <w:r w:rsidR="00906E07">
        <w:rPr>
          <w:bCs/>
          <w:sz w:val="28"/>
          <w:szCs w:val="28"/>
        </w:rPr>
        <w:t xml:space="preserve">Удобно </w:t>
      </w:r>
      <w:r>
        <w:rPr>
          <w:bCs/>
          <w:sz w:val="28"/>
          <w:szCs w:val="28"/>
        </w:rPr>
        <w:t xml:space="preserve">перейти к вещественному времени </w:t>
      </w:r>
      <m:oMath>
        <m:r>
          <w:rPr>
            <w:rFonts w:ascii="Cambria Math" w:hAnsi="Cambria Math"/>
            <w:sz w:val="28"/>
            <w:szCs w:val="28"/>
          </w:rPr>
          <m:t>τ=-</m:t>
        </m:r>
        <m:r>
          <w:rPr>
            <w:rFonts w:ascii="Cambria Math" w:hAnsi="Cambria Math"/>
            <w:sz w:val="28"/>
            <w:szCs w:val="28"/>
            <w:lang w:val="en-US"/>
          </w:rPr>
          <m:t>it</m:t>
        </m:r>
        <m:r>
          <w:rPr>
            <w:rFonts w:ascii="Cambria Math" w:hAnsi="Cambria Math"/>
            <w:sz w:val="28"/>
            <w:szCs w:val="28"/>
          </w:rPr>
          <m:t>.</m:t>
        </m:r>
      </m:oMath>
      <w:r w:rsidR="00AC3388" w:rsidRPr="00AC3388"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>Перепишем операторы дифференцирования для</w:t>
      </w:r>
      <w:r w:rsidR="00AC3388" w:rsidRPr="00AC3388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>
        <w:rPr>
          <w:bCs/>
          <w:sz w:val="28"/>
          <w:szCs w:val="28"/>
        </w:rPr>
        <w:t>:</w:t>
      </w:r>
    </w:p>
    <w:p w:rsidR="008C306E" w:rsidRPr="008C306E" w:rsidRDefault="00A71CC0" w:rsidP="00472CCA">
      <w:pPr>
        <w:spacing w:line="360" w:lineRule="auto"/>
        <w:ind w:firstLine="567"/>
        <w:jc w:val="both"/>
        <w:rPr>
          <w:bCs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τ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τ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i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τ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   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t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-i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τ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τ</m:t>
              </m:r>
            </m:den>
          </m:f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τ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751D0A" w:rsidRDefault="00FB6E2E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читывая известные соотношения</w:t>
      </w:r>
    </w:p>
    <w:p w:rsidR="00FB6E2E" w:rsidRDefault="00A71CC0" w:rsidP="00472CCA">
      <w:pPr>
        <w:spacing w:line="360" w:lineRule="auto"/>
        <w:ind w:firstLine="567"/>
        <w:jc w:val="both"/>
        <w:rPr>
          <w:bCs/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x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isinh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,      </m:t>
          </m:r>
          <m:func>
            <m:func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x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cosh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FB6E2E" w:rsidRDefault="00FB6E2E" w:rsidP="00FB6E2E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равнения (36),(37) (точкой теперь обозначается дифференцирование по</w:t>
      </w:r>
      <w:r w:rsidR="00AC3388" w:rsidRPr="00AC3388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τ</m:t>
        </m:r>
      </m:oMath>
      <w:r>
        <w:rPr>
          <w:bCs/>
          <w:sz w:val="28"/>
          <w:szCs w:val="28"/>
        </w:rPr>
        <w:t>) запишутся в следующем виде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FB6E2E" w:rsidTr="009744EC">
        <w:tc>
          <w:tcPr>
            <w:tcW w:w="8613" w:type="dxa"/>
          </w:tcPr>
          <w:p w:rsidR="00FB6E2E" w:rsidRPr="008C306E" w:rsidRDefault="00A71CC0" w:rsidP="00FB6E2E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m:oMathPara>
              <m:oMath>
                <m:acc>
                  <m:accPr>
                    <m:chr m:val="̈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cosh(ωτ),       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0,       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0,</m:t>
                </m:r>
              </m:oMath>
            </m:oMathPara>
          </w:p>
        </w:tc>
        <w:tc>
          <w:tcPr>
            <w:tcW w:w="709" w:type="dxa"/>
          </w:tcPr>
          <w:p w:rsidR="00FB6E2E" w:rsidRPr="00AD60DD" w:rsidRDefault="00FB6E2E" w:rsidP="00FB6E2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</w:t>
            </w:r>
            <w:r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FB6E2E" w:rsidRDefault="00FB6E2E" w:rsidP="00FB6E2E">
      <w:pPr>
        <w:spacing w:line="360" w:lineRule="auto"/>
        <w:jc w:val="both"/>
        <w:rPr>
          <w:bCs/>
          <w:sz w:val="28"/>
          <w:szCs w:val="28"/>
        </w:rPr>
      </w:pP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FB6E2E" w:rsidTr="009744EC">
        <w:tc>
          <w:tcPr>
            <w:tcW w:w="8613" w:type="dxa"/>
          </w:tcPr>
          <w:p w:rsidR="00FB6E2E" w:rsidRPr="008C306E" w:rsidRDefault="00A71CC0" w:rsidP="00587021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inh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κ.</m:t>
                </m:r>
              </m:oMath>
            </m:oMathPara>
          </w:p>
        </w:tc>
        <w:tc>
          <w:tcPr>
            <w:tcW w:w="709" w:type="dxa"/>
          </w:tcPr>
          <w:p w:rsidR="00FB6E2E" w:rsidRPr="00AD60DD" w:rsidRDefault="00FB6E2E" w:rsidP="009744E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3</w:t>
            </w:r>
            <w:r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FB6E2E" w:rsidRPr="00630E08" w:rsidRDefault="00630E08" w:rsidP="00D361E0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 сожалению, в общем случае уравнение (39) решить нельзя. Но при адиабатическом или много</w:t>
      </w:r>
      <w:r w:rsidR="005456AE">
        <w:rPr>
          <w:bCs/>
          <w:sz w:val="28"/>
          <w:szCs w:val="28"/>
        </w:rPr>
        <w:t xml:space="preserve">фотонном предельных случаях, можно найти приближенное решение. </w:t>
      </w:r>
      <w:r w:rsidR="00587021">
        <w:rPr>
          <w:bCs/>
          <w:sz w:val="28"/>
          <w:szCs w:val="28"/>
        </w:rPr>
        <w:t>Решая уравнение (38), получаем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587021" w:rsidTr="009744EC">
        <w:tc>
          <w:tcPr>
            <w:tcW w:w="8613" w:type="dxa"/>
          </w:tcPr>
          <w:p w:rsidR="00587021" w:rsidRPr="00587021" w:rsidRDefault="00587021" w:rsidP="009744EC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osh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osh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τ</m:t>
                            </m:r>
                          </m:e>
                        </m:d>
                      </m:e>
                    </m:func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587021" w:rsidRPr="00AD60DD" w:rsidRDefault="00587021" w:rsidP="00587021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0)</w:t>
            </w:r>
          </w:p>
        </w:tc>
      </w:tr>
    </w:tbl>
    <w:p w:rsidR="00587021" w:rsidRPr="00FB730A" w:rsidRDefault="00D361E0" w:rsidP="00D361E0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Для эффективной ширины барьера имеем следующую формулу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D361E0" w:rsidTr="009744EC">
        <w:tc>
          <w:tcPr>
            <w:tcW w:w="8613" w:type="dxa"/>
          </w:tcPr>
          <w:p w:rsidR="00D361E0" w:rsidRPr="00587021" w:rsidRDefault="00D361E0" w:rsidP="009744EC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osh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D361E0" w:rsidRPr="00AD60DD" w:rsidRDefault="00D361E0" w:rsidP="0030497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</w:t>
            </w:r>
            <w:r w:rsidR="00304975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D361E0" w:rsidRDefault="00D361E0" w:rsidP="00D361E0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огласно ММВ, вероятность ионизации в единицу времени с точностью до предэкспоненциального множителя определяется формулой (32)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9744EC" w:rsidTr="009744EC">
        <w:tc>
          <w:tcPr>
            <w:tcW w:w="8613" w:type="dxa"/>
          </w:tcPr>
          <w:p w:rsidR="009744EC" w:rsidRPr="009744EC" w:rsidRDefault="009744EC" w:rsidP="009744EC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w~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Im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0)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9744EC" w:rsidRPr="00AD60DD" w:rsidRDefault="009744EC" w:rsidP="009744E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D361E0" w:rsidRDefault="00D361E0" w:rsidP="00D361E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 укороченное действие</w:t>
      </w:r>
    </w:p>
    <w:p w:rsidR="00D361E0" w:rsidRPr="009744EC" w:rsidRDefault="00D361E0" w:rsidP="00D361E0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0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sup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π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t=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304975" w:rsidTr="009744EC">
        <w:tc>
          <w:tcPr>
            <w:tcW w:w="8613" w:type="dxa"/>
          </w:tcPr>
          <w:p w:rsidR="00304975" w:rsidRPr="009744EC" w:rsidRDefault="009744EC" w:rsidP="009744EC">
            <w:pPr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sin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⁡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(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ωt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)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ω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t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κ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dt.</m:t>
                </m:r>
              </m:oMath>
            </m:oMathPara>
          </w:p>
        </w:tc>
        <w:tc>
          <w:tcPr>
            <w:tcW w:w="709" w:type="dxa"/>
          </w:tcPr>
          <w:p w:rsidR="009744EC" w:rsidRDefault="009744EC" w:rsidP="009744EC">
            <w:pPr>
              <w:jc w:val="both"/>
              <w:rPr>
                <w:sz w:val="28"/>
                <w:szCs w:val="28"/>
                <w:lang w:val="en-US"/>
              </w:rPr>
            </w:pPr>
          </w:p>
          <w:p w:rsidR="00304975" w:rsidRPr="00AD60DD" w:rsidRDefault="00304975" w:rsidP="009744E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</w:t>
            </w:r>
            <w:r w:rsidR="009744EC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304975" w:rsidRPr="009744EC" w:rsidRDefault="009744EC" w:rsidP="009744EC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литературе формулы (42),(43) также называются формулами Ландау-Дыхне</w:t>
      </w:r>
      <w:r w:rsidR="00F724B5" w:rsidRPr="00F724B5">
        <w:rPr>
          <w:bCs/>
          <w:sz w:val="28"/>
          <w:szCs w:val="28"/>
        </w:rPr>
        <w:t xml:space="preserve"> </w:t>
      </w:r>
      <w:r w:rsidRPr="009744EC">
        <w:rPr>
          <w:bCs/>
          <w:sz w:val="28"/>
          <w:szCs w:val="28"/>
        </w:rPr>
        <w:t>[12].</w:t>
      </w:r>
    </w:p>
    <w:p w:rsidR="00751D0A" w:rsidRDefault="009744EC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 рамках ММВ, перепишем формулу (43), переходя к вещественному времени </w:t>
      </w:r>
      <m:oMath>
        <m:r>
          <w:rPr>
            <w:rFonts w:ascii="Cambria Math" w:hAnsi="Cambria Math"/>
            <w:sz w:val="28"/>
            <w:szCs w:val="28"/>
          </w:rPr>
          <m:t>τ=-</m:t>
        </m:r>
        <m:r>
          <w:rPr>
            <w:rFonts w:ascii="Cambria Math" w:hAnsi="Cambria Math"/>
            <w:sz w:val="28"/>
            <w:szCs w:val="28"/>
            <w:lang w:val="en-US"/>
          </w:rPr>
          <m:t>it</m:t>
        </m:r>
      </m:oMath>
      <w:r>
        <w:rPr>
          <w:bCs/>
          <w:sz w:val="28"/>
          <w:szCs w:val="28"/>
        </w:rPr>
        <w:t>:</w:t>
      </w:r>
    </w:p>
    <w:p w:rsidR="009744EC" w:rsidRPr="00B72B21" w:rsidRDefault="009744EC" w:rsidP="00B72B2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0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sup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2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2i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inh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τ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τ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</m:e>
              </m:d>
            </m:e>
          </m:nary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B72B21" w:rsidTr="005456AE">
        <w:tc>
          <w:tcPr>
            <w:tcW w:w="8613" w:type="dxa"/>
          </w:tcPr>
          <w:p w:rsidR="00B72B21" w:rsidRPr="00B72B21" w:rsidRDefault="00A71CC0" w:rsidP="00B72B21">
            <w:pPr>
              <w:spacing w:line="360" w:lineRule="auto"/>
              <w:ind w:firstLine="567"/>
              <w:jc w:val="both"/>
              <w:rPr>
                <w:bCs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h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τ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h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τ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dτ.</m:t>
                </m:r>
              </m:oMath>
            </m:oMathPara>
          </w:p>
        </w:tc>
        <w:tc>
          <w:tcPr>
            <w:tcW w:w="709" w:type="dxa"/>
          </w:tcPr>
          <w:p w:rsidR="00B72B21" w:rsidRDefault="00B72B21" w:rsidP="005456AE">
            <w:pPr>
              <w:jc w:val="both"/>
              <w:rPr>
                <w:sz w:val="28"/>
                <w:szCs w:val="28"/>
                <w:lang w:val="en-US"/>
              </w:rPr>
            </w:pPr>
          </w:p>
          <w:p w:rsidR="00B72B21" w:rsidRPr="00AD60DD" w:rsidRDefault="00B72B21" w:rsidP="005456A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4)</w:t>
            </w:r>
          </w:p>
        </w:tc>
      </w:tr>
    </w:tbl>
    <w:p w:rsidR="00751D0A" w:rsidRPr="004D0C31" w:rsidRDefault="00B72B21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ычислим мнимую часть укороченного действия для экстремальных траекторий</w:t>
      </w:r>
      <w:r w:rsidR="004D0C31">
        <w:rPr>
          <w:bCs/>
          <w:sz w:val="28"/>
          <w:szCs w:val="28"/>
        </w:rPr>
        <w:t>, когда</w:t>
      </w:r>
      <w:r w:rsidR="00AC3388" w:rsidRPr="00AC3388">
        <w:rPr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 w:rsidRPr="00B72B21">
        <w:rPr>
          <w:bCs/>
          <w:sz w:val="28"/>
          <w:szCs w:val="28"/>
        </w:rPr>
        <w:t>.</w:t>
      </w:r>
      <w:r w:rsidR="00AC3388" w:rsidRPr="00AC3388">
        <w:rPr>
          <w:bCs/>
          <w:sz w:val="28"/>
          <w:szCs w:val="28"/>
        </w:rPr>
        <w:t xml:space="preserve"> </w:t>
      </w:r>
      <w:r w:rsidR="004D0C31">
        <w:rPr>
          <w:bCs/>
          <w:sz w:val="28"/>
          <w:szCs w:val="28"/>
        </w:rPr>
        <w:t>В итоге, получаем</w:t>
      </w:r>
      <w:r>
        <w:rPr>
          <w:bCs/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633FA6" w:rsidTr="005456AE">
        <w:tc>
          <w:tcPr>
            <w:tcW w:w="8613" w:type="dxa"/>
          </w:tcPr>
          <w:p w:rsidR="00633FA6" w:rsidRPr="00633FA6" w:rsidRDefault="00A71CC0" w:rsidP="00633FA6">
            <w:pPr>
              <w:spacing w:line="360" w:lineRule="auto"/>
              <w:ind w:firstLine="567"/>
              <w:jc w:val="both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g</m:t>
                    </m:r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ω,κ</m:t>
                        </m:r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633FA6" w:rsidRPr="00AD60DD" w:rsidRDefault="00633FA6" w:rsidP="005456A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5)</w:t>
            </w:r>
          </w:p>
        </w:tc>
      </w:tr>
    </w:tbl>
    <w:p w:rsidR="00633FA6" w:rsidRDefault="00633FA6" w:rsidP="00633FA6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де:</w:t>
      </w:r>
    </w:p>
    <w:p w:rsidR="00633FA6" w:rsidRPr="001E04B2" w:rsidRDefault="00633FA6" w:rsidP="00633FA6">
      <w:pPr>
        <w:spacing w:line="360" w:lineRule="auto"/>
        <w:jc w:val="both"/>
        <w:rPr>
          <w:bCs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ω,κ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κ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sSubSup>
            <m:sSubSup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bSup>
          <m:sSubSup>
            <m:sSubSup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inh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ω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633FA6" w:rsidTr="005456AE">
        <w:tc>
          <w:tcPr>
            <w:tcW w:w="8613" w:type="dxa"/>
          </w:tcPr>
          <w:p w:rsidR="00633FA6" w:rsidRPr="00633FA6" w:rsidRDefault="001E04B2" w:rsidP="00633FA6">
            <w:pPr>
              <w:spacing w:line="360" w:lineRule="auto"/>
              <w:jc w:val="both"/>
              <w:rPr>
                <w:bCs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h(ω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osh(ω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633FA6" w:rsidRDefault="00633FA6" w:rsidP="005456AE">
            <w:pPr>
              <w:jc w:val="both"/>
              <w:rPr>
                <w:sz w:val="28"/>
                <w:szCs w:val="28"/>
                <w:lang w:val="en-US"/>
              </w:rPr>
            </w:pPr>
          </w:p>
          <w:p w:rsidR="00633FA6" w:rsidRPr="00AD60DD" w:rsidRDefault="00633FA6" w:rsidP="005456A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6)</w:t>
            </w:r>
          </w:p>
        </w:tc>
      </w:tr>
    </w:tbl>
    <w:p w:rsidR="00630E08" w:rsidRPr="00630E08" w:rsidRDefault="00443101" w:rsidP="00443101">
      <w:pPr>
        <w:spacing w:line="360" w:lineRule="auto"/>
        <w:jc w:val="both"/>
        <w:rPr>
          <w:i/>
          <w:sz w:val="28"/>
          <w:szCs w:val="28"/>
        </w:rPr>
      </w:pPr>
      <w:r>
        <w:rPr>
          <w:bCs/>
          <w:sz w:val="28"/>
          <w:szCs w:val="28"/>
        </w:rPr>
        <w:t xml:space="preserve">а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AC3388" w:rsidRPr="00AC338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–</w:t>
      </w:r>
      <w:r w:rsidR="00AC3388" w:rsidRPr="00AC338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редэкспоненциальный множитель. </w:t>
      </w:r>
      <w:r w:rsidR="00630E08">
        <w:rPr>
          <w:bCs/>
          <w:sz w:val="28"/>
          <w:szCs w:val="28"/>
        </w:rPr>
        <w:t>Для нахождения импульсного распределения электронов, необходимо учесть вклад траекторий, близких к экстремальным, а именно вычислить мнимую часть укороченного действия</w:t>
      </w:r>
      <w:r w:rsidR="00630E08">
        <w:rPr>
          <w:sz w:val="28"/>
          <w:szCs w:val="28"/>
        </w:rPr>
        <w:t>, раскладывая все величины</w:t>
      </w:r>
      <w:r w:rsidR="004D0C31">
        <w:rPr>
          <w:sz w:val="28"/>
          <w:szCs w:val="28"/>
        </w:rPr>
        <w:t xml:space="preserve"> в ряд Тейлора</w:t>
      </w:r>
      <w:r w:rsidR="00630E08">
        <w:rPr>
          <w:sz w:val="28"/>
          <w:szCs w:val="28"/>
        </w:rPr>
        <w:t xml:space="preserve"> д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630E08">
        <w:rPr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AC3388" w:rsidRPr="00AC3388">
        <w:rPr>
          <w:sz w:val="28"/>
          <w:szCs w:val="28"/>
        </w:rPr>
        <w:t xml:space="preserve"> </w:t>
      </w:r>
      <w:r w:rsidR="00630E08">
        <w:rPr>
          <w:sz w:val="28"/>
          <w:szCs w:val="28"/>
        </w:rPr>
        <w:t xml:space="preserve">включительно. Перейдя к вещественному времени </w:t>
      </w:r>
      <m:oMath>
        <m:r>
          <w:rPr>
            <w:rFonts w:ascii="Cambria Math" w:hAnsi="Cambria Math"/>
            <w:sz w:val="28"/>
            <w:szCs w:val="28"/>
          </w:rPr>
          <m:t>τ=-it,</m:t>
        </m:r>
      </m:oMath>
      <w:r w:rsidR="00AC3388" w:rsidRPr="00AC3388">
        <w:rPr>
          <w:sz w:val="28"/>
          <w:szCs w:val="28"/>
        </w:rPr>
        <w:t xml:space="preserve"> </w:t>
      </w:r>
      <w:r w:rsidR="00630E08">
        <w:rPr>
          <w:sz w:val="28"/>
          <w:szCs w:val="28"/>
        </w:rPr>
        <w:t>перепишем уравнение (31) в следующем виде:</w:t>
      </w:r>
    </w:p>
    <w:p w:rsidR="00630E08" w:rsidRDefault="00630E08" w:rsidP="00630E08">
      <w:pPr>
        <w:spacing w:line="360" w:lineRule="auto"/>
        <w:ind w:firstLine="567"/>
        <w:jc w:val="both"/>
        <w:rPr>
          <w:bCs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i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inh</m:t>
              </m:r>
              <m:r>
                <w:rPr>
                  <w:rFonts w:ascii="Cambria Math" w:hAnsi="Cambria Math"/>
                  <w:sz w:val="28"/>
                  <w:szCs w:val="28"/>
                </w:rPr>
                <m:t>(ω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κ</m:t>
          </m:r>
          <m:rad>
            <m:radPr>
              <m:degHide m:val="on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κ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5456AE" w:rsidRPr="00FB730A" w:rsidRDefault="005456AE" w:rsidP="00630E08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аскладывая левую часть уравнения в ряд Тейлора, получаем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5456AE" w:rsidTr="005456AE">
        <w:tc>
          <w:tcPr>
            <w:tcW w:w="8613" w:type="dxa"/>
          </w:tcPr>
          <w:p w:rsidR="005456AE" w:rsidRPr="00633FA6" w:rsidRDefault="00A71CC0" w:rsidP="005456AE">
            <w:pPr>
              <w:spacing w:line="360" w:lineRule="auto"/>
              <w:ind w:firstLine="567"/>
              <w:jc w:val="both"/>
              <w:rPr>
                <w:bCs/>
                <w:i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sinh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γ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y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i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κ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5456AE" w:rsidRDefault="005456AE" w:rsidP="005456AE">
            <w:pPr>
              <w:jc w:val="both"/>
              <w:rPr>
                <w:sz w:val="28"/>
                <w:szCs w:val="28"/>
                <w:lang w:val="en-US"/>
              </w:rPr>
            </w:pPr>
          </w:p>
          <w:p w:rsidR="005456AE" w:rsidRPr="00AD60DD" w:rsidRDefault="005456AE" w:rsidP="005456AE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</w:t>
            </w:r>
            <w:r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5456AE" w:rsidRPr="005456AE" w:rsidRDefault="005456AE" w:rsidP="005456AE">
      <w:pPr>
        <w:spacing w:line="360" w:lineRule="auto"/>
        <w:jc w:val="both"/>
        <w:rPr>
          <w:bCs/>
          <w:i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γ=ωκ/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5456AE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>параметр адиабатичности. Введем следующее обозначение:</w:t>
      </w:r>
    </w:p>
    <w:p w:rsidR="00751D0A" w:rsidRDefault="005456AE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x+sinh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751D0A" w:rsidRPr="00FB730A" w:rsidRDefault="005456AE" w:rsidP="005456AE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огда решение уравнения (47) можно записать в таком виде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4E398B" w:rsidTr="00C27B69">
        <w:tc>
          <w:tcPr>
            <w:tcW w:w="8613" w:type="dxa"/>
          </w:tcPr>
          <w:p w:rsidR="004E398B" w:rsidRPr="00633FA6" w:rsidRDefault="004E398B" w:rsidP="004E398B">
            <w:pPr>
              <w:spacing w:line="360" w:lineRule="auto"/>
              <w:jc w:val="both"/>
              <w:rPr>
                <w:bCs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y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κ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i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κ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4E398B" w:rsidRDefault="004E398B" w:rsidP="00C27B69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E398B" w:rsidRPr="00AD60DD" w:rsidRDefault="004E398B" w:rsidP="00C27B6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8)</w:t>
            </w:r>
          </w:p>
        </w:tc>
      </w:tr>
    </w:tbl>
    <w:p w:rsidR="004E398B" w:rsidRDefault="004E398B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азложим правую часть в (48) д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>включительно.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4E398B" w:rsidTr="00C27B69">
        <w:tc>
          <w:tcPr>
            <w:tcW w:w="8613" w:type="dxa"/>
          </w:tcPr>
          <w:p w:rsidR="004E398B" w:rsidRPr="00633FA6" w:rsidRDefault="004E398B" w:rsidP="004E398B">
            <w:pPr>
              <w:spacing w:line="360" w:lineRule="auto"/>
              <w:jc w:val="both"/>
              <w:rPr>
                <w:bCs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y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iγ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κ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κ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4E398B" w:rsidRDefault="004E398B" w:rsidP="00C27B69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E398B" w:rsidRPr="00AD60DD" w:rsidRDefault="004E398B" w:rsidP="00C27B6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49)</w:t>
            </w:r>
          </w:p>
        </w:tc>
      </w:tr>
    </w:tbl>
    <w:p w:rsidR="00751D0A" w:rsidRPr="00FB730A" w:rsidRDefault="004E398B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</w:t>
      </w:r>
      <w:r w:rsidR="004D0C31">
        <w:rPr>
          <w:bCs/>
          <w:sz w:val="28"/>
          <w:szCs w:val="28"/>
        </w:rPr>
        <w:t xml:space="preserve">о теореме </w:t>
      </w:r>
      <w:r>
        <w:rPr>
          <w:bCs/>
          <w:sz w:val="28"/>
          <w:szCs w:val="28"/>
        </w:rPr>
        <w:t>о производной обратной функции, имеем</w:t>
      </w:r>
    </w:p>
    <w:p w:rsidR="004E398B" w:rsidRDefault="00A71CC0" w:rsidP="00472CCA">
      <w:pPr>
        <w:spacing w:line="360" w:lineRule="auto"/>
        <w:ind w:firstLine="567"/>
        <w:jc w:val="both"/>
        <w:rPr>
          <w:bCs/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cosh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</m:d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B21C85" w:rsidRDefault="00A71CC0" w:rsidP="00472CCA">
      <w:pPr>
        <w:spacing w:line="360" w:lineRule="auto"/>
        <w:ind w:firstLine="567"/>
        <w:jc w:val="both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'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γ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inh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</m:d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cos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-1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γ</m:t>
                              </m:r>
                            </m:e>
                          </m:d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700B66" w:rsidTr="002B3168">
        <w:tc>
          <w:tcPr>
            <w:tcW w:w="8613" w:type="dxa"/>
          </w:tcPr>
          <w:p w:rsidR="00700B66" w:rsidRPr="00700B66" w:rsidRDefault="00A71CC0" w:rsidP="002B3168">
            <w:pPr>
              <w:spacing w:line="360" w:lineRule="auto"/>
              <w:jc w:val="both"/>
              <w:rPr>
                <w:bCs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ω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ω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y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cosh</m:t>
                    </m:r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γ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den>
                    </m:f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κ</m:t>
                        </m:r>
                      </m:den>
                    </m:f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cosh</m:t>
                    </m:r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γ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inh</m:t>
                    </m:r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cosh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700B66" w:rsidRDefault="00700B66" w:rsidP="002B3168">
            <w:pPr>
              <w:jc w:val="both"/>
              <w:rPr>
                <w:sz w:val="28"/>
                <w:szCs w:val="28"/>
                <w:lang w:val="en-US"/>
              </w:rPr>
            </w:pPr>
          </w:p>
          <w:p w:rsidR="00700B66" w:rsidRDefault="00700B66" w:rsidP="002B3168">
            <w:pPr>
              <w:jc w:val="both"/>
              <w:rPr>
                <w:sz w:val="28"/>
                <w:szCs w:val="28"/>
              </w:rPr>
            </w:pPr>
          </w:p>
          <w:p w:rsidR="00700B66" w:rsidRPr="00AD60DD" w:rsidRDefault="00700B66" w:rsidP="00700B6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0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B21C85" w:rsidRDefault="00700B66" w:rsidP="00700B66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bCs/>
          <w:sz w:val="28"/>
          <w:szCs w:val="28"/>
        </w:rPr>
        <w:t xml:space="preserve"> является решением следующего уравнения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6B090D" w:rsidTr="00183C27">
        <w:tc>
          <w:tcPr>
            <w:tcW w:w="8613" w:type="dxa"/>
          </w:tcPr>
          <w:p w:rsidR="006B090D" w:rsidRPr="006B090D" w:rsidRDefault="00A71CC0" w:rsidP="006B090D">
            <w:pPr>
              <w:spacing w:line="360" w:lineRule="auto"/>
              <w:ind w:firstLine="567"/>
              <w:jc w:val="both"/>
              <w:rPr>
                <w:bCs/>
                <w:i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sinh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γ,</m:t>
                </m:r>
              </m:oMath>
            </m:oMathPara>
          </w:p>
        </w:tc>
        <w:tc>
          <w:tcPr>
            <w:tcW w:w="709" w:type="dxa"/>
          </w:tcPr>
          <w:p w:rsidR="006B090D" w:rsidRDefault="006B090D" w:rsidP="00183C27">
            <w:pPr>
              <w:jc w:val="both"/>
              <w:rPr>
                <w:sz w:val="28"/>
                <w:szCs w:val="28"/>
                <w:lang w:val="en-US"/>
              </w:rPr>
            </w:pPr>
          </w:p>
          <w:p w:rsidR="006B090D" w:rsidRPr="00AD60DD" w:rsidRDefault="006B090D" w:rsidP="00700B6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</w:t>
            </w:r>
            <w:r w:rsidR="00700B66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3C2659" w:rsidRDefault="003C2659" w:rsidP="008B6094">
      <w:pPr>
        <w:spacing w:line="360" w:lineRule="auto"/>
        <w:jc w:val="both"/>
        <w:rPr>
          <w:bCs/>
          <w:sz w:val="28"/>
          <w:szCs w:val="28"/>
        </w:rPr>
      </w:pPr>
    </w:p>
    <w:p w:rsidR="00443101" w:rsidRPr="00C27B69" w:rsidRDefault="00443101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читывая формулу (5</w:t>
      </w:r>
      <w:r w:rsidR="00700B66">
        <w:rPr>
          <w:bCs/>
          <w:sz w:val="28"/>
          <w:szCs w:val="28"/>
        </w:rPr>
        <w:t>0</w:t>
      </w:r>
      <w:r>
        <w:rPr>
          <w:bCs/>
          <w:sz w:val="28"/>
          <w:szCs w:val="28"/>
        </w:rPr>
        <w:t>), выделяем мнимую часть укороченного действия (44) и находим импульсное распределение вероятности ионизации</w:t>
      </w:r>
      <w:r w:rsidR="00C27B69">
        <w:rPr>
          <w:bCs/>
          <w:sz w:val="28"/>
          <w:szCs w:val="28"/>
        </w:rPr>
        <w:t xml:space="preserve"> двумерной квантовой ямы</w:t>
      </w:r>
      <w:r>
        <w:rPr>
          <w:bCs/>
          <w:sz w:val="28"/>
          <w:szCs w:val="28"/>
        </w:rPr>
        <w:t xml:space="preserve"> с точностью до предэкспоненциального множителя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443101" w:rsidTr="00C27B69">
        <w:tc>
          <w:tcPr>
            <w:tcW w:w="8613" w:type="dxa"/>
          </w:tcPr>
          <w:p w:rsidR="00443101" w:rsidRPr="00633FA6" w:rsidRDefault="00443101" w:rsidP="00A614D3">
            <w:pPr>
              <w:spacing w:line="360" w:lineRule="auto"/>
              <w:ind w:firstLine="567"/>
              <w:jc w:val="both"/>
              <w:rPr>
                <w:bCs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dW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g</m:t>
                    </m:r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ω,κ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α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κ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y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κ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d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π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443101" w:rsidRDefault="00443101" w:rsidP="00C27B69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43101" w:rsidRPr="00AD60DD" w:rsidRDefault="00443101" w:rsidP="006B090D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</w:t>
            </w:r>
            <w:r w:rsidR="006B090D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443101" w:rsidRDefault="00443101" w:rsidP="00443101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ω,κ</m:t>
            </m:r>
          </m:e>
        </m:d>
      </m:oMath>
      <w:r>
        <w:rPr>
          <w:bCs/>
          <w:sz w:val="28"/>
          <w:szCs w:val="28"/>
        </w:rPr>
        <w:t xml:space="preserve"> определяется формулой (46), и принято обозначение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443101" w:rsidTr="00C27B69">
        <w:tc>
          <w:tcPr>
            <w:tcW w:w="8613" w:type="dxa"/>
          </w:tcPr>
          <w:p w:rsidR="00443101" w:rsidRPr="00443101" w:rsidRDefault="00443101" w:rsidP="00C27B69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α=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γ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cosh</m:t>
                    </m:r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709" w:type="dxa"/>
          </w:tcPr>
          <w:p w:rsidR="00443101" w:rsidRDefault="00443101" w:rsidP="00C27B69">
            <w:pPr>
              <w:jc w:val="both"/>
              <w:rPr>
                <w:sz w:val="28"/>
                <w:szCs w:val="28"/>
                <w:lang w:val="en-US"/>
              </w:rPr>
            </w:pPr>
          </w:p>
          <w:p w:rsidR="00443101" w:rsidRPr="00AD60DD" w:rsidRDefault="00443101" w:rsidP="006B090D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</w:t>
            </w:r>
            <w:r w:rsidR="006B090D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443101" w:rsidRDefault="00C27B69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Если в формулах (5</w:t>
      </w:r>
      <w:r w:rsidR="006B090D">
        <w:rPr>
          <w:bCs/>
          <w:sz w:val="28"/>
          <w:szCs w:val="28"/>
        </w:rPr>
        <w:t>2</w:t>
      </w:r>
      <w:r>
        <w:rPr>
          <w:bCs/>
          <w:sz w:val="28"/>
          <w:szCs w:val="28"/>
        </w:rPr>
        <w:t>),(5</w:t>
      </w:r>
      <w:r w:rsidR="006B090D">
        <w:rPr>
          <w:bCs/>
          <w:sz w:val="28"/>
          <w:szCs w:val="28"/>
        </w:rPr>
        <w:t>3</w:t>
      </w:r>
      <w:r>
        <w:rPr>
          <w:bCs/>
          <w:sz w:val="28"/>
          <w:szCs w:val="28"/>
        </w:rPr>
        <w:t xml:space="preserve">) положить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bCs/>
          <w:sz w:val="28"/>
          <w:szCs w:val="28"/>
        </w:rPr>
        <w:t>, то они будут описывать импульсное распределение вероятности ионизации одномерной квантовой ямы.</w:t>
      </w:r>
    </w:p>
    <w:p w:rsidR="00C27B69" w:rsidRDefault="00C27B69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аметим, что</w:t>
      </w:r>
      <w:r w:rsidR="00BB5F43">
        <w:rPr>
          <w:bCs/>
          <w:sz w:val="28"/>
          <w:szCs w:val="28"/>
        </w:rPr>
        <w:t xml:space="preserve"> с точностью до предэкспоненциального множителя формулы,</w:t>
      </w:r>
      <w:r>
        <w:rPr>
          <w:bCs/>
          <w:sz w:val="28"/>
          <w:szCs w:val="28"/>
        </w:rPr>
        <w:t xml:space="preserve"> полученные </w:t>
      </w:r>
      <w:r w:rsidR="00531E90">
        <w:rPr>
          <w:bCs/>
          <w:sz w:val="28"/>
          <w:szCs w:val="28"/>
        </w:rPr>
        <w:t>в</w:t>
      </w:r>
      <w:r w:rsidR="0007723B">
        <w:rPr>
          <w:bCs/>
          <w:sz w:val="28"/>
          <w:szCs w:val="28"/>
        </w:rPr>
        <w:t>о второ</w:t>
      </w:r>
      <w:r w:rsidR="00BB5F43">
        <w:rPr>
          <w:bCs/>
          <w:sz w:val="28"/>
          <w:szCs w:val="28"/>
        </w:rPr>
        <w:t>м параграфе,</w:t>
      </w:r>
      <w:r w:rsidR="00531E90">
        <w:rPr>
          <w:bCs/>
          <w:sz w:val="28"/>
          <w:szCs w:val="28"/>
        </w:rPr>
        <w:t xml:space="preserve"> являются частным случаем формул (52),(53)</w:t>
      </w:r>
      <w:r w:rsidR="006B090D">
        <w:rPr>
          <w:bCs/>
          <w:sz w:val="28"/>
          <w:szCs w:val="28"/>
        </w:rPr>
        <w:t xml:space="preserve">, </w:t>
      </w:r>
      <w:r w:rsidR="00BB5F43">
        <w:rPr>
          <w:bCs/>
          <w:sz w:val="28"/>
          <w:szCs w:val="28"/>
        </w:rPr>
        <w:t>например, формула</w:t>
      </w:r>
      <w:r w:rsidR="006B090D">
        <w:rPr>
          <w:bCs/>
          <w:sz w:val="28"/>
          <w:szCs w:val="28"/>
        </w:rPr>
        <w:t xml:space="preserve"> вероятности отрыва электрона полем линейно-поляризованной волны</w:t>
      </w:r>
      <w:r>
        <w:rPr>
          <w:bCs/>
          <w:sz w:val="28"/>
          <w:szCs w:val="28"/>
        </w:rPr>
        <w:t xml:space="preserve">. </w:t>
      </w:r>
      <w:r w:rsidR="00BB5F43">
        <w:rPr>
          <w:bCs/>
          <w:sz w:val="28"/>
          <w:szCs w:val="28"/>
        </w:rPr>
        <w:t>Например</w:t>
      </w:r>
      <w:r>
        <w:rPr>
          <w:bCs/>
          <w:sz w:val="28"/>
          <w:szCs w:val="28"/>
        </w:rPr>
        <w:t>, при выключении постоянного поля (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→0</m:t>
        </m:r>
      </m:oMath>
      <w:r w:rsidRPr="006B090D">
        <w:rPr>
          <w:bCs/>
          <w:sz w:val="28"/>
          <w:szCs w:val="28"/>
        </w:rPr>
        <w:t>)</w:t>
      </w:r>
      <w:r w:rsidR="006B090D">
        <w:rPr>
          <w:bCs/>
          <w:sz w:val="28"/>
          <w:szCs w:val="28"/>
        </w:rPr>
        <w:t>, из формулы (5</w:t>
      </w:r>
      <w:r w:rsidR="00700B66">
        <w:rPr>
          <w:bCs/>
          <w:sz w:val="28"/>
          <w:szCs w:val="28"/>
        </w:rPr>
        <w:t>1</w:t>
      </w:r>
      <w:r w:rsidR="00BB5F43">
        <w:rPr>
          <w:bCs/>
          <w:sz w:val="28"/>
          <w:szCs w:val="28"/>
        </w:rPr>
        <w:t>) следует</w:t>
      </w:r>
    </w:p>
    <w:p w:rsidR="006B090D" w:rsidRPr="00BB5F43" w:rsidRDefault="00A71CC0" w:rsidP="00472CCA">
      <w:pPr>
        <w:spacing w:line="360" w:lineRule="auto"/>
        <w:ind w:firstLine="567"/>
        <w:jc w:val="both"/>
        <w:rPr>
          <w:bCs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Arcsin</m:t>
          </m:r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6B090D" w:rsidRDefault="006B090D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дставляя это значение в формулы (52),(53), получаем</w:t>
      </w:r>
    </w:p>
    <w:p w:rsidR="006B090D" w:rsidRPr="00BB5F43" w:rsidRDefault="006B090D" w:rsidP="00472CCA">
      <w:pPr>
        <w:spacing w:line="360" w:lineRule="auto"/>
        <w:ind w:firstLine="567"/>
        <w:jc w:val="both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W=</m:t>
          </m:r>
          <m:r>
            <w:rPr>
              <w:rFonts w:ascii="Cambria Math" w:hAnsi="Cambria Math"/>
              <w:sz w:val="28"/>
              <w:szCs w:val="28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</w:rPr>
            <m:t>exp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g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,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ω,κ</m:t>
                  </m: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</m:oMath>
      </m:oMathPara>
    </w:p>
    <w:p w:rsidR="006B090D" w:rsidRDefault="00A71CC0" w:rsidP="00472CCA">
      <w:pPr>
        <w:spacing w:line="360" w:lineRule="auto"/>
        <w:ind w:firstLine="567"/>
        <w:jc w:val="both"/>
        <w:rPr>
          <w:bCs/>
          <w:sz w:val="28"/>
          <w:szCs w:val="28"/>
          <w:lang w:val="en-US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rcsinh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γ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</m:d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B090D" w:rsidRDefault="006B090D" w:rsidP="006B090D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де</w:t>
      </w:r>
    </w:p>
    <w:p w:rsidR="006B090D" w:rsidRPr="006B090D" w:rsidRDefault="006B090D" w:rsidP="006B090D">
      <w:pPr>
        <w:spacing w:line="360" w:lineRule="auto"/>
        <w:jc w:val="both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α=</m:t>
          </m:r>
          <m:r>
            <w:rPr>
              <w:rFonts w:ascii="Cambria Math" w:hAnsi="Cambria Math"/>
              <w:sz w:val="28"/>
              <w:szCs w:val="28"/>
              <w:lang w:val="en-US"/>
            </w:rPr>
            <m:t>Arcsinh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γ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γ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, </m:t>
          </m:r>
        </m:oMath>
      </m:oMathPara>
    </w:p>
    <w:p w:rsidR="006B090D" w:rsidRDefault="006B090D" w:rsidP="006B090D">
      <w:pPr>
        <w:spacing w:line="360" w:lineRule="auto"/>
        <w:jc w:val="both"/>
        <w:rPr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,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ω,κ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ω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Arcsinh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γ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rcsinh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γ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γ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γ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. </m:t>
          </m:r>
        </m:oMath>
      </m:oMathPara>
    </w:p>
    <w:p w:rsidR="006B23BB" w:rsidRDefault="006B23BB" w:rsidP="00113AB9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Если вынести общий множитель </w:t>
      </w:r>
      <m:oMath>
        <m:r>
          <w:rPr>
            <w:rFonts w:ascii="Cambria Math" w:hAnsi="Cambria Math"/>
            <w:sz w:val="28"/>
            <w:szCs w:val="28"/>
          </w:rPr>
          <m:t>2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/ω</m:t>
        </m:r>
      </m:oMath>
      <w:r w:rsidRPr="006B23BB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 xml:space="preserve">получим тот же самый показатель экспоненты, что и для вероятности ионизации при поглощении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>
        <w:rPr>
          <w:bCs/>
          <w:sz w:val="28"/>
          <w:szCs w:val="28"/>
        </w:rPr>
        <w:t>квантов в поле линейно-поляризованной волны.</w:t>
      </w:r>
    </w:p>
    <w:p w:rsidR="00113AB9" w:rsidRDefault="00BB5F43" w:rsidP="00113AB9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ерейдем далее</w:t>
      </w:r>
      <w:r w:rsidR="00113AB9">
        <w:rPr>
          <w:bCs/>
          <w:sz w:val="28"/>
          <w:szCs w:val="28"/>
        </w:rPr>
        <w:t xml:space="preserve"> к трехмерному случаю. Трехмерный случай с математической точки зрения мало чем отличается от рассматриваемого до этого процесса ионизации в двумерной квантовой яме, но впоследствии полученная формула более интересна практически, ведь ионизации реальных атомов происходит в трехмерном пространстве. Формулы (33), (34), (35) примут вид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113AB9" w:rsidTr="00183C27">
        <w:tc>
          <w:tcPr>
            <w:tcW w:w="8613" w:type="dxa"/>
          </w:tcPr>
          <w:p w:rsidR="00113AB9" w:rsidRPr="00FD47CD" w:rsidRDefault="00113AB9" w:rsidP="00183C27">
            <w:pPr>
              <w:tabs>
                <w:tab w:val="center" w:pos="4889"/>
              </w:tabs>
              <w:spacing w:line="360" w:lineRule="auto"/>
              <w:ind w:firstLine="720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o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t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0,0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113AB9" w:rsidRPr="00AD60DD" w:rsidRDefault="00113AB9" w:rsidP="00113AB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4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113AB9" w:rsidRDefault="00113AB9" w:rsidP="00113AB9">
      <w:pPr>
        <w:spacing w:line="360" w:lineRule="auto"/>
        <w:ind w:firstLine="567"/>
        <w:jc w:val="both"/>
        <w:rPr>
          <w:bCs/>
          <w:sz w:val="28"/>
          <w:szCs w:val="28"/>
        </w:rPr>
      </w:pP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113AB9" w:rsidTr="00183C27">
        <w:tc>
          <w:tcPr>
            <w:tcW w:w="8613" w:type="dxa"/>
          </w:tcPr>
          <w:p w:rsidR="00113AB9" w:rsidRPr="00B14D4C" w:rsidRDefault="00A71CC0" w:rsidP="00183C27">
            <w:pPr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⁡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(ωt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,0,0</m:t>
                        </m:r>
                      </m:e>
                    </m:d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113AB9" w:rsidRDefault="00113AB9" w:rsidP="00183C27">
            <w:pPr>
              <w:jc w:val="both"/>
              <w:rPr>
                <w:sz w:val="28"/>
                <w:szCs w:val="28"/>
                <w:lang w:val="en-US"/>
              </w:rPr>
            </w:pPr>
          </w:p>
          <w:p w:rsidR="00113AB9" w:rsidRPr="00AD60DD" w:rsidRDefault="00113AB9" w:rsidP="00113AB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5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113AB9" w:rsidRDefault="00113AB9" w:rsidP="00113AB9">
      <w:pPr>
        <w:spacing w:line="360" w:lineRule="auto"/>
        <w:ind w:firstLine="567"/>
        <w:jc w:val="both"/>
        <w:rPr>
          <w:bCs/>
          <w:sz w:val="28"/>
          <w:szCs w:val="28"/>
        </w:rPr>
      </w:pP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113AB9" w:rsidTr="00183C27">
        <w:tc>
          <w:tcPr>
            <w:tcW w:w="8613" w:type="dxa"/>
          </w:tcPr>
          <w:p w:rsidR="00113AB9" w:rsidRPr="00B14D4C" w:rsidRDefault="00A71CC0" w:rsidP="00113AB9">
            <w:pPr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p-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⁡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t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z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113AB9" w:rsidRDefault="00113AB9" w:rsidP="00183C27">
            <w:pPr>
              <w:jc w:val="both"/>
              <w:rPr>
                <w:sz w:val="28"/>
                <w:szCs w:val="28"/>
                <w:lang w:val="en-US"/>
              </w:rPr>
            </w:pPr>
          </w:p>
          <w:p w:rsidR="00113AB9" w:rsidRPr="00AD60DD" w:rsidRDefault="00113AB9" w:rsidP="00113AB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6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113AB9" w:rsidRDefault="00113AB9" w:rsidP="00113AB9">
      <w:pPr>
        <w:spacing w:line="360" w:lineRule="auto"/>
        <w:ind w:firstLine="567"/>
        <w:jc w:val="both"/>
        <w:rPr>
          <w:bCs/>
          <w:sz w:val="28"/>
          <w:szCs w:val="28"/>
        </w:rPr>
      </w:pPr>
    </w:p>
    <w:p w:rsidR="00113AB9" w:rsidRPr="00FB730A" w:rsidRDefault="00113AB9" w:rsidP="00113AB9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равнение</w:t>
      </w:r>
      <w:r w:rsidR="00183C27">
        <w:rPr>
          <w:bCs/>
          <w:sz w:val="28"/>
          <w:szCs w:val="28"/>
        </w:rPr>
        <w:t xml:space="preserve"> (31)</w:t>
      </w:r>
      <w:r>
        <w:rPr>
          <w:bCs/>
          <w:sz w:val="28"/>
          <w:szCs w:val="28"/>
        </w:rPr>
        <w:t>, определяющее начальный момент времени для подбарьерного движения,</w:t>
      </w:r>
      <w:r w:rsidR="00183C27">
        <w:rPr>
          <w:bCs/>
          <w:sz w:val="28"/>
          <w:szCs w:val="28"/>
        </w:rPr>
        <w:t xml:space="preserve"> записывается в виде: 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183C27" w:rsidTr="00183C27">
        <w:tc>
          <w:tcPr>
            <w:tcW w:w="8613" w:type="dxa"/>
          </w:tcPr>
          <w:p w:rsidR="00183C27" w:rsidRPr="00183C27" w:rsidRDefault="00A71CC0" w:rsidP="00183C27">
            <w:pPr>
              <w:spacing w:line="360" w:lineRule="auto"/>
              <w:ind w:firstLine="567"/>
              <w:jc w:val="both"/>
              <w:rPr>
                <w:bCs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⁡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)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183C27" w:rsidRDefault="00183C27" w:rsidP="00183C27">
            <w:pPr>
              <w:jc w:val="both"/>
              <w:rPr>
                <w:sz w:val="28"/>
                <w:szCs w:val="28"/>
                <w:lang w:val="en-US"/>
              </w:rPr>
            </w:pPr>
          </w:p>
          <w:p w:rsidR="00183C27" w:rsidRPr="00AD60DD" w:rsidRDefault="00183C27" w:rsidP="00183C2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  <w:lang w:val="en-US"/>
              </w:rPr>
              <w:t>7)</w:t>
            </w:r>
          </w:p>
        </w:tc>
      </w:tr>
    </w:tbl>
    <w:p w:rsidR="00183C27" w:rsidRPr="00FB730A" w:rsidRDefault="00183C27" w:rsidP="00183C27">
      <w:pPr>
        <w:spacing w:line="360" w:lineRule="auto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а укороченное действие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0</m:t>
            </m:r>
          </m:e>
        </m:d>
      </m:oMath>
      <w:r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183C27" w:rsidTr="00183C27">
        <w:tc>
          <w:tcPr>
            <w:tcW w:w="8613" w:type="dxa"/>
          </w:tcPr>
          <w:p w:rsidR="00183C27" w:rsidRPr="00183C27" w:rsidRDefault="00183C27" w:rsidP="00183C27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0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sup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y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  <w:lang w:val="en-US"/>
                                              </w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sin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⁡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(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ωt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)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ω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t</m:t>
                                    </m:r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κ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dt.</m:t>
                </m:r>
              </m:oMath>
            </m:oMathPara>
          </w:p>
        </w:tc>
        <w:tc>
          <w:tcPr>
            <w:tcW w:w="709" w:type="dxa"/>
          </w:tcPr>
          <w:p w:rsidR="00183C27" w:rsidRDefault="00183C27" w:rsidP="00183C27">
            <w:pPr>
              <w:jc w:val="both"/>
              <w:rPr>
                <w:sz w:val="28"/>
                <w:szCs w:val="28"/>
                <w:lang w:val="en-US"/>
              </w:rPr>
            </w:pPr>
          </w:p>
          <w:p w:rsidR="00183C27" w:rsidRPr="00AD60DD" w:rsidRDefault="00183C27" w:rsidP="00183C2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8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183C27" w:rsidRDefault="00183C27" w:rsidP="00183C2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кладывая все величины д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>, и проведя аналогичные выкладки, что и для двумерного случая, получаем:</w:t>
      </w:r>
    </w:p>
    <w:p w:rsidR="00183C27" w:rsidRDefault="00A71CC0" w:rsidP="00183C27">
      <w:pPr>
        <w:spacing w:line="360" w:lineRule="auto"/>
        <w:ind w:firstLine="567"/>
        <w:jc w:val="both"/>
        <w:rPr>
          <w:bCs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ω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κ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cosh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iγ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cosh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γ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κ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sinh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cos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183C27" w:rsidTr="00183C27">
        <w:tc>
          <w:tcPr>
            <w:tcW w:w="8613" w:type="dxa"/>
          </w:tcPr>
          <w:p w:rsidR="00183C27" w:rsidRPr="00183C27" w:rsidRDefault="00183C27" w:rsidP="00183C27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ω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y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cosh</m:t>
                    </m:r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709" w:type="dxa"/>
          </w:tcPr>
          <w:p w:rsidR="00183C27" w:rsidRDefault="00183C27" w:rsidP="00183C27">
            <w:pPr>
              <w:jc w:val="both"/>
              <w:rPr>
                <w:sz w:val="28"/>
                <w:szCs w:val="28"/>
                <w:lang w:val="en-US"/>
              </w:rPr>
            </w:pPr>
          </w:p>
          <w:p w:rsidR="00183C27" w:rsidRPr="00AD60DD" w:rsidRDefault="00183C27" w:rsidP="00183C2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59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183C27" w:rsidRDefault="00183C27" w:rsidP="00183C27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читывая формулу (59), выделяем мнимую часть укороченного действия (58) и находим импульсное распределение вероятности ионизации трехмерной квантовой ямы:</w:t>
      </w:r>
    </w:p>
    <w:p w:rsidR="00234F76" w:rsidRPr="00183C27" w:rsidRDefault="00234F76" w:rsidP="00234F76">
      <w:pPr>
        <w:spacing w:line="360" w:lineRule="auto"/>
        <w:ind w:firstLine="567"/>
        <w:jc w:val="both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W=Pexp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g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ω,κ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183C27" w:rsidTr="00183C27">
        <w:tc>
          <w:tcPr>
            <w:tcW w:w="8613" w:type="dxa"/>
          </w:tcPr>
          <w:p w:rsidR="00183C27" w:rsidRPr="00633FA6" w:rsidRDefault="00A71CC0" w:rsidP="00183C27">
            <w:pPr>
              <w:spacing w:line="360" w:lineRule="auto"/>
              <w:ind w:firstLine="567"/>
              <w:jc w:val="both"/>
              <w:rPr>
                <w:bCs/>
                <w:i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z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π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183C27" w:rsidRDefault="00183C27" w:rsidP="00183C27">
            <w:pPr>
              <w:jc w:val="both"/>
              <w:rPr>
                <w:sz w:val="28"/>
                <w:szCs w:val="28"/>
                <w:lang w:val="en-US"/>
              </w:rPr>
            </w:pPr>
          </w:p>
          <w:p w:rsidR="00183C27" w:rsidRPr="00AD60DD" w:rsidRDefault="00183C27" w:rsidP="00234F76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234F76">
              <w:rPr>
                <w:sz w:val="28"/>
                <w:szCs w:val="28"/>
              </w:rPr>
              <w:t>60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183C27" w:rsidRPr="00E6468F" w:rsidRDefault="00183C27" w:rsidP="00183C27">
      <w:p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>
        <w:rPr>
          <w:bCs/>
          <w:sz w:val="28"/>
          <w:szCs w:val="28"/>
        </w:rPr>
        <w:t xml:space="preserve"> определяется уравнением (53).</w:t>
      </w:r>
    </w:p>
    <w:p w:rsidR="00E6468F" w:rsidRDefault="00234F76" w:rsidP="00183C27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Опять же, предельный случай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→0</m:t>
        </m:r>
      </m:oMath>
      <w:r w:rsidR="00954DEC"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>в формуле (60) дает уже известный показатель экспоненты для импульсного распределения вероятности ионизации в трехмерной квантовой яме.</w:t>
      </w:r>
    </w:p>
    <w:p w:rsidR="00234F76" w:rsidRDefault="00173FF4" w:rsidP="00183C2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bCs/>
          <w:sz w:val="28"/>
          <w:szCs w:val="28"/>
        </w:rPr>
        <w:t>Далее приведены</w:t>
      </w:r>
      <w:r w:rsidR="00234F76">
        <w:rPr>
          <w:bCs/>
          <w:sz w:val="28"/>
          <w:szCs w:val="28"/>
        </w:rPr>
        <w:t xml:space="preserve"> </w:t>
      </w:r>
      <w:r w:rsidR="00234F76">
        <w:rPr>
          <w:sz w:val="28"/>
          <w:szCs w:val="28"/>
        </w:rPr>
        <w:t>график з</w:t>
      </w:r>
      <w:r w:rsidR="002736BA">
        <w:rPr>
          <w:sz w:val="28"/>
          <w:szCs w:val="28"/>
        </w:rPr>
        <w:t xml:space="preserve">ависимости </w:t>
      </w:r>
      <w:r w:rsidR="00234F76" w:rsidRPr="00234F76">
        <w:rPr>
          <w:sz w:val="28"/>
          <w:szCs w:val="28"/>
        </w:rPr>
        <w:t xml:space="preserve">величины </w:t>
      </w:r>
      <m:oMath>
        <m:r>
          <w:rPr>
            <w:rFonts w:ascii="Cambria Math" w:hAnsi="Cambria Math"/>
            <w:sz w:val="28"/>
            <w:szCs w:val="28"/>
          </w:rPr>
          <m:t>λ=g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ω,κ</m:t>
            </m:r>
          </m:e>
        </m:d>
        <m:r>
          <w:rPr>
            <w:rFonts w:ascii="Cambria Math" w:hAnsi="Cambria Math"/>
            <w:sz w:val="28"/>
            <w:szCs w:val="28"/>
          </w:rPr>
          <m:t>/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=0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ω,κ</m:t>
            </m:r>
          </m:e>
        </m:d>
      </m:oMath>
      <w:r w:rsidR="00234F76" w:rsidRPr="00234F76">
        <w:rPr>
          <w:sz w:val="28"/>
          <w:szCs w:val="28"/>
        </w:rPr>
        <w:t xml:space="preserve"> от параметра Келдыша (</w:t>
      </w:r>
      <w:r w:rsidR="00234F76">
        <w:rPr>
          <w:sz w:val="28"/>
          <w:szCs w:val="28"/>
        </w:rPr>
        <w:t>рис.</w:t>
      </w:r>
      <w:r w:rsidR="00F724B5" w:rsidRPr="00F724B5">
        <w:rPr>
          <w:sz w:val="28"/>
          <w:szCs w:val="28"/>
        </w:rPr>
        <w:t>3</w:t>
      </w:r>
      <w:r w:rsidR="00234F76">
        <w:rPr>
          <w:sz w:val="28"/>
          <w:szCs w:val="28"/>
        </w:rPr>
        <w:t xml:space="preserve">) и график зависимости </w:t>
      </w:r>
      <m:oMath>
        <m:r>
          <w:rPr>
            <w:rFonts w:ascii="Cambria Math" w:hAnsi="Cambria Math"/>
            <w:sz w:val="28"/>
            <w:szCs w:val="28"/>
          </w:rPr>
          <m:t>dW(p)/dW(0)</m:t>
        </m:r>
      </m:oMath>
      <w:r w:rsidR="00234F76">
        <w:rPr>
          <w:sz w:val="28"/>
          <w:szCs w:val="28"/>
        </w:rPr>
        <w:t xml:space="preserve">от велич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/κ</m:t>
        </m:r>
      </m:oMath>
      <w:r w:rsidR="00234F76">
        <w:rPr>
          <w:bCs/>
          <w:sz w:val="28"/>
          <w:szCs w:val="28"/>
        </w:rPr>
        <w:t xml:space="preserve"> (рис.</w:t>
      </w:r>
      <w:r w:rsidR="00F724B5" w:rsidRPr="00F724B5">
        <w:rPr>
          <w:bCs/>
          <w:sz w:val="28"/>
          <w:szCs w:val="28"/>
        </w:rPr>
        <w:t>4</w:t>
      </w:r>
      <w:r w:rsidR="00234F76">
        <w:rPr>
          <w:bCs/>
          <w:sz w:val="28"/>
          <w:szCs w:val="28"/>
        </w:rPr>
        <w:t>),</w:t>
      </w:r>
      <w:r w:rsidR="00234F76" w:rsidRPr="00234F76">
        <w:rPr>
          <w:sz w:val="28"/>
          <w:szCs w:val="28"/>
        </w:rPr>
        <w:t xml:space="preserve"> построенных для</w:t>
      </w:r>
      <w:r w:rsidR="002736BA">
        <w:rPr>
          <w:sz w:val="28"/>
          <w:szCs w:val="28"/>
        </w:rPr>
        <w:t xml:space="preserve"> </w:t>
      </w:r>
      <w:r w:rsidR="00234F76" w:rsidRPr="00234F76">
        <w:rPr>
          <w:sz w:val="28"/>
          <w:szCs w:val="28"/>
        </w:rPr>
        <w:t>различных значений отношения амплитуды переменного поля к напряженности постоянного поля</w:t>
      </w:r>
      <w:r w:rsidR="00234F76">
        <w:rPr>
          <w:sz w:val="28"/>
          <w:szCs w:val="28"/>
        </w:rPr>
        <w:t>.</w:t>
      </w:r>
    </w:p>
    <w:p w:rsidR="008B6094" w:rsidRDefault="008B6094" w:rsidP="00183C27">
      <w:pPr>
        <w:spacing w:line="360" w:lineRule="auto"/>
        <w:ind w:firstLine="567"/>
        <w:jc w:val="both"/>
        <w:rPr>
          <w:sz w:val="28"/>
          <w:szCs w:val="28"/>
        </w:rPr>
      </w:pPr>
    </w:p>
    <w:p w:rsidR="008B6094" w:rsidRDefault="008B6094" w:rsidP="00183C27">
      <w:pPr>
        <w:spacing w:line="360" w:lineRule="auto"/>
        <w:ind w:firstLine="567"/>
        <w:jc w:val="both"/>
        <w:rPr>
          <w:sz w:val="28"/>
          <w:szCs w:val="28"/>
        </w:rPr>
      </w:pPr>
    </w:p>
    <w:p w:rsidR="00BB5F43" w:rsidRDefault="00BB5F43" w:rsidP="008B6094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91075" cy="3143351"/>
            <wp:effectExtent l="19050" t="0" r="9525" b="0"/>
            <wp:docPr id="4" name="Рисунок 3" descr="Untitled-1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 copy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89491" cy="3142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FF0" w:rsidRPr="00E00FF0" w:rsidRDefault="00BB5F43" w:rsidP="00E00FF0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sz w:val="28"/>
          <w:szCs w:val="28"/>
        </w:rPr>
        <w:t>Рисунок 3.</w:t>
      </w:r>
      <w:r w:rsidR="00E00FF0">
        <w:rPr>
          <w:sz w:val="28"/>
          <w:szCs w:val="28"/>
        </w:rPr>
        <w:t xml:space="preserve"> Зависимость отношения импульсного распределения электронов к скорости ионизации для экстремальных траекторий от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/κ</m:t>
        </m:r>
      </m:oMath>
      <w:r w:rsidR="00E00FF0">
        <w:rPr>
          <w:bCs/>
          <w:sz w:val="28"/>
          <w:szCs w:val="28"/>
        </w:rPr>
        <w:t xml:space="preserve">при значении параметра Келдыша </w:t>
      </w:r>
      <m:oMath>
        <m:r>
          <w:rPr>
            <w:rFonts w:ascii="Cambria Math" w:hAnsi="Cambria Math"/>
            <w:sz w:val="28"/>
            <w:szCs w:val="28"/>
          </w:rPr>
          <m:t>γ=1</m:t>
        </m:r>
      </m:oMath>
      <w:r w:rsidR="00E00FF0" w:rsidRPr="00E00FF0">
        <w:rPr>
          <w:bCs/>
          <w:sz w:val="28"/>
          <w:szCs w:val="28"/>
        </w:rPr>
        <w:t xml:space="preserve">, </w:t>
      </w:r>
      <w:r w:rsidR="00E00FF0">
        <w:rPr>
          <w:bCs/>
          <w:sz w:val="28"/>
          <w:szCs w:val="28"/>
        </w:rPr>
        <w:t>значении параметра многоквантовости</w:t>
      </w:r>
      <w:r w:rsidR="00436E27">
        <w:rPr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0</m:t>
        </m:r>
      </m:oMath>
      <w:r w:rsidR="00E00FF0">
        <w:rPr>
          <w:bCs/>
          <w:sz w:val="28"/>
          <w:szCs w:val="28"/>
        </w:rPr>
        <w:t xml:space="preserve"> и при фиксированных значениях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/κ=0,1</m:t>
        </m:r>
      </m:oMath>
      <w:r w:rsidR="00E00FF0">
        <w:rPr>
          <w:bCs/>
          <w:sz w:val="28"/>
          <w:szCs w:val="28"/>
        </w:rPr>
        <w:t xml:space="preserve"> для различных значений отношения напряженности постоянного поля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E00FF0">
        <w:rPr>
          <w:bCs/>
          <w:sz w:val="28"/>
          <w:szCs w:val="28"/>
        </w:rPr>
        <w:t xml:space="preserve">к амплитуде переменного поля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E00FF0" w:rsidRPr="00E00FF0">
        <w:rPr>
          <w:bCs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 xml:space="preserve">1-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0</m:t>
        </m:r>
      </m:oMath>
      <w:r w:rsidR="00E00FF0" w:rsidRPr="00E00FF0">
        <w:rPr>
          <w:bCs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 xml:space="preserve">1-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="00E00FF0" w:rsidRPr="00E00FF0">
        <w:rPr>
          <w:bCs/>
          <w:sz w:val="28"/>
          <w:szCs w:val="28"/>
        </w:rPr>
        <w:t xml:space="preserve">, </w:t>
      </w:r>
    </w:p>
    <w:p w:rsidR="00BB5F43" w:rsidRDefault="00E00FF0" w:rsidP="00183C27">
      <w:pPr>
        <w:spacing w:line="360" w:lineRule="auto"/>
        <w:ind w:firstLine="567"/>
        <w:jc w:val="both"/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3-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0,1</m:t>
        </m:r>
      </m:oMath>
      <w:r w:rsidR="008B6094">
        <w:rPr>
          <w:i/>
          <w:sz w:val="28"/>
          <w:szCs w:val="28"/>
        </w:rPr>
        <w:t>.</w:t>
      </w:r>
    </w:p>
    <w:p w:rsidR="008B6094" w:rsidRDefault="008B6094" w:rsidP="00183C27">
      <w:pPr>
        <w:spacing w:line="360" w:lineRule="auto"/>
        <w:ind w:firstLine="567"/>
        <w:jc w:val="both"/>
        <w:rPr>
          <w:bCs/>
          <w:i/>
          <w:sz w:val="28"/>
          <w:szCs w:val="28"/>
        </w:rPr>
      </w:pPr>
    </w:p>
    <w:p w:rsidR="005C7355" w:rsidRDefault="005C7355" w:rsidP="00183C27">
      <w:pPr>
        <w:spacing w:line="360" w:lineRule="auto"/>
        <w:ind w:firstLine="567"/>
        <w:jc w:val="both"/>
        <w:rPr>
          <w:bCs/>
          <w:i/>
          <w:sz w:val="28"/>
          <w:szCs w:val="28"/>
        </w:rPr>
      </w:pPr>
      <w:r>
        <w:rPr>
          <w:noProof/>
        </w:rPr>
        <w:drawing>
          <wp:inline distT="0" distB="0" distL="0" distR="0">
            <wp:extent cx="5086350" cy="3595748"/>
            <wp:effectExtent l="19050" t="0" r="0" b="0"/>
            <wp:docPr id="18" name="Рисунок 18" descr="Graph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raph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876" cy="3596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664" w:rsidRDefault="00F66664" w:rsidP="008B6094">
      <w:pPr>
        <w:spacing w:line="360" w:lineRule="auto"/>
        <w:ind w:firstLine="567"/>
        <w:rPr>
          <w:rStyle w:val="MathematicaFormatStandardForm"/>
          <w:rFonts w:ascii="Times New Roman" w:hAnsi="Times New Roman" w:cs="Times New Roman"/>
          <w:sz w:val="28"/>
          <w:szCs w:val="28"/>
        </w:rPr>
      </w:pPr>
    </w:p>
    <w:p w:rsidR="00E00FF0" w:rsidRPr="005C7355" w:rsidRDefault="005C7355" w:rsidP="005C7355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rStyle w:val="MathematicaFormatStandardForm"/>
          <w:rFonts w:ascii="Times New Roman" w:hAnsi="Times New Roman" w:cs="Times New Roman"/>
          <w:sz w:val="28"/>
          <w:szCs w:val="28"/>
        </w:rPr>
        <w:t>Рисунок 4</w:t>
      </w:r>
      <w:r w:rsidRPr="005C7355">
        <w:rPr>
          <w:rStyle w:val="MathematicaFormatStandardForm"/>
          <w:rFonts w:ascii="Times New Roman" w:hAnsi="Times New Roman" w:cs="Times New Roman"/>
          <w:sz w:val="28"/>
          <w:szCs w:val="28"/>
        </w:rPr>
        <w:t>. Зависимость отношения скорости ионизации в суперпозиции полей к скорости ионизации в переменном электрическом поле от параметра Келдыша,</w:t>
      </w:r>
      <w:r w:rsidR="008B6094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для различных значений отношения напряженности постоянного поля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F724B5" w:rsidRPr="00F724B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к амплитуде переменного поля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E00FF0">
        <w:rPr>
          <w:bCs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</w:rPr>
          <m:t xml:space="preserve">1-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0</m:t>
        </m:r>
      </m:oMath>
      <w:r w:rsidRPr="00E00FF0">
        <w:rPr>
          <w:bCs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 xml:space="preserve">1-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</m:t>
        </m:r>
      </m:oMath>
      <w:r w:rsidRPr="00E00FF0">
        <w:rPr>
          <w:bCs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 xml:space="preserve">3-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0,1</m:t>
        </m:r>
      </m:oMath>
      <w:r>
        <w:rPr>
          <w:bCs/>
          <w:sz w:val="28"/>
          <w:szCs w:val="28"/>
        </w:rPr>
        <w:t>.</w:t>
      </w:r>
    </w:p>
    <w:p w:rsidR="00643B0C" w:rsidRDefault="00643B0C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01C85" w:rsidRPr="00801C85" w:rsidRDefault="000006DB" w:rsidP="00F724B5">
      <w:pPr>
        <w:pStyle w:val="a6"/>
        <w:numPr>
          <w:ilvl w:val="0"/>
          <w:numId w:val="8"/>
        </w:numPr>
        <w:spacing w:line="360" w:lineRule="auto"/>
        <w:jc w:val="center"/>
        <w:rPr>
          <w:b/>
          <w:sz w:val="28"/>
          <w:szCs w:val="28"/>
        </w:rPr>
      </w:pPr>
      <w:r w:rsidRPr="000006DB">
        <w:rPr>
          <w:b/>
          <w:sz w:val="28"/>
          <w:szCs w:val="28"/>
        </w:rPr>
        <w:t>Вычисление скорости ионизации атома водорода с учетом кулоновского взаимодействия электрона с атомным остовом</w:t>
      </w:r>
      <w:r w:rsidR="009C7772">
        <w:rPr>
          <w:b/>
          <w:sz w:val="28"/>
          <w:szCs w:val="28"/>
        </w:rPr>
        <w:t xml:space="preserve"> в туннельном режиме.</w:t>
      </w:r>
    </w:p>
    <w:p w:rsidR="000006DB" w:rsidRDefault="005C7355" w:rsidP="00531E90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</w:t>
      </w:r>
      <w:r w:rsidR="00531E90">
        <w:rPr>
          <w:sz w:val="28"/>
          <w:szCs w:val="28"/>
        </w:rPr>
        <w:t xml:space="preserve"> расчетах многофотонной ионизации атомов под воздействием сильного внешнего поля</w:t>
      </w:r>
      <w:r>
        <w:rPr>
          <w:sz w:val="28"/>
          <w:szCs w:val="28"/>
        </w:rPr>
        <w:t xml:space="preserve"> по</w:t>
      </w:r>
      <w:r w:rsidR="00531E90">
        <w:rPr>
          <w:sz w:val="28"/>
          <w:szCs w:val="28"/>
        </w:rPr>
        <w:t xml:space="preserve"> теории Келдыша </w:t>
      </w:r>
      <w:r w:rsidR="00531E90" w:rsidRPr="00531E90">
        <w:rPr>
          <w:sz w:val="28"/>
          <w:szCs w:val="28"/>
        </w:rPr>
        <w:t xml:space="preserve">[1] </w:t>
      </w:r>
      <w:r w:rsidR="00531E90">
        <w:rPr>
          <w:sz w:val="28"/>
          <w:szCs w:val="28"/>
        </w:rPr>
        <w:t xml:space="preserve">электромагнитное поле волны учитывается точно, а кулоновским взаимодействием вылетающего электрона с атомным остовом пренебрегается. На основе этой теории были получены удобные аналитические формулы для вероятности ионизации </w:t>
      </w:r>
      <w:r w:rsidR="000E1D28">
        <w:rPr>
          <w:sz w:val="28"/>
          <w:szCs w:val="28"/>
        </w:rPr>
        <w:t xml:space="preserve">и импульсных спектров фотоэлектронов </w:t>
      </w:r>
      <w:r w:rsidR="00531E90" w:rsidRPr="00531E90">
        <w:rPr>
          <w:sz w:val="28"/>
          <w:szCs w:val="28"/>
        </w:rPr>
        <w:t xml:space="preserve">[1,3]. </w:t>
      </w:r>
      <w:r w:rsidR="00531E90">
        <w:rPr>
          <w:sz w:val="28"/>
          <w:szCs w:val="28"/>
        </w:rPr>
        <w:t>Но в случае нейтральных атомов кулоновское взаимодействие приводит к подавлению потенциального барьера, через который туннелирует электрон, что существенно (на несколько порядков) увеличивает скорость ионизации атома.</w:t>
      </w:r>
    </w:p>
    <w:p w:rsidR="005C7355" w:rsidRDefault="002E1701" w:rsidP="005C735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, </w:t>
      </w:r>
      <w:r w:rsidR="00385571">
        <w:rPr>
          <w:sz w:val="28"/>
          <w:szCs w:val="28"/>
        </w:rPr>
        <w:t>в работе</w:t>
      </w:r>
      <w:r w:rsidR="005C5590" w:rsidRPr="00F724B5">
        <w:rPr>
          <w:sz w:val="28"/>
          <w:szCs w:val="28"/>
        </w:rPr>
        <w:t xml:space="preserve"> </w:t>
      </w:r>
      <w:r w:rsidRPr="002E1701">
        <w:rPr>
          <w:sz w:val="28"/>
          <w:szCs w:val="28"/>
        </w:rPr>
        <w:t>[</w:t>
      </w:r>
      <w:r w:rsidR="005C7355">
        <w:rPr>
          <w:sz w:val="28"/>
          <w:szCs w:val="28"/>
        </w:rPr>
        <w:t>10</w:t>
      </w:r>
      <w:r w:rsidRPr="002E1701">
        <w:rPr>
          <w:sz w:val="28"/>
          <w:szCs w:val="28"/>
        </w:rPr>
        <w:t>]</w:t>
      </w:r>
      <w:r w:rsidR="00385571">
        <w:rPr>
          <w:sz w:val="28"/>
          <w:szCs w:val="28"/>
        </w:rPr>
        <w:t xml:space="preserve"> было учтено кулоновское взаимодействие</w:t>
      </w:r>
      <w:r w:rsidRPr="002E1701">
        <w:rPr>
          <w:sz w:val="28"/>
          <w:szCs w:val="28"/>
        </w:rPr>
        <w:t>,</w:t>
      </w:r>
      <w:r w:rsidR="00385571">
        <w:rPr>
          <w:sz w:val="28"/>
          <w:szCs w:val="28"/>
        </w:rPr>
        <w:t xml:space="preserve">и было установлено, что в случае линейно-поляризованной волны </w:t>
      </w:r>
    </w:p>
    <w:p w:rsidR="005C7355" w:rsidRDefault="00A71CC0" w:rsidP="00385571">
      <w:pPr>
        <w:spacing w:line="360" w:lineRule="auto"/>
        <w:jc w:val="both"/>
        <w:rPr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Fco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ωt</m:t>
                </m:r>
              </m:e>
            </m:d>
          </m:e>
        </m:d>
      </m:oMath>
      <w:r w:rsidR="00385571">
        <w:rPr>
          <w:sz w:val="28"/>
          <w:szCs w:val="28"/>
        </w:rPr>
        <w:t xml:space="preserve">скорость ионизации </w:t>
      </w:r>
      <m:oMath>
        <m:r>
          <w:rPr>
            <w:rFonts w:ascii="Cambria Math" w:hAnsi="Cambria Math"/>
            <w:sz w:val="28"/>
            <w:szCs w:val="28"/>
          </w:rPr>
          <m:t>w</m:t>
        </m:r>
      </m:oMath>
      <w:r w:rsidR="00AC3388" w:rsidRPr="00AC3388">
        <w:rPr>
          <w:sz w:val="28"/>
          <w:szCs w:val="28"/>
        </w:rPr>
        <w:t xml:space="preserve"> </w:t>
      </w:r>
      <w:r w:rsidR="00385571"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385571">
        <w:rPr>
          <w:sz w:val="28"/>
          <w:szCs w:val="28"/>
        </w:rPr>
        <w:t>-состояния атома</w:t>
      </w:r>
    </w:p>
    <w:p w:rsidR="00385571" w:rsidRPr="005E621D" w:rsidRDefault="00385571" w:rsidP="00385571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(n=1,l=0,m=0)</m:t>
        </m:r>
      </m:oMath>
      <w:r>
        <w:rPr>
          <w:sz w:val="28"/>
          <w:szCs w:val="28"/>
        </w:rPr>
        <w:t xml:space="preserve">отличается от аналогичной величин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sr</m:t>
            </m:r>
          </m:sub>
        </m:sSub>
      </m:oMath>
      <w:r w:rsidR="00AC3388" w:rsidRPr="00AC338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уровня в короткодействующей яме </w:t>
      </w:r>
      <w:r w:rsidRPr="00385571">
        <w:rPr>
          <w:sz w:val="28"/>
          <w:szCs w:val="28"/>
        </w:rPr>
        <w:t xml:space="preserve">[3,9] </w:t>
      </w:r>
      <w:r>
        <w:rPr>
          <w:sz w:val="28"/>
          <w:szCs w:val="28"/>
        </w:rPr>
        <w:t xml:space="preserve">с той же энергией связ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следующим множителем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385571" w:rsidTr="00385571">
        <w:tc>
          <w:tcPr>
            <w:tcW w:w="8613" w:type="dxa"/>
          </w:tcPr>
          <w:p w:rsidR="00385571" w:rsidRPr="00385571" w:rsidRDefault="00385571" w:rsidP="00385571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Q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(F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r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F)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ℇ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λ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385571" w:rsidRDefault="00385571" w:rsidP="00385571">
            <w:pPr>
              <w:jc w:val="both"/>
              <w:rPr>
                <w:sz w:val="28"/>
                <w:szCs w:val="28"/>
                <w:lang w:val="en-US"/>
              </w:rPr>
            </w:pPr>
          </w:p>
          <w:p w:rsidR="00385571" w:rsidRPr="00AD60DD" w:rsidRDefault="00385571" w:rsidP="00385571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  <w:lang w:val="en-US"/>
              </w:rPr>
              <w:t>1)</w:t>
            </w:r>
          </w:p>
        </w:tc>
      </w:tr>
    </w:tbl>
    <w:p w:rsidR="00164358" w:rsidRDefault="00385571" w:rsidP="0038557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ℇ=F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385571">
        <w:rPr>
          <w:sz w:val="28"/>
          <w:szCs w:val="28"/>
        </w:rPr>
        <w:t xml:space="preserve"> - </w:t>
      </w:r>
      <w:r>
        <w:rPr>
          <w:sz w:val="28"/>
          <w:szCs w:val="28"/>
        </w:rPr>
        <w:t xml:space="preserve">приведенное поле,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>
        <w:rPr>
          <w:bCs/>
          <w:sz w:val="28"/>
          <w:szCs w:val="28"/>
        </w:rPr>
        <w:t xml:space="preserve"> – характерная величина размерности поля для связанной системы</w:t>
      </w:r>
      <w:r w:rsidR="000E1D28">
        <w:rPr>
          <w:bCs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="000E1D28">
        <w:rPr>
          <w:sz w:val="28"/>
          <w:szCs w:val="28"/>
        </w:rPr>
        <w:t xml:space="preserve"> - амплитуда напряженности переменного поля, </w:t>
      </w:r>
      <m:oMath>
        <m:r>
          <w:rPr>
            <w:rFonts w:ascii="Cambria Math" w:hAnsi="Cambria Math"/>
            <w:sz w:val="28"/>
            <w:szCs w:val="28"/>
          </w:rPr>
          <m:t xml:space="preserve">λ= </m:t>
        </m:r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/κ</m:t>
        </m:r>
      </m:oMath>
      <w:r w:rsidR="000E1D28">
        <w:rPr>
          <w:bCs/>
          <w:sz w:val="28"/>
          <w:szCs w:val="28"/>
        </w:rPr>
        <w:t xml:space="preserve">–эффективное главное квантовое число, а </w:t>
      </w:r>
      <m:oMath>
        <m:r>
          <w:rPr>
            <w:rFonts w:ascii="Cambria Math" w:hAnsi="Cambria Math"/>
            <w:sz w:val="28"/>
            <w:szCs w:val="28"/>
            <w:lang w:val="en-US"/>
          </w:rPr>
          <m:t>Z</m:t>
        </m:r>
      </m:oMath>
      <w:r w:rsidR="000E1D28" w:rsidRPr="000E1D28">
        <w:rPr>
          <w:sz w:val="28"/>
          <w:szCs w:val="28"/>
        </w:rPr>
        <w:t xml:space="preserve"> - </w:t>
      </w:r>
      <w:r w:rsidR="000E1D28">
        <w:rPr>
          <w:sz w:val="28"/>
          <w:szCs w:val="28"/>
        </w:rPr>
        <w:t>заряд атомного остова.</w:t>
      </w:r>
    </w:p>
    <w:p w:rsidR="00164358" w:rsidRPr="005E621D" w:rsidRDefault="00164358" w:rsidP="00164358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же подробное рассмотрение процесса ионизации частиц в интенсивном линейно-поляризованном электрическом поле при больших значениях параметра Келдыша </w:t>
      </w:r>
      <m:oMath>
        <m:r>
          <w:rPr>
            <w:rFonts w:ascii="Cambria Math" w:hAnsi="Cambria Math"/>
            <w:sz w:val="28"/>
            <w:szCs w:val="28"/>
          </w:rPr>
          <m:t>γ≫1</m:t>
        </m:r>
      </m:oMath>
      <w:r w:rsidR="00AC3388" w:rsidRPr="00AC3388"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 учетом кулоновского взаимодействия было проведено в работе </w:t>
      </w:r>
      <w:r w:rsidRPr="00164358">
        <w:rPr>
          <w:sz w:val="28"/>
          <w:szCs w:val="28"/>
        </w:rPr>
        <w:t>[1</w:t>
      </w:r>
      <w:r w:rsidR="005C7355">
        <w:rPr>
          <w:sz w:val="28"/>
          <w:szCs w:val="28"/>
        </w:rPr>
        <w:t>3</w:t>
      </w:r>
      <w:r w:rsidRPr="00164358">
        <w:rPr>
          <w:sz w:val="28"/>
          <w:szCs w:val="28"/>
        </w:rPr>
        <w:t>].</w:t>
      </w:r>
    </w:p>
    <w:p w:rsidR="006656A5" w:rsidRDefault="006656A5" w:rsidP="00164358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нергия кулоновского взаимодействия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-Z/r</m:t>
        </m:r>
      </m:oMath>
      <w:r>
        <w:rPr>
          <w:sz w:val="28"/>
          <w:szCs w:val="28"/>
        </w:rPr>
        <w:t xml:space="preserve"> приводит к </w:t>
      </w:r>
      <w:r w:rsidR="003561B2">
        <w:rPr>
          <w:sz w:val="28"/>
          <w:szCs w:val="28"/>
        </w:rPr>
        <w:t>появлению</w:t>
      </w:r>
      <w:r>
        <w:rPr>
          <w:sz w:val="28"/>
          <w:szCs w:val="28"/>
        </w:rPr>
        <w:t xml:space="preserve"> добавки к действию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6656A5" w:rsidTr="009F4FFB">
        <w:tc>
          <w:tcPr>
            <w:tcW w:w="8613" w:type="dxa"/>
          </w:tcPr>
          <w:p w:rsidR="006656A5" w:rsidRPr="006656A5" w:rsidRDefault="00A71CC0" w:rsidP="00F62EBB">
            <w:pPr>
              <w:spacing w:line="360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-Z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t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(t)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.</m:t>
                    </m:r>
                  </m:e>
                </m:nary>
              </m:oMath>
            </m:oMathPara>
          </w:p>
        </w:tc>
        <w:tc>
          <w:tcPr>
            <w:tcW w:w="709" w:type="dxa"/>
          </w:tcPr>
          <w:p w:rsidR="006656A5" w:rsidRDefault="006656A5" w:rsidP="009F4FFB">
            <w:pPr>
              <w:jc w:val="both"/>
              <w:rPr>
                <w:sz w:val="28"/>
                <w:szCs w:val="28"/>
                <w:lang w:val="en-US"/>
              </w:rPr>
            </w:pPr>
          </w:p>
          <w:p w:rsidR="006656A5" w:rsidRPr="00AD60DD" w:rsidRDefault="006656A5" w:rsidP="006656A5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  <w:lang w:val="en-US"/>
              </w:rPr>
              <w:t>2)</w:t>
            </w:r>
          </w:p>
        </w:tc>
      </w:tr>
    </w:tbl>
    <w:p w:rsidR="006656A5" w:rsidRDefault="006656A5" w:rsidP="00164358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ая поправка пропорциональна заряду атомного остова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>
        <w:rPr>
          <w:sz w:val="28"/>
          <w:szCs w:val="28"/>
        </w:rPr>
        <w:t xml:space="preserve">, и интеграл можно вычислять вдоль невозмущенной кулоновским полем траектории. На верхнем пределе интеграл логарифмически расходятся, и требует сшивания с асимптотикой волновой функции. Процедура сшивания подробна описана в работах </w:t>
      </w:r>
      <w:r w:rsidRPr="006656A5">
        <w:rPr>
          <w:sz w:val="28"/>
          <w:szCs w:val="28"/>
        </w:rPr>
        <w:t>[</w:t>
      </w:r>
      <w:r w:rsidR="005C7355">
        <w:rPr>
          <w:sz w:val="28"/>
          <w:szCs w:val="28"/>
        </w:rPr>
        <w:t>10</w:t>
      </w:r>
      <w:r w:rsidRPr="006656A5">
        <w:rPr>
          <w:sz w:val="28"/>
          <w:szCs w:val="28"/>
        </w:rPr>
        <w:t>,1</w:t>
      </w:r>
      <w:r w:rsidR="005C7355">
        <w:rPr>
          <w:sz w:val="28"/>
          <w:szCs w:val="28"/>
        </w:rPr>
        <w:t>3</w:t>
      </w:r>
      <w:r w:rsidRPr="006656A5">
        <w:rPr>
          <w:sz w:val="28"/>
          <w:szCs w:val="28"/>
        </w:rPr>
        <w:t>,</w:t>
      </w:r>
      <w:r>
        <w:rPr>
          <w:sz w:val="28"/>
          <w:szCs w:val="28"/>
        </w:rPr>
        <w:t>2</w:t>
      </w:r>
      <w:r w:rsidR="005C7355">
        <w:rPr>
          <w:sz w:val="28"/>
          <w:szCs w:val="28"/>
        </w:rPr>
        <w:t>5</w:t>
      </w:r>
      <w:r w:rsidRPr="006656A5">
        <w:rPr>
          <w:sz w:val="28"/>
          <w:szCs w:val="28"/>
        </w:rPr>
        <w:t xml:space="preserve">]. </w:t>
      </w:r>
      <w:r>
        <w:rPr>
          <w:sz w:val="28"/>
          <w:szCs w:val="28"/>
        </w:rPr>
        <w:t>В случае линейно-</w:t>
      </w:r>
    </w:p>
    <w:p w:rsidR="006656A5" w:rsidRDefault="006656A5" w:rsidP="006656A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-поляризованной волны, вычисление этого интеграла дает известный результат (61).</w:t>
      </w:r>
      <w:r w:rsidR="009C7772">
        <w:rPr>
          <w:sz w:val="28"/>
          <w:szCs w:val="28"/>
        </w:rPr>
        <w:t xml:space="preserve">Обратим внимание, что поправка (61) оказывается одинаковой для любых значений параметра адиабатичности </w:t>
      </w:r>
      <m:oMath>
        <m:r>
          <w:rPr>
            <w:rFonts w:ascii="Cambria Math" w:hAnsi="Cambria Math"/>
            <w:sz w:val="28"/>
            <w:szCs w:val="28"/>
          </w:rPr>
          <m:t>γ</m:t>
        </m:r>
      </m:oMath>
      <w:r w:rsidR="009C7772">
        <w:rPr>
          <w:sz w:val="28"/>
          <w:szCs w:val="28"/>
        </w:rPr>
        <w:t xml:space="preserve">и формально вообще не зависит от частоты, что, впрочем, характерно только для поля с линейной поляризацией. </w:t>
      </w:r>
      <w:r w:rsidR="009F4FFB">
        <w:rPr>
          <w:sz w:val="28"/>
          <w:szCs w:val="28"/>
        </w:rPr>
        <w:t>В туннельном режиме эффект возрастания вероятности ионизации легко интерпретировать, так как кулоновское поле понижает высоту барьера, через который туннелирует электрон.</w:t>
      </w:r>
    </w:p>
    <w:p w:rsidR="003561B2" w:rsidRPr="005E621D" w:rsidRDefault="003561B2" w:rsidP="003561B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Эта добавка к укороченному действию учитывается в рамках ММВ следующим образом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A43549" w:rsidTr="00F62EBB">
        <w:tc>
          <w:tcPr>
            <w:tcW w:w="8613" w:type="dxa"/>
          </w:tcPr>
          <w:p w:rsidR="00A43549" w:rsidRPr="00A43549" w:rsidRDefault="00A43549" w:rsidP="00A43549">
            <w:pPr>
              <w:spacing w:line="360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Q=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I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A43549" w:rsidRPr="00AD60DD" w:rsidRDefault="00A43549" w:rsidP="00A4354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  <w:lang w:val="en-US"/>
              </w:rPr>
              <w:t>3)</w:t>
            </w:r>
          </w:p>
        </w:tc>
      </w:tr>
    </w:tbl>
    <w:p w:rsidR="00A43549" w:rsidRPr="00A43549" w:rsidRDefault="008B6094" w:rsidP="008B609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AC3388">
        <w:rPr>
          <w:sz w:val="28"/>
          <w:szCs w:val="28"/>
        </w:rPr>
        <w:t xml:space="preserve">риче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AC3388">
        <w:rPr>
          <w:sz w:val="28"/>
          <w:szCs w:val="28"/>
        </w:rPr>
        <w:t xml:space="preserve">, как показывают расчеты, </w:t>
      </w:r>
      <w:r w:rsidR="00A43549">
        <w:rPr>
          <w:sz w:val="28"/>
          <w:szCs w:val="28"/>
        </w:rPr>
        <w:t>является логарифмиче</w:t>
      </w:r>
      <w:r w:rsidR="007B5A86">
        <w:rPr>
          <w:sz w:val="28"/>
          <w:szCs w:val="28"/>
        </w:rPr>
        <w:t>ской функцией</w:t>
      </w:r>
      <w:r w:rsidR="00A43549">
        <w:rPr>
          <w:sz w:val="28"/>
          <w:szCs w:val="28"/>
        </w:rPr>
        <w:t>.</w:t>
      </w:r>
    </w:p>
    <w:p w:rsidR="00690C63" w:rsidRPr="005F7FAA" w:rsidRDefault="000E1D28" w:rsidP="00AC3388">
      <w:pPr>
        <w:pStyle w:val="a6"/>
        <w:spacing w:line="48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В настоящее время выражения для скорости туннельной ионизации с учетом кулоновско</w:t>
      </w:r>
      <w:r w:rsidR="00164358">
        <w:rPr>
          <w:sz w:val="28"/>
          <w:szCs w:val="28"/>
        </w:rPr>
        <w:t xml:space="preserve">го взаимодействия </w:t>
      </w:r>
      <w:r>
        <w:rPr>
          <w:sz w:val="28"/>
          <w:szCs w:val="28"/>
        </w:rPr>
        <w:t>широко используются для калибровки интенсивных лазерных импульсов.</w:t>
      </w:r>
      <w:r w:rsidR="00436E27">
        <w:rPr>
          <w:sz w:val="28"/>
          <w:szCs w:val="28"/>
        </w:rPr>
        <w:t xml:space="preserve"> </w:t>
      </w:r>
      <w:r w:rsidR="00BB72A5" w:rsidRPr="00BB72A5">
        <w:rPr>
          <w:sz w:val="28"/>
          <w:szCs w:val="28"/>
        </w:rPr>
        <w:t>Появил</w:t>
      </w:r>
      <w:r w:rsidR="00436E27">
        <w:rPr>
          <w:sz w:val="28"/>
          <w:szCs w:val="28"/>
        </w:rPr>
        <w:t xml:space="preserve">ись новые электронные приборы, </w:t>
      </w:r>
      <w:r w:rsidR="00BB72A5" w:rsidRPr="00BB72A5">
        <w:rPr>
          <w:sz w:val="28"/>
          <w:szCs w:val="28"/>
        </w:rPr>
        <w:t>физические хара</w:t>
      </w:r>
      <w:r w:rsidR="00436E27">
        <w:rPr>
          <w:sz w:val="28"/>
          <w:szCs w:val="28"/>
        </w:rPr>
        <w:t>ктеристики которых определяются</w:t>
      </w:r>
      <w:r w:rsidR="00BB72A5" w:rsidRPr="00BB72A5">
        <w:rPr>
          <w:sz w:val="28"/>
          <w:szCs w:val="28"/>
        </w:rPr>
        <w:t xml:space="preserve"> взаимодействием электронов с электромагнитными полями различной конфигу</w:t>
      </w:r>
      <w:r w:rsidR="00B16C65">
        <w:rPr>
          <w:sz w:val="28"/>
          <w:szCs w:val="28"/>
        </w:rPr>
        <w:t>рации.</w:t>
      </w:r>
      <w:r w:rsidR="00AC3388">
        <w:rPr>
          <w:sz w:val="28"/>
          <w:szCs w:val="28"/>
        </w:rPr>
        <w:t xml:space="preserve"> К числу таких устройств относятся </w:t>
      </w:r>
      <w:r w:rsidR="00BB72A5" w:rsidRPr="00BB72A5">
        <w:rPr>
          <w:sz w:val="28"/>
          <w:szCs w:val="28"/>
        </w:rPr>
        <w:t>диоды и триоды с резонансным туннелированием электронов, джозефсоновские контакты.</w:t>
      </w:r>
    </w:p>
    <w:p w:rsidR="00A614D3" w:rsidRPr="00AA3E78" w:rsidRDefault="008B6094" w:rsidP="00AC3388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настоящем параграфе</w:t>
      </w:r>
      <w:r w:rsidR="000E1D28">
        <w:rPr>
          <w:sz w:val="28"/>
          <w:szCs w:val="28"/>
        </w:rPr>
        <w:t xml:space="preserve"> будет рассмотрен процесс ионизации </w:t>
      </w:r>
      <w:r w:rsidR="00436E27">
        <w:rPr>
          <w:sz w:val="28"/>
          <w:szCs w:val="28"/>
        </w:rPr>
        <w:t>водородоподобного атома</w:t>
      </w:r>
      <w:r w:rsidR="000E1D28">
        <w:rPr>
          <w:sz w:val="28"/>
          <w:szCs w:val="28"/>
        </w:rPr>
        <w:t xml:space="preserve"> суперпозицией постоянного и переменного электрических полей. </w:t>
      </w:r>
      <w:r w:rsidR="00436E27">
        <w:rPr>
          <w:sz w:val="28"/>
          <w:szCs w:val="28"/>
        </w:rPr>
        <w:t xml:space="preserve">Учитывая </w:t>
      </w:r>
      <w:r w:rsidR="00B16C65">
        <w:rPr>
          <w:sz w:val="28"/>
          <w:szCs w:val="28"/>
        </w:rPr>
        <w:t>результаты</w:t>
      </w:r>
      <w:r w:rsidR="00A614D3">
        <w:rPr>
          <w:sz w:val="28"/>
          <w:szCs w:val="28"/>
        </w:rPr>
        <w:t xml:space="preserve"> </w:t>
      </w:r>
      <w:r w:rsidR="005C5590" w:rsidRPr="005C5590">
        <w:rPr>
          <w:sz w:val="28"/>
          <w:szCs w:val="28"/>
        </w:rPr>
        <w:t>2</w:t>
      </w:r>
      <w:r w:rsidR="00A614D3">
        <w:rPr>
          <w:sz w:val="28"/>
          <w:szCs w:val="28"/>
        </w:rPr>
        <w:t xml:space="preserve"> </w:t>
      </w:r>
      <w:r w:rsidR="005C7355">
        <w:rPr>
          <w:sz w:val="28"/>
          <w:szCs w:val="28"/>
        </w:rPr>
        <w:t>параграфа</w:t>
      </w:r>
      <w:r w:rsidR="00A614D3">
        <w:rPr>
          <w:sz w:val="28"/>
          <w:szCs w:val="28"/>
        </w:rPr>
        <w:t xml:space="preserve">, а также работ </w:t>
      </w:r>
      <w:r w:rsidR="00A614D3" w:rsidRPr="00A614D3">
        <w:rPr>
          <w:sz w:val="28"/>
          <w:szCs w:val="28"/>
        </w:rPr>
        <w:t>[2,3,</w:t>
      </w:r>
      <w:r w:rsidR="005C7355">
        <w:rPr>
          <w:sz w:val="28"/>
          <w:szCs w:val="28"/>
        </w:rPr>
        <w:t>10</w:t>
      </w:r>
      <w:r w:rsidR="00AA3E78">
        <w:rPr>
          <w:sz w:val="28"/>
          <w:szCs w:val="28"/>
        </w:rPr>
        <w:t>,</w:t>
      </w:r>
      <w:r w:rsidR="005C7355">
        <w:rPr>
          <w:sz w:val="28"/>
          <w:szCs w:val="28"/>
        </w:rPr>
        <w:t>12</w:t>
      </w:r>
      <w:r w:rsidR="00A614D3" w:rsidRPr="00A614D3">
        <w:rPr>
          <w:sz w:val="28"/>
          <w:szCs w:val="28"/>
        </w:rPr>
        <w:t>,1</w:t>
      </w:r>
      <w:r w:rsidR="005C7355">
        <w:rPr>
          <w:sz w:val="28"/>
          <w:szCs w:val="28"/>
        </w:rPr>
        <w:t>3</w:t>
      </w:r>
      <w:r w:rsidR="005C5590" w:rsidRPr="005C5590">
        <w:rPr>
          <w:sz w:val="28"/>
          <w:szCs w:val="28"/>
        </w:rPr>
        <w:t>,</w:t>
      </w:r>
      <w:r w:rsidR="00D75B51">
        <w:rPr>
          <w:sz w:val="28"/>
          <w:szCs w:val="28"/>
        </w:rPr>
        <w:t>19]</w:t>
      </w:r>
      <w:r w:rsidR="00166553">
        <w:rPr>
          <w:sz w:val="28"/>
          <w:szCs w:val="28"/>
        </w:rPr>
        <w:t>,</w:t>
      </w:r>
      <w:r w:rsidR="00D75B51">
        <w:rPr>
          <w:sz w:val="28"/>
          <w:szCs w:val="28"/>
        </w:rPr>
        <w:t xml:space="preserve"> </w:t>
      </w:r>
      <w:r w:rsidR="00A614D3">
        <w:rPr>
          <w:sz w:val="28"/>
          <w:szCs w:val="28"/>
        </w:rPr>
        <w:t>предэкспоненциальный множитель мож</w:t>
      </w:r>
      <w:r w:rsidR="00166553">
        <w:rPr>
          <w:sz w:val="28"/>
          <w:szCs w:val="28"/>
        </w:rPr>
        <w:t xml:space="preserve">но представить в </w:t>
      </w:r>
      <w:r w:rsidR="00AA488B">
        <w:rPr>
          <w:sz w:val="28"/>
          <w:szCs w:val="28"/>
        </w:rPr>
        <w:t>виде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A614D3" w:rsidTr="00A614D3">
        <w:tc>
          <w:tcPr>
            <w:tcW w:w="8613" w:type="dxa"/>
          </w:tcPr>
          <w:p w:rsidR="00A614D3" w:rsidRPr="00D75B51" w:rsidRDefault="00A614D3" w:rsidP="00A614D3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=Q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A614D3" w:rsidRPr="00D75B51" w:rsidRDefault="00A614D3" w:rsidP="00A43549">
            <w:pPr>
              <w:jc w:val="both"/>
              <w:rPr>
                <w:sz w:val="28"/>
                <w:szCs w:val="28"/>
              </w:rPr>
            </w:pPr>
            <w:r w:rsidRPr="00D75B51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6</w:t>
            </w:r>
            <w:r w:rsidR="00A43549" w:rsidRPr="00D75B51">
              <w:rPr>
                <w:sz w:val="28"/>
                <w:szCs w:val="28"/>
              </w:rPr>
              <w:t>4</w:t>
            </w:r>
            <w:r w:rsidRPr="00D75B51">
              <w:rPr>
                <w:sz w:val="28"/>
                <w:szCs w:val="28"/>
              </w:rPr>
              <w:t>)</w:t>
            </w:r>
          </w:p>
        </w:tc>
      </w:tr>
    </w:tbl>
    <w:p w:rsidR="00AA3E78" w:rsidRDefault="00A614D3" w:rsidP="00A614D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AA3E78">
        <w:rPr>
          <w:sz w:val="28"/>
          <w:szCs w:val="28"/>
        </w:rPr>
        <w:t>:</w:t>
      </w:r>
    </w:p>
    <w:p w:rsidR="00A614D3" w:rsidRPr="00801C85" w:rsidRDefault="00801C85" w:rsidP="00801C85">
      <w:pPr>
        <w:spacing w:line="360" w:lineRule="auto"/>
        <w:ind w:left="567" w:hanging="425"/>
        <w:jc w:val="both"/>
        <w:rPr>
          <w:sz w:val="28"/>
          <w:szCs w:val="28"/>
        </w:rPr>
      </w:pPr>
      <w:r>
        <w:rPr>
          <w:sz w:val="28"/>
          <w:szCs w:val="28"/>
        </w:rPr>
        <w:t>а)</w:t>
      </w:r>
      <w:r w:rsidR="000332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AA3E78" w:rsidRPr="00801C85">
        <w:rPr>
          <w:sz w:val="28"/>
          <w:szCs w:val="28"/>
        </w:rPr>
        <w:t xml:space="preserve">–множитель, возникающий </w:t>
      </w:r>
      <w:r w:rsidR="005C7355">
        <w:rPr>
          <w:sz w:val="28"/>
          <w:szCs w:val="28"/>
        </w:rPr>
        <w:t xml:space="preserve">при вычислении скорости ионизации в случае удерживающего потенциала нулевого радиуса </w:t>
      </w:r>
      <w:r w:rsidR="00AA3E78" w:rsidRPr="00801C85">
        <w:rPr>
          <w:sz w:val="28"/>
          <w:szCs w:val="28"/>
        </w:rPr>
        <w:t>(в этом случае удерживающий потенциал представляется в виде</w:t>
      </w:r>
      <w:proofErr w:type="gramStart"/>
      <w:r w:rsidR="005C5590" w:rsidRPr="005C559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V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</m:d>
        <m:r>
          <w:rPr>
            <w:rFonts w:ascii="Cambria Math" w:hAnsi="Cambria Math"/>
            <w:sz w:val="28"/>
            <w:szCs w:val="28"/>
          </w:rPr>
          <m:t>=–κδ(r)</m:t>
        </m:r>
      </m:oMath>
      <w:r w:rsidR="00AA3E78" w:rsidRPr="00801C85">
        <w:rPr>
          <w:bCs/>
          <w:sz w:val="28"/>
          <w:szCs w:val="28"/>
        </w:rPr>
        <w:t>)</w:t>
      </w:r>
      <w:r w:rsidR="009F4FFB" w:rsidRPr="00801C85">
        <w:rPr>
          <w:bCs/>
          <w:sz w:val="28"/>
          <w:szCs w:val="28"/>
        </w:rPr>
        <w:t xml:space="preserve">. </w:t>
      </w:r>
      <w:proofErr w:type="gramEnd"/>
      <w:r w:rsidR="005C7355">
        <w:rPr>
          <w:bCs/>
          <w:sz w:val="28"/>
          <w:szCs w:val="28"/>
        </w:rPr>
        <w:t>Таким образом,</w:t>
      </w:r>
      <w:r w:rsidR="002C58D8">
        <w:rPr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5C7355">
        <w:rPr>
          <w:sz w:val="28"/>
          <w:szCs w:val="28"/>
        </w:rPr>
        <w:t xml:space="preserve"> определяется</w:t>
      </w:r>
      <w:r w:rsidR="007D4D29" w:rsidRPr="00801C85">
        <w:rPr>
          <w:sz w:val="28"/>
          <w:szCs w:val="28"/>
        </w:rPr>
        <w:t>квадрат</w:t>
      </w:r>
      <w:r w:rsidR="005C7355">
        <w:rPr>
          <w:sz w:val="28"/>
          <w:szCs w:val="28"/>
        </w:rPr>
        <w:t>ом</w:t>
      </w:r>
      <w:r w:rsidR="009F4FFB" w:rsidRPr="00801C85">
        <w:rPr>
          <w:sz w:val="28"/>
          <w:szCs w:val="28"/>
        </w:rPr>
        <w:t xml:space="preserve"> Фурье-образ</w:t>
      </w:r>
      <w:r w:rsidR="007D4D29" w:rsidRPr="00801C85">
        <w:rPr>
          <w:sz w:val="28"/>
          <w:szCs w:val="28"/>
        </w:rPr>
        <w:t>а</w:t>
      </w:r>
      <w:r w:rsidR="009F4FFB" w:rsidRPr="00801C85">
        <w:rPr>
          <w:sz w:val="28"/>
          <w:szCs w:val="28"/>
        </w:rPr>
        <w:t xml:space="preserve"> волновой функции </w:t>
      </w:r>
      <w:r w:rsidR="0014053A">
        <w:rPr>
          <w:sz w:val="28"/>
          <w:szCs w:val="28"/>
        </w:rPr>
        <w:t>электрона в исходном связанном состоянии (</w:t>
      </w:r>
      <w:r w:rsidR="009F4FFB" w:rsidRPr="00801C85">
        <w:rPr>
          <w:sz w:val="28"/>
          <w:szCs w:val="28"/>
        </w:rPr>
        <w:t>см. [</w:t>
      </w:r>
      <w:r w:rsidR="0014053A">
        <w:rPr>
          <w:sz w:val="28"/>
          <w:szCs w:val="28"/>
        </w:rPr>
        <w:t>10</w:t>
      </w:r>
      <w:r w:rsidR="009F4FFB" w:rsidRPr="00801C85">
        <w:rPr>
          <w:sz w:val="28"/>
          <w:szCs w:val="28"/>
        </w:rPr>
        <w:t>]).</w:t>
      </w:r>
    </w:p>
    <w:p w:rsidR="00AA3E78" w:rsidRPr="00801C85" w:rsidRDefault="00801C85" w:rsidP="00801C85">
      <w:pPr>
        <w:spacing w:line="360" w:lineRule="auto"/>
        <w:ind w:left="567" w:hanging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AA3E78" w:rsidRPr="00801C85">
        <w:rPr>
          <w:sz w:val="28"/>
          <w:szCs w:val="28"/>
        </w:rPr>
        <w:t xml:space="preserve"> – множитель, возникающий при интегрировании методом перевала. Его можно записать в явном виде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D32C94" w:rsidTr="009F4FFB">
        <w:tc>
          <w:tcPr>
            <w:tcW w:w="8613" w:type="dxa"/>
          </w:tcPr>
          <w:p w:rsidR="00D32C94" w:rsidRPr="00D32C94" w:rsidRDefault="00A71CC0" w:rsidP="00D32C94">
            <w:pPr>
              <w:pStyle w:val="a6"/>
              <w:spacing w:line="360" w:lineRule="auto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π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S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''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β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)</m:t>
                                </m:r>
                              </m:den>
                            </m:f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D32C94" w:rsidRDefault="00D32C94" w:rsidP="009F4FFB">
            <w:pPr>
              <w:jc w:val="both"/>
              <w:rPr>
                <w:sz w:val="28"/>
                <w:szCs w:val="28"/>
              </w:rPr>
            </w:pPr>
          </w:p>
          <w:p w:rsidR="00D32C94" w:rsidRPr="00AD60DD" w:rsidRDefault="00D32C94" w:rsidP="00A4354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6</w:t>
            </w:r>
            <w:r w:rsidR="00A43549">
              <w:rPr>
                <w:sz w:val="28"/>
                <w:szCs w:val="28"/>
                <w:lang w:val="en-US"/>
              </w:rPr>
              <w:t>5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D32C94" w:rsidRDefault="00D32C94" w:rsidP="00D32C94">
      <w:pPr>
        <w:pStyle w:val="a6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/ω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/</m:t>
        </m:r>
        <m:r>
          <w:rPr>
            <w:rFonts w:ascii="Cambria Math" w:hAnsi="Cambria Math"/>
            <w:sz w:val="28"/>
            <w:szCs w:val="28"/>
            <w:lang w:val="en-US"/>
          </w:rPr>
          <m:t>ω</m:t>
        </m:r>
      </m:oMath>
      <w:r>
        <w:rPr>
          <w:sz w:val="28"/>
          <w:szCs w:val="28"/>
        </w:rPr>
        <w:t xml:space="preserve"> - параметр многоквантовости</w:t>
      </w:r>
      <w:r w:rsidRPr="00D32C94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а точ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 xml:space="preserve"> и функция</w:t>
      </w:r>
      <w:proofErr w:type="gramStart"/>
      <w:r w:rsidR="005C5590" w:rsidRPr="005C559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(β)</m:t>
        </m:r>
      </m:oMath>
      <w:r w:rsidR="002C58D8"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>опр</w:t>
      </w:r>
      <w:r w:rsidR="002C58D8">
        <w:rPr>
          <w:sz w:val="28"/>
          <w:szCs w:val="28"/>
        </w:rPr>
        <w:t>еделяются из следующих выражений</w:t>
      </w:r>
      <w:r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D32C94" w:rsidTr="009F4FFB">
        <w:tc>
          <w:tcPr>
            <w:tcW w:w="8613" w:type="dxa"/>
          </w:tcPr>
          <w:p w:rsidR="00D32C94" w:rsidRPr="00D32C94" w:rsidRDefault="00D32C94" w:rsidP="00D32C94">
            <w:pPr>
              <w:pStyle w:val="a6"/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β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i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π</m:t>
                                            </m:r>
                                          </m:e>
                                        </m:acc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α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κ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α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  </m:t>
                </m:r>
              </m:oMath>
            </m:oMathPara>
          </w:p>
        </w:tc>
        <w:tc>
          <w:tcPr>
            <w:tcW w:w="709" w:type="dxa"/>
          </w:tcPr>
          <w:p w:rsidR="00D32C94" w:rsidRDefault="00D32C94" w:rsidP="009F4FFB">
            <w:pPr>
              <w:jc w:val="both"/>
              <w:rPr>
                <w:sz w:val="28"/>
                <w:szCs w:val="28"/>
              </w:rPr>
            </w:pPr>
          </w:p>
          <w:p w:rsidR="00D32C94" w:rsidRPr="00AD60DD" w:rsidRDefault="00D32C94" w:rsidP="00A4354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6</w:t>
            </w:r>
            <w:r w:rsidR="00A43549">
              <w:rPr>
                <w:sz w:val="28"/>
                <w:szCs w:val="28"/>
                <w:lang w:val="en-US"/>
              </w:rPr>
              <w:t>6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D32C94" w:rsidRDefault="00D32C94" w:rsidP="00D32C94">
      <w:pPr>
        <w:pStyle w:val="a6"/>
        <w:spacing w:line="360" w:lineRule="auto"/>
        <w:jc w:val="both"/>
        <w:rPr>
          <w:sz w:val="28"/>
          <w:szCs w:val="28"/>
        </w:rPr>
      </w:pP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D32C94" w:rsidTr="009F4FFB">
        <w:tc>
          <w:tcPr>
            <w:tcW w:w="8613" w:type="dxa"/>
          </w:tcPr>
          <w:p w:rsidR="00D32C94" w:rsidRPr="006656A5" w:rsidRDefault="00A71CC0" w:rsidP="00B4291A">
            <w:pPr>
              <w:pStyle w:val="a6"/>
              <w:spacing w:line="360" w:lineRule="auto"/>
              <w:jc w:val="both"/>
              <w:rPr>
                <w:i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κcos⁡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)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γ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κ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γ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-β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D32C94" w:rsidRDefault="00D32C94" w:rsidP="009F4FFB">
            <w:pPr>
              <w:jc w:val="both"/>
              <w:rPr>
                <w:sz w:val="28"/>
                <w:szCs w:val="28"/>
              </w:rPr>
            </w:pPr>
          </w:p>
          <w:p w:rsidR="00D32C94" w:rsidRPr="00AD60DD" w:rsidRDefault="00D32C94" w:rsidP="00A4354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6</w:t>
            </w:r>
            <w:r w:rsidR="00A43549"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9F4FFB" w:rsidRPr="00801C85" w:rsidRDefault="00801C85" w:rsidP="00801C85">
      <w:pPr>
        <w:spacing w:line="360" w:lineRule="auto"/>
        <w:ind w:left="567" w:hanging="425"/>
        <w:jc w:val="both"/>
        <w:rPr>
          <w:sz w:val="28"/>
          <w:szCs w:val="28"/>
        </w:rPr>
      </w:pPr>
      <w:r>
        <w:rPr>
          <w:sz w:val="28"/>
          <w:szCs w:val="28"/>
        </w:rPr>
        <w:t>в)</w:t>
      </w:r>
      <w:r w:rsidR="005C5590" w:rsidRPr="005C559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Q</m:t>
        </m:r>
      </m:oMath>
      <w:r w:rsidR="00B909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ставляет собой </w:t>
      </w:r>
      <w:r w:rsidR="009F4FFB" w:rsidRPr="00801C85">
        <w:rPr>
          <w:sz w:val="28"/>
          <w:szCs w:val="28"/>
        </w:rPr>
        <w:t xml:space="preserve">множитель, возникающий в результате </w:t>
      </w:r>
      <w:r w:rsidR="0014053A">
        <w:rPr>
          <w:sz w:val="28"/>
          <w:szCs w:val="28"/>
        </w:rPr>
        <w:t xml:space="preserve">учета </w:t>
      </w:r>
      <w:r w:rsidR="009F4FFB" w:rsidRPr="00801C85">
        <w:rPr>
          <w:sz w:val="28"/>
          <w:szCs w:val="28"/>
        </w:rPr>
        <w:t xml:space="preserve">дальнодействующего кулоновского </w:t>
      </w:r>
      <w:r w:rsidR="0014053A">
        <w:rPr>
          <w:sz w:val="28"/>
          <w:szCs w:val="28"/>
        </w:rPr>
        <w:t>поля. Эта поправка вычисляется</w:t>
      </w:r>
      <w:r w:rsidR="009F4FFB" w:rsidRPr="00801C85">
        <w:rPr>
          <w:sz w:val="28"/>
          <w:szCs w:val="28"/>
        </w:rPr>
        <w:t xml:space="preserve"> по формуле (62).</w:t>
      </w:r>
    </w:p>
    <w:p w:rsidR="009F4FFB" w:rsidRDefault="002C58D8" w:rsidP="009F4FFB">
      <w:pPr>
        <w:pStyle w:val="a6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="0014053A">
        <w:rPr>
          <w:sz w:val="28"/>
          <w:szCs w:val="28"/>
        </w:rPr>
        <w:t>айдем</w:t>
      </w:r>
      <w:r w:rsidR="00AC3388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9F4FFB">
        <w:rPr>
          <w:sz w:val="28"/>
          <w:szCs w:val="28"/>
        </w:rPr>
        <w:t>. Чтобы</w:t>
      </w:r>
      <w:r w:rsidR="00120AA3">
        <w:rPr>
          <w:sz w:val="28"/>
          <w:szCs w:val="28"/>
        </w:rPr>
        <w:t xml:space="preserve"> вычислить эту константу, необходимо </w:t>
      </w:r>
      <w:r w:rsidR="0014053A">
        <w:rPr>
          <w:sz w:val="28"/>
          <w:szCs w:val="28"/>
        </w:rPr>
        <w:t>во втором параграфе</w:t>
      </w:r>
      <w:r w:rsidR="00120AA3">
        <w:rPr>
          <w:sz w:val="28"/>
          <w:szCs w:val="28"/>
        </w:rPr>
        <w:t xml:space="preserve"> в формуле (21) осуществить предельный переход </w:t>
      </w:r>
      <m:oMath>
        <m:r>
          <w:rPr>
            <w:rFonts w:ascii="Cambria Math" w:hAnsi="Cambria Math"/>
            <w:sz w:val="28"/>
            <w:szCs w:val="28"/>
          </w:rPr>
          <m:t>κa→0</m:t>
        </m:r>
      </m:oMath>
      <w:r w:rsidR="00120AA3">
        <w:rPr>
          <w:sz w:val="28"/>
          <w:szCs w:val="28"/>
        </w:rPr>
        <w:t xml:space="preserve">. В этом случае удерживающий потенциал двумерной квантовой точки перейдет в потенциал нулевого радиуса </w:t>
      </w:r>
      <m:oMath>
        <m:r>
          <w:rPr>
            <w:rFonts w:ascii="Cambria Math" w:hAnsi="Cambria Math"/>
            <w:sz w:val="28"/>
            <w:szCs w:val="28"/>
          </w:rPr>
          <m:t>δ(r)</m:t>
        </m:r>
      </m:oMath>
      <w:r w:rsidR="00120AA3">
        <w:rPr>
          <w:bCs/>
          <w:sz w:val="28"/>
          <w:szCs w:val="28"/>
        </w:rPr>
        <w:t>. Для получения верного результата, надо полученный результат поделить еще на</w:t>
      </w:r>
      <m:oMath>
        <m:r>
          <w:rPr>
            <w:rFonts w:ascii="Cambria Math" w:hAnsi="Cambria Math"/>
            <w:sz w:val="28"/>
            <w:szCs w:val="28"/>
          </w:rPr>
          <m:t>κ</m:t>
        </m:r>
      </m:oMath>
      <w:r w:rsidR="00120AA3">
        <w:rPr>
          <w:sz w:val="28"/>
          <w:szCs w:val="28"/>
        </w:rPr>
        <w:t>.</w:t>
      </w:r>
    </w:p>
    <w:p w:rsidR="00120AA3" w:rsidRDefault="00120AA3" w:rsidP="009F4FFB">
      <w:pPr>
        <w:pStyle w:val="a6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Перепишем формулы (21) и (6):</w:t>
      </w:r>
    </w:p>
    <w:p w:rsidR="00120AA3" w:rsidRDefault="00A71CC0" w:rsidP="009F4FFB">
      <w:pPr>
        <w:pStyle w:val="a6"/>
        <w:spacing w:line="360" w:lineRule="auto"/>
        <w:ind w:left="0" w:firstLine="567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±iκ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πB,    B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(κa)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B95A58" w:rsidRDefault="00B95A58" w:rsidP="00B95A58">
      <w:pPr>
        <w:pStyle w:val="a6"/>
        <w:spacing w:line="360" w:lineRule="auto"/>
        <w:ind w:left="0"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При предельном переходе к потенциалу нулевого радиуса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→∞</m:t>
        </m:r>
      </m:oMath>
      <w:r>
        <w:rPr>
          <w:sz w:val="28"/>
          <w:szCs w:val="28"/>
        </w:rPr>
        <w:t>. Используя известную формулу</w:t>
      </w:r>
      <w:r>
        <w:rPr>
          <w:sz w:val="28"/>
          <w:szCs w:val="28"/>
          <w:lang w:val="en-US"/>
        </w:rPr>
        <w:t>:</w:t>
      </w:r>
    </w:p>
    <w:p w:rsidR="00B95A58" w:rsidRDefault="00A71CC0" w:rsidP="00B95A58">
      <w:pPr>
        <w:pStyle w:val="a6"/>
        <w:spacing w:line="360" w:lineRule="auto"/>
        <w:ind w:left="0" w:firstLine="567"/>
        <w:jc w:val="both"/>
        <w:rPr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→0</m:t>
                  </m:r>
                </m:lim>
              </m:limLow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func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1</m:t>
          </m:r>
        </m:oMath>
      </m:oMathPara>
    </w:p>
    <w:p w:rsidR="00B95A58" w:rsidRDefault="00B95A58" w:rsidP="00B95A5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аем, что </w:t>
      </w:r>
      <m:oMath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κ</m:t>
        </m:r>
        <m:r>
          <w:rPr>
            <w:rFonts w:ascii="Cambria Math" w:hAnsi="Cambria Math"/>
            <w:sz w:val="28"/>
            <w:szCs w:val="28"/>
          </w:rPr>
          <m:t>/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π</m:t>
            </m:r>
          </m:e>
        </m:rad>
      </m:oMath>
      <w:r w:rsidRPr="00B95A58">
        <w:rPr>
          <w:sz w:val="28"/>
          <w:szCs w:val="28"/>
        </w:rPr>
        <w:t xml:space="preserve">. </w:t>
      </w:r>
      <w:r>
        <w:rPr>
          <w:sz w:val="28"/>
          <w:szCs w:val="28"/>
        </w:rPr>
        <w:t>Так потенциал имеет вид</w:t>
      </w:r>
      <w:r w:rsidR="005C5590" w:rsidRPr="005C559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κδ(r)</m:t>
        </m:r>
      </m:oMath>
      <w:r w:rsidRPr="00B95A58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 xml:space="preserve">то выражение для множите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принимает следующий вид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B95A58" w:rsidTr="009B23E6">
        <w:tc>
          <w:tcPr>
            <w:tcW w:w="8613" w:type="dxa"/>
          </w:tcPr>
          <w:p w:rsidR="00B95A58" w:rsidRPr="00B95A58" w:rsidRDefault="00A71CC0" w:rsidP="007D4D29">
            <w:pPr>
              <w:spacing w:line="360" w:lineRule="auto"/>
              <w:jc w:val="both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</m:oMath>
            </m:oMathPara>
          </w:p>
        </w:tc>
        <w:tc>
          <w:tcPr>
            <w:tcW w:w="709" w:type="dxa"/>
          </w:tcPr>
          <w:p w:rsidR="00B95A58" w:rsidRPr="00AD60DD" w:rsidRDefault="00B95A58" w:rsidP="00A4354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6</w:t>
            </w:r>
            <w:r w:rsidR="00A43549">
              <w:rPr>
                <w:sz w:val="28"/>
                <w:szCs w:val="28"/>
                <w:lang w:val="en-US"/>
              </w:rPr>
              <w:t>8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B95A58" w:rsidRDefault="00CF77B4" w:rsidP="00B95A58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 найдем постоянну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. </w:t>
      </w:r>
      <w:r w:rsidR="007D4D29">
        <w:rPr>
          <w:sz w:val="28"/>
          <w:szCs w:val="28"/>
        </w:rPr>
        <w:t xml:space="preserve">Перепишем формулу для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7D4D29">
        <w:rPr>
          <w:sz w:val="28"/>
          <w:szCs w:val="28"/>
        </w:rPr>
        <w:t xml:space="preserve"> с учетом формулы (6</w:t>
      </w:r>
      <w:r w:rsidR="00A43549" w:rsidRPr="00A43549">
        <w:rPr>
          <w:sz w:val="28"/>
          <w:szCs w:val="28"/>
        </w:rPr>
        <w:t>6</w:t>
      </w:r>
      <w:r w:rsidR="007D4D29">
        <w:rPr>
          <w:sz w:val="28"/>
          <w:szCs w:val="28"/>
        </w:rPr>
        <w:t>)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911F36" w:rsidTr="009B23E6">
        <w:tc>
          <w:tcPr>
            <w:tcW w:w="8613" w:type="dxa"/>
          </w:tcPr>
          <w:p w:rsidR="00911F36" w:rsidRPr="00B95A58" w:rsidRDefault="00A71CC0" w:rsidP="00911F36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π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экс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π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экс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κ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911F36" w:rsidRPr="00AD60DD" w:rsidRDefault="00911F36" w:rsidP="00A4354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6</w:t>
            </w:r>
            <w:r w:rsidR="00A43549">
              <w:rPr>
                <w:sz w:val="28"/>
                <w:szCs w:val="28"/>
                <w:lang w:val="en-US"/>
              </w:rPr>
              <w:t>9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911F36" w:rsidRPr="00664766" w:rsidRDefault="00911F36" w:rsidP="00911F3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под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экс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>
        <w:rPr>
          <w:sz w:val="28"/>
          <w:szCs w:val="28"/>
        </w:rPr>
        <w:t xml:space="preserve"> подразумевается обобщенный импульс</w:t>
      </w:r>
      <w:r w:rsidR="00664766" w:rsidRPr="00664766">
        <w:rPr>
          <w:sz w:val="28"/>
          <w:szCs w:val="28"/>
        </w:rPr>
        <w:t>,</w:t>
      </w:r>
      <w:r w:rsidR="00664766">
        <w:rPr>
          <w:sz w:val="28"/>
          <w:szCs w:val="28"/>
        </w:rPr>
        <w:t xml:space="preserve"> который раскладывается до нулевого порядка </w:t>
      </w:r>
      <m:oMath>
        <m:r>
          <w:rPr>
            <w:rFonts w:ascii="Cambria Math" w:hAnsi="Cambria Math"/>
            <w:sz w:val="28"/>
            <w:szCs w:val="28"/>
          </w:rPr>
          <m:t>p/κ</m:t>
        </m:r>
      </m:oMath>
      <w:r w:rsidR="00664766" w:rsidRPr="00664766">
        <w:rPr>
          <w:bCs/>
          <w:sz w:val="28"/>
          <w:szCs w:val="28"/>
        </w:rPr>
        <w:t xml:space="preserve">, </w:t>
      </w:r>
      <w:r w:rsidR="00664766">
        <w:rPr>
          <w:bCs/>
          <w:sz w:val="28"/>
          <w:szCs w:val="28"/>
        </w:rPr>
        <w:t xml:space="preserve">то есть можно принять </w:t>
      </w:r>
      <m:oMath>
        <m:r>
          <w:rPr>
            <w:rFonts w:ascii="Cambria Math" w:hAnsi="Cambria Math"/>
            <w:sz w:val="28"/>
            <w:szCs w:val="28"/>
          </w:rPr>
          <m:t>p=0</m:t>
        </m:r>
      </m:oMath>
      <w:r w:rsidRPr="00664766">
        <w:rPr>
          <w:sz w:val="28"/>
          <w:szCs w:val="28"/>
        </w:rPr>
        <w:t>.</w:t>
      </w:r>
      <w:r>
        <w:rPr>
          <w:sz w:val="28"/>
          <w:szCs w:val="28"/>
        </w:rPr>
        <w:t xml:space="preserve"> Вычислим 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экс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>
        <w:rPr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экс</m:t>
                </m:r>
              </m:sub>
            </m:sSub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2B37A9" w:rsidTr="009B23E6">
        <w:tc>
          <w:tcPr>
            <w:tcW w:w="8613" w:type="dxa"/>
          </w:tcPr>
          <w:p w:rsidR="002B37A9" w:rsidRPr="00664766" w:rsidRDefault="00A71CC0" w:rsidP="002B37A9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экс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κcos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⁡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γ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κ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γ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2B37A9" w:rsidRPr="00664766" w:rsidRDefault="002B37A9" w:rsidP="00A43549">
            <w:pPr>
              <w:jc w:val="both"/>
              <w:rPr>
                <w:sz w:val="28"/>
                <w:szCs w:val="28"/>
              </w:rPr>
            </w:pPr>
            <w:r w:rsidRPr="00664766">
              <w:rPr>
                <w:sz w:val="28"/>
                <w:szCs w:val="28"/>
              </w:rPr>
              <w:t>(</w:t>
            </w:r>
            <w:r w:rsidR="00A43549">
              <w:rPr>
                <w:sz w:val="28"/>
                <w:szCs w:val="28"/>
                <w:lang w:val="en-US"/>
              </w:rPr>
              <w:t>70</w:t>
            </w:r>
            <w:r w:rsidRPr="00664766">
              <w:rPr>
                <w:sz w:val="28"/>
                <w:szCs w:val="28"/>
              </w:rPr>
              <w:t>)</w:t>
            </w:r>
          </w:p>
        </w:tc>
      </w:tr>
    </w:tbl>
    <w:p w:rsidR="002B37A9" w:rsidRPr="00664766" w:rsidRDefault="002B37A9" w:rsidP="00B95A58">
      <w:pPr>
        <w:spacing w:line="360" w:lineRule="auto"/>
        <w:ind w:firstLine="567"/>
        <w:jc w:val="both"/>
        <w:rPr>
          <w:sz w:val="28"/>
          <w:szCs w:val="28"/>
        </w:rPr>
      </w:pP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2B37A9" w:rsidTr="009B23E6">
        <w:tc>
          <w:tcPr>
            <w:tcW w:w="8613" w:type="dxa"/>
          </w:tcPr>
          <w:p w:rsidR="002B37A9" w:rsidRPr="002B37A9" w:rsidRDefault="00A71CC0" w:rsidP="002B37A9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π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экс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κsi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⁡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γ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κ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γ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2B37A9" w:rsidRPr="00AD60DD" w:rsidRDefault="002B37A9" w:rsidP="00A43549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7</w:t>
            </w:r>
            <w:r w:rsidR="00A43549"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2B37A9" w:rsidRDefault="002B37A9" w:rsidP="00B95A58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 учетом (</w:t>
      </w:r>
      <w:r w:rsidR="00A43549">
        <w:rPr>
          <w:sz w:val="28"/>
          <w:szCs w:val="28"/>
        </w:rPr>
        <w:t>70</w:t>
      </w:r>
      <w:r>
        <w:rPr>
          <w:sz w:val="28"/>
          <w:szCs w:val="28"/>
        </w:rPr>
        <w:t>) и (7</w:t>
      </w:r>
      <w:r w:rsidR="00A43549">
        <w:rPr>
          <w:sz w:val="28"/>
          <w:szCs w:val="28"/>
        </w:rPr>
        <w:t>1</w:t>
      </w:r>
      <w:r w:rsidR="00CF77B4">
        <w:rPr>
          <w:sz w:val="28"/>
          <w:szCs w:val="28"/>
        </w:rPr>
        <w:t>)</w:t>
      </w:r>
      <w:r>
        <w:rPr>
          <w:sz w:val="28"/>
          <w:szCs w:val="28"/>
        </w:rPr>
        <w:t xml:space="preserve"> уравнение (6</w:t>
      </w:r>
      <w:r w:rsidR="00A43549">
        <w:rPr>
          <w:sz w:val="28"/>
          <w:szCs w:val="28"/>
        </w:rPr>
        <w:t>9</w:t>
      </w:r>
      <w:r>
        <w:rPr>
          <w:sz w:val="28"/>
          <w:szCs w:val="28"/>
        </w:rPr>
        <w:t>) примет вид:</w:t>
      </w:r>
    </w:p>
    <w:p w:rsidR="002B37A9" w:rsidRPr="002B37A9" w:rsidRDefault="00A71CC0" w:rsidP="00B95A58">
      <w:pPr>
        <w:spacing w:line="360" w:lineRule="auto"/>
        <w:ind w:firstLine="567"/>
        <w:jc w:val="both"/>
        <w:rPr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β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2B37A9" w:rsidRDefault="002B37A9" w:rsidP="00B95A58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з уравнения (6</w:t>
      </w:r>
      <w:r w:rsidR="00A43549">
        <w:rPr>
          <w:sz w:val="28"/>
          <w:szCs w:val="28"/>
        </w:rPr>
        <w:t>7</w:t>
      </w:r>
      <w:r>
        <w:rPr>
          <w:sz w:val="28"/>
          <w:szCs w:val="28"/>
        </w:rPr>
        <w:t>) получаем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0D0797" w:rsidTr="00B65F83">
        <w:tc>
          <w:tcPr>
            <w:tcW w:w="8613" w:type="dxa"/>
          </w:tcPr>
          <w:p w:rsidR="000D0797" w:rsidRPr="000D0797" w:rsidRDefault="000D0797" w:rsidP="000D0797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e>
                    </m:d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-iγ;</m:t>
                </m:r>
              </m:oMath>
            </m:oMathPara>
          </w:p>
        </w:tc>
        <w:tc>
          <w:tcPr>
            <w:tcW w:w="709" w:type="dxa"/>
          </w:tcPr>
          <w:p w:rsidR="000D0797" w:rsidRPr="00AD60DD" w:rsidRDefault="000D0797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7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9B23E6" w:rsidRPr="005E621D" w:rsidRDefault="009B23E6" w:rsidP="00B95A58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 сож</w:t>
      </w:r>
      <w:r w:rsidR="00847075">
        <w:rPr>
          <w:sz w:val="28"/>
          <w:szCs w:val="28"/>
        </w:rPr>
        <w:t>алению, найти</w:t>
      </w:r>
      <w:r>
        <w:rPr>
          <w:sz w:val="28"/>
          <w:szCs w:val="28"/>
        </w:rPr>
        <w:t xml:space="preserve"> точное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847075">
        <w:rPr>
          <w:sz w:val="28"/>
          <w:szCs w:val="28"/>
        </w:rPr>
        <w:t xml:space="preserve"> невозможно в общем случае </w:t>
      </w:r>
      <w:r>
        <w:rPr>
          <w:sz w:val="28"/>
          <w:szCs w:val="28"/>
        </w:rPr>
        <w:t xml:space="preserve"> произв</w:t>
      </w:r>
      <w:r w:rsidR="00AC3388">
        <w:rPr>
          <w:sz w:val="28"/>
          <w:szCs w:val="28"/>
        </w:rPr>
        <w:t>ольного параметра</w:t>
      </w:r>
      <w:r w:rsidR="00847075">
        <w:rPr>
          <w:sz w:val="28"/>
          <w:szCs w:val="28"/>
        </w:rPr>
        <w:t xml:space="preserve"> Келдыша</w:t>
      </w:r>
      <w:r w:rsidR="00AC3388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>
        <w:rPr>
          <w:sz w:val="28"/>
          <w:szCs w:val="28"/>
        </w:rPr>
        <w:t>. Но в предельных случаях адиабатического и много</w:t>
      </w:r>
      <w:r w:rsidR="0007723B">
        <w:rPr>
          <w:sz w:val="28"/>
          <w:szCs w:val="28"/>
        </w:rPr>
        <w:t xml:space="preserve">фотонного процессов ионизации,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07723B">
        <w:rPr>
          <w:sz w:val="28"/>
          <w:szCs w:val="28"/>
        </w:rPr>
        <w:t xml:space="preserve"> можно найти приближенно. Окончательно, формула для множите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07723B">
        <w:rPr>
          <w:sz w:val="28"/>
          <w:szCs w:val="28"/>
        </w:rPr>
        <w:t xml:space="preserve"> принимает следующий вид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07723B" w:rsidTr="00F62EBB">
        <w:tc>
          <w:tcPr>
            <w:tcW w:w="8613" w:type="dxa"/>
          </w:tcPr>
          <w:p w:rsidR="0007723B" w:rsidRPr="0007723B" w:rsidRDefault="00A71CC0" w:rsidP="00CF77B4">
            <w:pPr>
              <w:spacing w:line="360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γ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i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β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709" w:type="dxa"/>
          </w:tcPr>
          <w:p w:rsidR="0007723B" w:rsidRPr="00AD60DD" w:rsidRDefault="0007723B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7</w:t>
            </w:r>
            <w:r w:rsidR="000D0797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07723B" w:rsidRDefault="0007723B" w:rsidP="009C777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бы найти кулоновскую поправку </w:t>
      </w:r>
      <m:oMath>
        <m:r>
          <w:rPr>
            <w:rFonts w:ascii="Cambria Math" w:hAnsi="Cambria Math"/>
            <w:sz w:val="28"/>
            <w:szCs w:val="28"/>
          </w:rPr>
          <m:t>Q</m:t>
        </m:r>
      </m:oMath>
      <w:r w:rsidR="006A669C">
        <w:rPr>
          <w:sz w:val="28"/>
          <w:szCs w:val="28"/>
        </w:rPr>
        <w:t xml:space="preserve"> </w:t>
      </w:r>
      <w:r>
        <w:rPr>
          <w:sz w:val="28"/>
          <w:szCs w:val="28"/>
        </w:rPr>
        <w:t>необходимо учесть, что внешнее поле направлено по оси ОХ, а значит в формуле (62) можно подставить траекторию, определяемую уравнением (40), из третьей главы.</w:t>
      </w:r>
      <w:r w:rsidR="005C5590" w:rsidRPr="005C5590">
        <w:rPr>
          <w:sz w:val="28"/>
          <w:szCs w:val="28"/>
        </w:rPr>
        <w:t xml:space="preserve"> </w:t>
      </w:r>
      <w:r w:rsidR="00A43549">
        <w:rPr>
          <w:sz w:val="28"/>
          <w:szCs w:val="28"/>
        </w:rPr>
        <w:t xml:space="preserve">Заменяя мнимое время </w:t>
      </w:r>
      <m:oMath>
        <m:r>
          <w:rPr>
            <w:rFonts w:ascii="Cambria Math" w:hAnsi="Cambria Math"/>
            <w:sz w:val="28"/>
            <w:szCs w:val="28"/>
          </w:rPr>
          <m:t>t</m:t>
        </m:r>
      </m:oMath>
      <w:r w:rsidR="00A43549">
        <w:rPr>
          <w:sz w:val="28"/>
          <w:szCs w:val="28"/>
        </w:rPr>
        <w:t xml:space="preserve"> на вещественное</w:t>
      </w:r>
      <w:r w:rsidR="005C5590" w:rsidRPr="005C559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τ=-it</m:t>
        </m:r>
      </m:oMath>
      <w:r w:rsidR="00A43549">
        <w:rPr>
          <w:sz w:val="28"/>
          <w:szCs w:val="28"/>
        </w:rPr>
        <w:t>, ф</w:t>
      </w:r>
      <w:r w:rsidR="00CF77B4">
        <w:rPr>
          <w:sz w:val="28"/>
          <w:szCs w:val="28"/>
        </w:rPr>
        <w:t>ормулу</w:t>
      </w:r>
      <w:r w:rsidR="005C5590" w:rsidRPr="005C5590">
        <w:rPr>
          <w:sz w:val="28"/>
          <w:szCs w:val="28"/>
        </w:rPr>
        <w:t xml:space="preserve"> </w:t>
      </w:r>
      <w:r w:rsidR="00CF77B4">
        <w:rPr>
          <w:sz w:val="28"/>
          <w:szCs w:val="28"/>
        </w:rPr>
        <w:t xml:space="preserve">для </w:t>
      </w:r>
      <w:r w:rsidR="003561B2">
        <w:rPr>
          <w:sz w:val="28"/>
          <w:szCs w:val="28"/>
        </w:rPr>
        <w:t xml:space="preserve">добавочного действ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CF77B4">
        <w:rPr>
          <w:sz w:val="28"/>
          <w:szCs w:val="28"/>
        </w:rPr>
        <w:t xml:space="preserve"> представим в виде</w:t>
      </w:r>
      <w:r w:rsidR="003561B2"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3561B2" w:rsidTr="00F62EBB">
        <w:tc>
          <w:tcPr>
            <w:tcW w:w="8613" w:type="dxa"/>
          </w:tcPr>
          <w:p w:rsidR="003561B2" w:rsidRPr="003561B2" w:rsidRDefault="00A71CC0" w:rsidP="00F62EBB">
            <w:pPr>
              <w:spacing w:line="360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-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τ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ω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osh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ω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osh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ωτ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.</m:t>
                    </m:r>
                  </m:e>
                </m:nary>
              </m:oMath>
            </m:oMathPara>
          </w:p>
        </w:tc>
        <w:tc>
          <w:tcPr>
            <w:tcW w:w="709" w:type="dxa"/>
          </w:tcPr>
          <w:p w:rsidR="003561B2" w:rsidRDefault="003561B2" w:rsidP="003561B2">
            <w:pPr>
              <w:jc w:val="both"/>
              <w:rPr>
                <w:sz w:val="28"/>
                <w:szCs w:val="28"/>
              </w:rPr>
            </w:pPr>
          </w:p>
          <w:p w:rsidR="003561B2" w:rsidRPr="00AD60DD" w:rsidRDefault="003561B2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7</w:t>
            </w:r>
            <w:r w:rsidR="000D0797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3561B2" w:rsidRDefault="00A43549" w:rsidP="00B95A58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улоновского потенциала этот интеграл расходится на верхнем пределе, так как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</m:d>
        <m:r>
          <w:rPr>
            <w:rFonts w:ascii="Cambria Math" w:hAnsi="Cambria Math"/>
            <w:sz w:val="28"/>
            <w:szCs w:val="28"/>
          </w:rPr>
          <m:t>→0</m:t>
        </m:r>
      </m:oMath>
      <w:r w:rsidR="00AC338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m:oMath>
        <m:r>
          <w:rPr>
            <w:rFonts w:ascii="Cambria Math" w:hAnsi="Cambria Math"/>
            <w:sz w:val="28"/>
            <w:szCs w:val="28"/>
          </w:rPr>
          <m:t>τ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A43549">
        <w:rPr>
          <w:sz w:val="28"/>
          <w:szCs w:val="28"/>
        </w:rPr>
        <w:t xml:space="preserve">. </w:t>
      </w:r>
      <w:r>
        <w:rPr>
          <w:sz w:val="28"/>
          <w:szCs w:val="28"/>
        </w:rPr>
        <w:t>Поэтому воспользуемся процедурой сшивания с асимптотикой волновой функции</w:t>
      </w:r>
      <w:r w:rsidR="00CF77B4">
        <w:rPr>
          <w:sz w:val="28"/>
          <w:szCs w:val="28"/>
        </w:rPr>
        <w:t xml:space="preserve"> электрона для свободного атома, т.е. без учета поля волны</w:t>
      </w:r>
      <w:r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335B46" w:rsidTr="00BB390E">
        <w:tc>
          <w:tcPr>
            <w:tcW w:w="8613" w:type="dxa"/>
          </w:tcPr>
          <w:p w:rsidR="00335B46" w:rsidRPr="00335B46" w:rsidRDefault="00A71CC0" w:rsidP="00335B46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ψ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~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κ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λ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κ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κx+λl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κx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Im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x)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335B46" w:rsidRPr="00AD60DD" w:rsidRDefault="00335B46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7</w:t>
            </w:r>
            <w:r w:rsidR="000D0797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3561B2" w:rsidRDefault="00F62EBB" w:rsidP="00F62EB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κ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λln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κx</m:t>
            </m:r>
          </m:e>
        </m:d>
      </m:oMath>
      <w:r w:rsidR="00F10565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  <w:lang w:val="en-US"/>
          </w:rPr>
          <m:t>λ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/</m:t>
        </m:r>
        <m:r>
          <w:rPr>
            <w:rFonts w:ascii="Cambria Math" w:hAnsi="Cambria Math"/>
            <w:sz w:val="28"/>
            <w:szCs w:val="28"/>
            <w:lang w:val="en-US"/>
          </w:rPr>
          <m:t>κ</m:t>
        </m:r>
      </m:oMath>
      <w:r w:rsidR="00F10565" w:rsidRPr="00F10565">
        <w:rPr>
          <w:bCs/>
          <w:sz w:val="28"/>
          <w:szCs w:val="28"/>
        </w:rPr>
        <w:t xml:space="preserve"> – </w:t>
      </w:r>
      <w:r w:rsidR="00F10565">
        <w:rPr>
          <w:bCs/>
          <w:sz w:val="28"/>
          <w:szCs w:val="28"/>
        </w:rPr>
        <w:t>эффективное главное квантовое число</w:t>
      </w:r>
      <w:r>
        <w:rPr>
          <w:sz w:val="28"/>
          <w:szCs w:val="28"/>
        </w:rPr>
        <w:t xml:space="preserve">. Вводим точку сшив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5C5590" w:rsidRPr="005C5590">
        <w:rPr>
          <w:sz w:val="28"/>
          <w:szCs w:val="28"/>
        </w:rPr>
        <w:t xml:space="preserve"> </w:t>
      </w:r>
      <w:r>
        <w:rPr>
          <w:sz w:val="28"/>
          <w:szCs w:val="28"/>
        </w:rPr>
        <w:t>такую, что</w:t>
      </w:r>
      <w:r w:rsidR="005C5590" w:rsidRPr="005C5590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>≪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≪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</m:oMath>
      <w:r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  <w:lang w:val="en-US"/>
          </w:rPr>
          <m:t>l</m:t>
        </m:r>
      </m:oMath>
      <w:r>
        <w:rPr>
          <w:sz w:val="28"/>
          <w:szCs w:val="28"/>
        </w:rPr>
        <w:t xml:space="preserve"> – ширина барьера, определяемая формулой (41).Таким образом, (7</w:t>
      </w:r>
      <w:r w:rsidR="000D0797">
        <w:rPr>
          <w:sz w:val="28"/>
          <w:szCs w:val="28"/>
        </w:rPr>
        <w:t>4</w:t>
      </w:r>
      <w:r>
        <w:rPr>
          <w:sz w:val="28"/>
          <w:szCs w:val="28"/>
        </w:rPr>
        <w:t>) может быть представлено в следующем виде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F62EBB" w:rsidTr="00F62EBB">
        <w:tc>
          <w:tcPr>
            <w:tcW w:w="8613" w:type="dxa"/>
          </w:tcPr>
          <w:p w:rsidR="00F62EBB" w:rsidRPr="00D04537" w:rsidRDefault="00A71CC0" w:rsidP="007B1212">
            <w:pPr>
              <w:spacing w:line="360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-iλ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κ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-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τ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ω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os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h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ω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-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cos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h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ωτ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den>
                    </m:f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F62EBB" w:rsidRPr="00D04537" w:rsidRDefault="00F62EBB" w:rsidP="00F62EBB">
            <w:pPr>
              <w:jc w:val="both"/>
              <w:rPr>
                <w:sz w:val="28"/>
                <w:szCs w:val="28"/>
                <w:lang w:val="en-US"/>
              </w:rPr>
            </w:pPr>
          </w:p>
          <w:p w:rsidR="00F62EBB" w:rsidRPr="00AD60DD" w:rsidRDefault="00F62EBB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7</w:t>
            </w:r>
            <w:r w:rsidR="000D0797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F62EBB" w:rsidRDefault="00D04537" w:rsidP="00F62EB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чем здесь </w:t>
      </w:r>
      <m:oMath>
        <m:r>
          <w:rPr>
            <w:rFonts w:ascii="Cambria Math" w:hAnsi="Cambria Math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F10565">
        <w:rPr>
          <w:sz w:val="28"/>
          <w:szCs w:val="28"/>
        </w:rPr>
        <w:t>.</w:t>
      </w:r>
      <w:r>
        <w:rPr>
          <w:sz w:val="28"/>
          <w:szCs w:val="28"/>
        </w:rPr>
        <w:t xml:space="preserve"> Первый член в формуле (7</w:t>
      </w:r>
      <w:r w:rsidR="000D0797">
        <w:rPr>
          <w:sz w:val="28"/>
          <w:szCs w:val="28"/>
        </w:rPr>
        <w:t>6</w:t>
      </w:r>
      <w:r>
        <w:rPr>
          <w:sz w:val="28"/>
          <w:szCs w:val="28"/>
        </w:rPr>
        <w:t xml:space="preserve">) задает ту часть действия, которая набирается на начальном </w:t>
      </w:r>
      <m:oMath>
        <m:r>
          <w:rPr>
            <w:rFonts w:ascii="Cambria Math" w:hAnsi="Cambria Math"/>
            <w:sz w:val="28"/>
            <w:szCs w:val="28"/>
          </w:rPr>
          <m:t>(x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5C5590" w:rsidRPr="005C5590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е подбарьерной траектории электрона, где полем волны можно пренебречь.</w:t>
      </w:r>
    </w:p>
    <w:p w:rsidR="009C7772" w:rsidRPr="00335B46" w:rsidRDefault="00CF77B4" w:rsidP="009C777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9C7772">
        <w:rPr>
          <w:sz w:val="28"/>
          <w:szCs w:val="28"/>
        </w:rPr>
        <w:t xml:space="preserve"> общем случае получить точное выражение для добавочного действ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 w:rsidR="005C5590" w:rsidRPr="005C5590">
        <w:rPr>
          <w:sz w:val="28"/>
          <w:szCs w:val="28"/>
        </w:rPr>
        <w:t xml:space="preserve"> </w:t>
      </w:r>
      <w:r>
        <w:rPr>
          <w:sz w:val="28"/>
          <w:szCs w:val="28"/>
        </w:rPr>
        <w:t>оказывается невозможным</w:t>
      </w:r>
      <w:r w:rsidR="009C7772">
        <w:rPr>
          <w:sz w:val="28"/>
          <w:szCs w:val="28"/>
        </w:rPr>
        <w:t xml:space="preserve">. </w:t>
      </w:r>
      <w:r w:rsidR="00335B46">
        <w:rPr>
          <w:sz w:val="28"/>
          <w:szCs w:val="28"/>
        </w:rPr>
        <w:t xml:space="preserve">В </w:t>
      </w:r>
      <w:r w:rsidR="00B371EB">
        <w:rPr>
          <w:sz w:val="28"/>
          <w:szCs w:val="28"/>
        </w:rPr>
        <w:t>настоящем параграфе</w:t>
      </w:r>
      <w:r w:rsidR="00335B46">
        <w:rPr>
          <w:sz w:val="28"/>
          <w:szCs w:val="28"/>
        </w:rPr>
        <w:t xml:space="preserve"> кулоновскую поправку </w:t>
      </w:r>
      <w:r>
        <w:rPr>
          <w:sz w:val="28"/>
          <w:szCs w:val="28"/>
        </w:rPr>
        <w:t xml:space="preserve">вычислим </w:t>
      </w:r>
      <w:r w:rsidR="00335B46">
        <w:rPr>
          <w:sz w:val="28"/>
          <w:szCs w:val="28"/>
        </w:rPr>
        <w:t>в туннельном режиме, когда</w:t>
      </w:r>
      <w:r w:rsidR="00B371EB">
        <w:rPr>
          <w:sz w:val="28"/>
          <w:szCs w:val="28"/>
        </w:rPr>
        <w:t xml:space="preserve"> </w:t>
      </w:r>
      <w:r w:rsidR="00335B46">
        <w:rPr>
          <w:sz w:val="28"/>
          <w:szCs w:val="28"/>
        </w:rPr>
        <w:t xml:space="preserve">параметр адиабатичности </w:t>
      </w:r>
      <m:oMath>
        <m:r>
          <w:rPr>
            <w:rFonts w:ascii="Cambria Math" w:hAnsi="Cambria Math"/>
            <w:sz w:val="28"/>
            <w:szCs w:val="28"/>
          </w:rPr>
          <m:t>γ=ωκ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≪1</m:t>
        </m:r>
      </m:oMath>
      <w:r w:rsidR="00335B46">
        <w:rPr>
          <w:sz w:val="28"/>
          <w:szCs w:val="28"/>
        </w:rPr>
        <w:t>, то есть в случае достаточно медленно меняющихся полей.</w:t>
      </w:r>
    </w:p>
    <w:p w:rsidR="00335B46" w:rsidRDefault="00335B46" w:rsidP="009C777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ерепишем уравнение (41) для эффективной ширины барьера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2B3168" w:rsidTr="002B3168">
        <w:tc>
          <w:tcPr>
            <w:tcW w:w="8613" w:type="dxa"/>
          </w:tcPr>
          <w:p w:rsidR="002B3168" w:rsidRPr="00335B46" w:rsidRDefault="002B3168" w:rsidP="002B3168">
            <w:pPr>
              <w:spacing w:line="360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osh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2B3168" w:rsidRPr="00AD60DD" w:rsidRDefault="002B3168" w:rsidP="002B3168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7</w:t>
            </w:r>
            <w:r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335B46" w:rsidRDefault="00BB390E" w:rsidP="009C777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адиабатическом </w:t>
      </w:r>
      <w:r w:rsidR="002B3168">
        <w:rPr>
          <w:sz w:val="28"/>
          <w:szCs w:val="28"/>
        </w:rPr>
        <w:t>приближении, когда</w:t>
      </w:r>
      <w:r w:rsidR="005C5590" w:rsidRPr="005C559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ω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~γ</m:t>
        </m:r>
      </m:oMath>
      <w:r w:rsidR="002B3168">
        <w:rPr>
          <w:sz w:val="28"/>
          <w:szCs w:val="28"/>
        </w:rPr>
        <w:t>, используя разложение функции</w:t>
      </w:r>
      <w:r w:rsidR="005C5590" w:rsidRPr="005C559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inh(ω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в </w:t>
      </w:r>
      <w:r w:rsidR="002B3168">
        <w:rPr>
          <w:sz w:val="28"/>
          <w:szCs w:val="28"/>
        </w:rPr>
        <w:t>ряд Маклорена</w:t>
      </w:r>
      <w:r>
        <w:rPr>
          <w:sz w:val="28"/>
          <w:szCs w:val="28"/>
        </w:rPr>
        <w:t>,</w:t>
      </w:r>
      <w:r w:rsidR="002B3168">
        <w:rPr>
          <w:sz w:val="28"/>
          <w:szCs w:val="28"/>
        </w:rPr>
        <w:t xml:space="preserve"> находим</w:t>
      </w:r>
      <w:r>
        <w:rPr>
          <w:sz w:val="28"/>
          <w:szCs w:val="28"/>
        </w:rPr>
        <w:t xml:space="preserve"> следующее приближенное решение</w:t>
      </w:r>
      <w:r w:rsidR="002B3168">
        <w:rPr>
          <w:sz w:val="28"/>
          <w:szCs w:val="28"/>
        </w:rPr>
        <w:t xml:space="preserve"> уравнения (39)</w:t>
      </w:r>
      <w:r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BB390E" w:rsidTr="00BB390E">
        <w:tc>
          <w:tcPr>
            <w:tcW w:w="8613" w:type="dxa"/>
          </w:tcPr>
          <w:p w:rsidR="00BB390E" w:rsidRPr="00335B46" w:rsidRDefault="00A71CC0" w:rsidP="00BB390E">
            <w:pPr>
              <w:spacing w:line="360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BB390E" w:rsidRDefault="00BB390E" w:rsidP="00BB390E">
            <w:pPr>
              <w:jc w:val="both"/>
              <w:rPr>
                <w:sz w:val="28"/>
                <w:szCs w:val="28"/>
              </w:rPr>
            </w:pPr>
          </w:p>
          <w:p w:rsidR="00BB390E" w:rsidRPr="002B3168" w:rsidRDefault="00BB390E" w:rsidP="000D0797">
            <w:pPr>
              <w:jc w:val="both"/>
              <w:rPr>
                <w:sz w:val="28"/>
                <w:szCs w:val="28"/>
              </w:rPr>
            </w:pPr>
            <w:r w:rsidRPr="002B3168">
              <w:rPr>
                <w:sz w:val="28"/>
                <w:szCs w:val="28"/>
              </w:rPr>
              <w:t>(7</w:t>
            </w:r>
            <w:r w:rsidR="000D0797">
              <w:rPr>
                <w:sz w:val="28"/>
                <w:szCs w:val="28"/>
              </w:rPr>
              <w:t>8</w:t>
            </w:r>
            <w:r w:rsidRPr="002B3168">
              <w:rPr>
                <w:sz w:val="28"/>
                <w:szCs w:val="28"/>
              </w:rPr>
              <w:t>)</w:t>
            </w:r>
          </w:p>
        </w:tc>
      </w:tr>
    </w:tbl>
    <w:p w:rsidR="00335B46" w:rsidRDefault="002B3168" w:rsidP="009C777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читывая (78), в том же случае адиабатического приближения, для эффективной ширины барьера получим следующую </w:t>
      </w:r>
      <w:r w:rsidR="00B95403">
        <w:rPr>
          <w:sz w:val="28"/>
          <w:szCs w:val="28"/>
        </w:rPr>
        <w:t>асимптотику</w:t>
      </w:r>
      <w:r>
        <w:rPr>
          <w:sz w:val="28"/>
          <w:szCs w:val="28"/>
        </w:rPr>
        <w:t>.</w:t>
      </w:r>
    </w:p>
    <w:p w:rsidR="00BB390E" w:rsidRPr="00BB390E" w:rsidRDefault="00BB390E" w:rsidP="009C7772"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l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</w:rPr>
                    <m:t>cos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κ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</m:oMath>
      </m:oMathPara>
    </w:p>
    <w:p w:rsidR="00BB390E" w:rsidRPr="00BB390E" w:rsidRDefault="00BB390E" w:rsidP="00B95403"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κ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≅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κ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BB390E" w:rsidTr="00BB390E">
        <w:tc>
          <w:tcPr>
            <w:tcW w:w="8613" w:type="dxa"/>
          </w:tcPr>
          <w:p w:rsidR="00BB390E" w:rsidRPr="00335B46" w:rsidRDefault="00B95403" w:rsidP="00B95403">
            <w:pPr>
              <w:spacing w:line="360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709" w:type="dxa"/>
          </w:tcPr>
          <w:p w:rsidR="00BB390E" w:rsidRPr="00AD60DD" w:rsidRDefault="00BB390E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7</w:t>
            </w:r>
            <w:r w:rsidR="000D0797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BB390E" w:rsidRDefault="00BB390E" w:rsidP="009C7772">
      <w:pPr>
        <w:spacing w:line="360" w:lineRule="auto"/>
        <w:ind w:firstLine="567"/>
        <w:jc w:val="both"/>
        <w:rPr>
          <w:sz w:val="28"/>
          <w:szCs w:val="28"/>
        </w:rPr>
      </w:pP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BD077F" w:rsidTr="007B1212">
        <w:tc>
          <w:tcPr>
            <w:tcW w:w="8613" w:type="dxa"/>
          </w:tcPr>
          <w:p w:rsidR="00BD077F" w:rsidRPr="00335B46" w:rsidRDefault="00BD077F" w:rsidP="002B3168">
            <w:pPr>
              <w:spacing w:line="360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BD077F" w:rsidRPr="00AD60DD" w:rsidRDefault="00BD077F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0D0797">
              <w:rPr>
                <w:sz w:val="28"/>
                <w:szCs w:val="28"/>
              </w:rPr>
              <w:t>80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D35246" w:rsidRDefault="00BD077F" w:rsidP="009C777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ходим к безразмерным переменным </w:t>
      </w:r>
      <m:oMath>
        <m:r>
          <w:rPr>
            <w:rFonts w:ascii="Cambria Math" w:hAnsi="Cambria Math"/>
            <w:sz w:val="28"/>
            <w:szCs w:val="28"/>
          </w:rPr>
          <m:t>ξ=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/l</m:t>
        </m:r>
      </m:oMath>
      <w:r w:rsidR="00AC338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r>
          <w:rPr>
            <w:rFonts w:ascii="Cambria Math" w:hAnsi="Cambria Math"/>
            <w:sz w:val="28"/>
            <w:szCs w:val="28"/>
          </w:rPr>
          <m:t>θ=ωτ</m:t>
        </m:r>
      </m:oMath>
      <w:r>
        <w:rPr>
          <w:sz w:val="28"/>
          <w:szCs w:val="28"/>
        </w:rPr>
        <w:t xml:space="preserve"> (см. </w:t>
      </w:r>
      <w:r w:rsidRPr="009E13C3">
        <w:rPr>
          <w:sz w:val="28"/>
          <w:szCs w:val="28"/>
        </w:rPr>
        <w:t>[1</w:t>
      </w:r>
      <w:r w:rsidR="005C5590" w:rsidRPr="005C5590">
        <w:rPr>
          <w:sz w:val="28"/>
          <w:szCs w:val="28"/>
        </w:rPr>
        <w:t>3</w:t>
      </w:r>
      <w:r w:rsidRPr="009E13C3">
        <w:rPr>
          <w:sz w:val="28"/>
          <w:szCs w:val="28"/>
        </w:rPr>
        <w:t>,2</w:t>
      </w:r>
      <w:r w:rsidR="005C5590" w:rsidRPr="005C5590">
        <w:rPr>
          <w:sz w:val="28"/>
          <w:szCs w:val="28"/>
        </w:rPr>
        <w:t>5</w:t>
      </w:r>
      <w:r w:rsidRPr="009E13C3">
        <w:rPr>
          <w:sz w:val="28"/>
          <w:szCs w:val="28"/>
        </w:rPr>
        <w:t>])</w:t>
      </w:r>
      <w:r w:rsidR="00D35246">
        <w:rPr>
          <w:sz w:val="28"/>
          <w:szCs w:val="28"/>
        </w:rPr>
        <w:t xml:space="preserve">, где траектория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  <w:r w:rsidR="00D35246">
        <w:rPr>
          <w:sz w:val="28"/>
          <w:szCs w:val="28"/>
        </w:rPr>
        <w:t xml:space="preserve"> определяется уравнением (40).В этом случае уравнение (7</w:t>
      </w:r>
      <w:r w:rsidR="000D0797">
        <w:rPr>
          <w:sz w:val="28"/>
          <w:szCs w:val="28"/>
        </w:rPr>
        <w:t>8</w:t>
      </w:r>
      <w:r w:rsidR="00D35246">
        <w:rPr>
          <w:sz w:val="28"/>
          <w:szCs w:val="28"/>
        </w:rPr>
        <w:t>) в переменной</w:t>
      </w:r>
      <w:r w:rsidR="005C5590" w:rsidRPr="005C559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θ</m:t>
        </m:r>
      </m:oMath>
      <w:r w:rsidR="00D35246">
        <w:rPr>
          <w:sz w:val="28"/>
          <w:szCs w:val="28"/>
        </w:rPr>
        <w:t xml:space="preserve"> примет вид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D35246" w:rsidTr="007B1212">
        <w:tc>
          <w:tcPr>
            <w:tcW w:w="8613" w:type="dxa"/>
          </w:tcPr>
          <w:p w:rsidR="00D35246" w:rsidRPr="00335B46" w:rsidRDefault="00A71CC0" w:rsidP="00D35246">
            <w:pPr>
              <w:spacing w:line="360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κ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D35246" w:rsidRDefault="00D35246" w:rsidP="007B1212">
            <w:pPr>
              <w:jc w:val="both"/>
              <w:rPr>
                <w:sz w:val="28"/>
                <w:szCs w:val="28"/>
              </w:rPr>
            </w:pPr>
          </w:p>
          <w:p w:rsidR="00D35246" w:rsidRPr="00AD60DD" w:rsidRDefault="00D35246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8</w:t>
            </w:r>
            <w:r w:rsidR="000D0797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BD077F" w:rsidRDefault="009E13C3" w:rsidP="009C777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ять же, раскладывая гиперболические функции в ряд Маклорена, получаем:</w:t>
      </w:r>
    </w:p>
    <w:p w:rsidR="009E13C3" w:rsidRDefault="009E13C3" w:rsidP="009C7772">
      <w:pPr>
        <w:spacing w:line="360" w:lineRule="auto"/>
        <w:ind w:firstLine="567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ξ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osh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osh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τ</m:t>
                          </m:r>
                        </m:e>
                      </m:d>
                    </m:e>
                  </m:func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≅</m:t>
          </m:r>
        </m:oMath>
      </m:oMathPara>
    </w:p>
    <w:p w:rsidR="00D35246" w:rsidRPr="00D35246" w:rsidRDefault="00B95403" w:rsidP="009C7772">
      <w:pPr>
        <w:spacing w:line="360" w:lineRule="auto"/>
        <w:ind w:firstLine="567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≅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κ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ωκ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-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</m:d>
        </m:oMath>
      </m:oMathPara>
    </w:p>
    <w:p w:rsidR="00D35246" w:rsidRDefault="00D35246" w:rsidP="009C7772">
      <w:pPr>
        <w:spacing w:line="360" w:lineRule="auto"/>
        <w:ind w:firstLine="567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491FBE" w:rsidRDefault="00491FBE" w:rsidP="009C7772">
      <w:pPr>
        <w:spacing w:line="360" w:lineRule="auto"/>
        <w:ind w:firstLine="567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1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1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491FBE" w:rsidRDefault="00491FBE" w:rsidP="009C777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кончательно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491FBE" w:rsidTr="007B1212">
        <w:tc>
          <w:tcPr>
            <w:tcW w:w="8613" w:type="dxa"/>
          </w:tcPr>
          <w:p w:rsidR="00491FBE" w:rsidRPr="00335B46" w:rsidRDefault="00491FBE" w:rsidP="007B1212">
            <w:pPr>
              <w:spacing w:line="360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ξ=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θ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491FBE" w:rsidRDefault="00491FBE" w:rsidP="007B1212">
            <w:pPr>
              <w:jc w:val="both"/>
              <w:rPr>
                <w:sz w:val="28"/>
                <w:szCs w:val="28"/>
              </w:rPr>
            </w:pPr>
          </w:p>
          <w:p w:rsidR="00491FBE" w:rsidRPr="00AD60DD" w:rsidRDefault="00491FBE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8</w:t>
            </w:r>
            <w:r w:rsidR="000D079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491FBE" w:rsidRDefault="00491FBE" w:rsidP="009C7772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ведем малый параметр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491FBE" w:rsidTr="007B1212">
        <w:tc>
          <w:tcPr>
            <w:tcW w:w="8613" w:type="dxa"/>
          </w:tcPr>
          <w:p w:rsidR="00491FBE" w:rsidRPr="00335B46" w:rsidRDefault="00491FBE" w:rsidP="00491FBE">
            <w:pPr>
              <w:spacing w:line="360" w:lineRule="auto"/>
              <w:ind w:firstLine="56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μ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κ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≪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491FBE" w:rsidRDefault="00491FBE" w:rsidP="007B1212">
            <w:pPr>
              <w:jc w:val="both"/>
              <w:rPr>
                <w:sz w:val="28"/>
                <w:szCs w:val="28"/>
              </w:rPr>
            </w:pPr>
          </w:p>
          <w:p w:rsidR="00491FBE" w:rsidRPr="00AD60DD" w:rsidRDefault="00491FBE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8</w:t>
            </w:r>
            <w:r w:rsidR="000D0797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491FBE" w:rsidRPr="002538C9" w:rsidRDefault="00491FBE" w:rsidP="00B95A58">
      <w:pPr>
        <w:pStyle w:val="a6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параметр </w:t>
      </w:r>
      <m:oMath>
        <m:r>
          <w:rPr>
            <w:rFonts w:ascii="Cambria Math" w:hAnsi="Cambria Math"/>
            <w:sz w:val="28"/>
            <w:szCs w:val="28"/>
          </w:rPr>
          <m:t>μ</m:t>
        </m:r>
      </m:oMath>
      <w:r>
        <w:rPr>
          <w:sz w:val="28"/>
          <w:szCs w:val="28"/>
        </w:rPr>
        <w:t xml:space="preserve">, определяющий вклад кулоновского поля ядра в силу, действующую на электрон, действительно оказывается мал; в поле </w:t>
      </w:r>
      <w:r w:rsidR="00AC3388">
        <w:rPr>
          <w:sz w:val="28"/>
          <w:szCs w:val="28"/>
        </w:rPr>
        <w:t xml:space="preserve">         </w:t>
      </w:r>
      <w:r>
        <w:rPr>
          <w:sz w:val="28"/>
          <w:szCs w:val="28"/>
        </w:rPr>
        <w:t>титан-сапфирового лазера (</w:t>
      </w:r>
      <m:oMath>
        <m:r>
          <w:rPr>
            <w:rFonts w:ascii="Cambria Math" w:hAnsi="Cambria Math"/>
            <w:sz w:val="28"/>
            <w:szCs w:val="28"/>
          </w:rPr>
          <m:t>ℏω=1,55 эВ) μ=0,057</m:t>
        </m:r>
      </m:oMath>
      <w:r>
        <w:rPr>
          <w:sz w:val="28"/>
          <w:szCs w:val="28"/>
        </w:rPr>
        <w:t xml:space="preserve"> для атома водорода, </w:t>
      </w:r>
      <m:oMath>
        <m:r>
          <w:rPr>
            <w:rFonts w:ascii="Cambria Math" w:hAnsi="Cambria Math"/>
            <w:sz w:val="28"/>
            <w:szCs w:val="28"/>
          </w:rPr>
          <m:t>μ=0,023</m:t>
        </m:r>
      </m:oMath>
      <w:r>
        <w:rPr>
          <w:sz w:val="28"/>
          <w:szCs w:val="28"/>
        </w:rPr>
        <w:t xml:space="preserve"> для атома </w:t>
      </w:r>
      <m:oMath>
        <m:r>
          <w:rPr>
            <w:rFonts w:ascii="Cambria Math" w:hAnsi="Cambria Math"/>
            <w:sz w:val="28"/>
            <w:szCs w:val="28"/>
          </w:rPr>
          <m:t>He</m:t>
        </m:r>
      </m:oMath>
      <w:r w:rsidR="00AC338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r>
          <w:rPr>
            <w:rFonts w:ascii="Cambria Math" w:hAnsi="Cambria Math"/>
            <w:sz w:val="28"/>
            <w:szCs w:val="28"/>
          </w:rPr>
          <m:t>μ=0,059</m:t>
        </m:r>
      </m:oMath>
      <w:r>
        <w:rPr>
          <w:sz w:val="28"/>
          <w:szCs w:val="28"/>
        </w:rPr>
        <w:t xml:space="preserve"> для ион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</m:oMath>
      <w:r w:rsidRPr="00491FBE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а в поле рентгеновского лазера с энергией фотона </w:t>
      </w:r>
      <m:oMath>
        <m:r>
          <w:rPr>
            <w:rFonts w:ascii="Cambria Math" w:hAnsi="Cambria Math"/>
            <w:sz w:val="28"/>
            <w:szCs w:val="28"/>
          </w:rPr>
          <m:t>20 эВ μ=0,11</m:t>
        </m:r>
      </m:oMath>
      <w:r>
        <w:rPr>
          <w:sz w:val="28"/>
          <w:szCs w:val="28"/>
        </w:rPr>
        <w:t xml:space="preserve"> для ион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i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</m:oMath>
      <w:r w:rsidR="003C6CC3" w:rsidRPr="003C6CC3">
        <w:rPr>
          <w:sz w:val="28"/>
          <w:szCs w:val="28"/>
        </w:rPr>
        <w:t xml:space="preserve"> [2</w:t>
      </w:r>
      <w:r w:rsidR="00B95403">
        <w:rPr>
          <w:sz w:val="28"/>
          <w:szCs w:val="28"/>
        </w:rPr>
        <w:t>5</w:t>
      </w:r>
      <w:r w:rsidR="003C6CC3" w:rsidRPr="003C6CC3">
        <w:rPr>
          <w:sz w:val="28"/>
          <w:szCs w:val="28"/>
        </w:rPr>
        <w:t>].</w:t>
      </w:r>
    </w:p>
    <w:p w:rsidR="003C6CC3" w:rsidRDefault="003C6CC3" w:rsidP="00B95A58">
      <w:pPr>
        <w:pStyle w:val="a6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Перепишем уравнение (7</w:t>
      </w:r>
      <w:r w:rsidR="000D0797">
        <w:rPr>
          <w:sz w:val="28"/>
          <w:szCs w:val="28"/>
        </w:rPr>
        <w:t>6</w:t>
      </w:r>
      <w:r>
        <w:rPr>
          <w:sz w:val="28"/>
          <w:szCs w:val="28"/>
        </w:rPr>
        <w:t>) с учетов (81), (82) и (8</w:t>
      </w:r>
      <w:r w:rsidR="000D0797">
        <w:rPr>
          <w:sz w:val="28"/>
          <w:szCs w:val="28"/>
        </w:rPr>
        <w:t>3</w:t>
      </w:r>
      <w:r>
        <w:rPr>
          <w:sz w:val="28"/>
          <w:szCs w:val="28"/>
        </w:rPr>
        <w:t>):</w:t>
      </w:r>
    </w:p>
    <w:p w:rsidR="003C6CC3" w:rsidRDefault="00A71CC0" w:rsidP="00B95A58">
      <w:pPr>
        <w:pStyle w:val="a6"/>
        <w:spacing w:line="360" w:lineRule="auto"/>
        <w:ind w:left="0"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r>
            <w:rPr>
              <w:rFonts w:ascii="Cambria Math" w:hAnsi="Cambria Math"/>
              <w:sz w:val="28"/>
              <w:szCs w:val="28"/>
              <w:lang w:val="en-US"/>
            </w:rPr>
            <m:t>iλln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κ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-Z</m:t>
          </m:r>
          <m:r>
            <w:rPr>
              <w:rFonts w:ascii="Cambria Math" w:hAnsi="Cambria Math"/>
              <w:sz w:val="28"/>
              <w:szCs w:val="28"/>
              <w:lang w:val="en-US"/>
            </w:rPr>
            <m:t>i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τ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(τ)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-i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ln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dθ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ξ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θ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l</m:t>
                      </m:r>
                    </m:den>
                  </m:f>
                </m:e>
              </m:nary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7B1212" w:rsidRPr="007B1212" w:rsidRDefault="007B1212" w:rsidP="00B95A58">
      <w:pPr>
        <w:pStyle w:val="a6"/>
        <w:spacing w:line="360" w:lineRule="auto"/>
        <w:ind w:left="0" w:firstLine="567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-i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μκ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ln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Arct</m:t>
              </m:r>
              <m:r>
                <w:rPr>
                  <w:rFonts w:ascii="Cambria Math" w:hAnsi="Cambria Math"/>
                  <w:sz w:val="28"/>
                  <w:szCs w:val="28"/>
                </w:rPr>
                <m:t>anh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</m:oMath>
      </m:oMathPara>
    </w:p>
    <w:p w:rsidR="003C6CC3" w:rsidRDefault="003C6CC3" w:rsidP="00B95A58">
      <w:pPr>
        <w:pStyle w:val="a6"/>
        <w:spacing w:line="360" w:lineRule="auto"/>
        <w:ind w:left="0" w:firstLine="567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=-i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μκ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ln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ξ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μ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ω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κ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ln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</m:oMath>
      </m:oMathPara>
    </w:p>
    <w:p w:rsidR="0072329C" w:rsidRDefault="0072329C" w:rsidP="00B95A58">
      <w:pPr>
        <w:pStyle w:val="a6"/>
        <w:spacing w:line="360" w:lineRule="auto"/>
        <w:ind w:left="0" w:firstLine="567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-i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μκ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ln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2329C" w:rsidRDefault="0072329C" w:rsidP="00B95A58">
      <w:pPr>
        <w:pStyle w:val="a6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Окончательно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31031D" w:rsidTr="00B65F83">
        <w:tc>
          <w:tcPr>
            <w:tcW w:w="8613" w:type="dxa"/>
          </w:tcPr>
          <w:p w:rsidR="0031031D" w:rsidRPr="00335B46" w:rsidRDefault="00A71CC0" w:rsidP="0031031D">
            <w:pPr>
              <w:pStyle w:val="a6"/>
              <w:spacing w:line="360" w:lineRule="auto"/>
              <w:ind w:left="0" w:firstLine="567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-i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μκ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κ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θ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θ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31031D" w:rsidRDefault="0031031D" w:rsidP="00B65F83">
            <w:pPr>
              <w:jc w:val="both"/>
              <w:rPr>
                <w:sz w:val="28"/>
                <w:szCs w:val="28"/>
              </w:rPr>
            </w:pPr>
          </w:p>
          <w:p w:rsidR="0031031D" w:rsidRPr="00AD60DD" w:rsidRDefault="0031031D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8</w:t>
            </w:r>
            <w:r w:rsidR="000D0797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72329C" w:rsidRDefault="00CA74AB" w:rsidP="00B95A58">
      <w:pPr>
        <w:pStyle w:val="a6"/>
        <w:spacing w:line="360" w:lineRule="auto"/>
        <w:ind w:left="0" w:firstLine="567"/>
        <w:jc w:val="both"/>
        <w:rPr>
          <w:bCs/>
          <w:sz w:val="28"/>
          <w:szCs w:val="28"/>
        </w:rPr>
      </w:pPr>
      <w:r>
        <w:rPr>
          <w:sz w:val="28"/>
          <w:szCs w:val="28"/>
        </w:rPr>
        <w:t>Устремляя</w:t>
      </w:r>
      <w:r w:rsidR="00436E27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31031D">
        <w:rPr>
          <w:bCs/>
          <w:sz w:val="28"/>
          <w:szCs w:val="28"/>
        </w:rPr>
        <w:t>и</w:t>
      </w:r>
      <w:r>
        <w:rPr>
          <w:bCs/>
          <w:sz w:val="28"/>
          <w:szCs w:val="28"/>
        </w:rPr>
        <w:t>,</w:t>
      </w:r>
      <w:r w:rsidR="0031031D">
        <w:rPr>
          <w:bCs/>
          <w:sz w:val="28"/>
          <w:szCs w:val="28"/>
        </w:rPr>
        <w:t xml:space="preserve"> переходя к старым переменным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>
        <w:rPr>
          <w:bCs/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  <w:r>
        <w:rPr>
          <w:sz w:val="28"/>
          <w:szCs w:val="28"/>
        </w:rPr>
        <w:t>,</w:t>
      </w:r>
      <w:r w:rsidR="0031031D">
        <w:rPr>
          <w:bCs/>
          <w:sz w:val="28"/>
          <w:szCs w:val="28"/>
        </w:rPr>
        <w:t>получаем:</w:t>
      </w:r>
    </w:p>
    <w:p w:rsidR="0031031D" w:rsidRDefault="00A71CC0" w:rsidP="00B95A58">
      <w:pPr>
        <w:pStyle w:val="a6"/>
        <w:spacing w:line="360" w:lineRule="auto"/>
        <w:ind w:left="0" w:firstLine="567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-i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μκ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ln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κ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-i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κ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 xml:space="preserve"> ln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κ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κ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31031D" w:rsidTr="00B65F83">
        <w:tc>
          <w:tcPr>
            <w:tcW w:w="8613" w:type="dxa"/>
          </w:tcPr>
          <w:p w:rsidR="0031031D" w:rsidRPr="00335B46" w:rsidRDefault="0031031D" w:rsidP="0031031D">
            <w:pPr>
              <w:pStyle w:val="a6"/>
              <w:spacing w:line="360" w:lineRule="auto"/>
              <w:ind w:left="0" w:firstLine="567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-i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κ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-iλl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09" w:type="dxa"/>
          </w:tcPr>
          <w:p w:rsidR="0031031D" w:rsidRDefault="0031031D" w:rsidP="00B65F83">
            <w:pPr>
              <w:jc w:val="both"/>
              <w:rPr>
                <w:sz w:val="28"/>
                <w:szCs w:val="28"/>
              </w:rPr>
            </w:pPr>
          </w:p>
          <w:p w:rsidR="0031031D" w:rsidRPr="00AD60DD" w:rsidRDefault="0031031D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8</w:t>
            </w:r>
            <w:r w:rsidR="000D0797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31031D" w:rsidRPr="002538C9" w:rsidRDefault="0031031D" w:rsidP="0031031D">
      <w:pPr>
        <w:pStyle w:val="a6"/>
        <w:spacing w:line="360" w:lineRule="auto"/>
        <w:ind w:left="0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>
        <w:rPr>
          <w:bCs/>
          <w:sz w:val="28"/>
          <w:szCs w:val="28"/>
        </w:rPr>
        <w:t xml:space="preserve"> - характерная величина связанной системы. Выражение</w:t>
      </w:r>
      <w:r w:rsidRPr="0031031D">
        <w:rPr>
          <w:bCs/>
          <w:sz w:val="28"/>
          <w:szCs w:val="28"/>
        </w:rPr>
        <w:t xml:space="preserve"> (63)</w:t>
      </w:r>
      <w:r>
        <w:rPr>
          <w:bCs/>
          <w:sz w:val="28"/>
          <w:szCs w:val="28"/>
        </w:rPr>
        <w:t xml:space="preserve"> для кулоновской поправки </w:t>
      </w:r>
      <m:oMath>
        <m:r>
          <w:rPr>
            <w:rFonts w:ascii="Cambria Math" w:hAnsi="Cambria Math"/>
            <w:sz w:val="28"/>
            <w:szCs w:val="28"/>
          </w:rPr>
          <m:t>Q</m:t>
        </m:r>
      </m:oMath>
      <w:r w:rsidR="005C5590"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>примет вид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31031D" w:rsidTr="00B65F83">
        <w:tc>
          <w:tcPr>
            <w:tcW w:w="8613" w:type="dxa"/>
          </w:tcPr>
          <w:p w:rsidR="0031031D" w:rsidRPr="0031031D" w:rsidRDefault="0031031D" w:rsidP="0031031D">
            <w:pPr>
              <w:pStyle w:val="a6"/>
              <w:spacing w:line="360" w:lineRule="auto"/>
              <w:ind w:left="0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Q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2I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ex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ln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31031D" w:rsidRDefault="0031031D" w:rsidP="00B65F83">
            <w:pPr>
              <w:jc w:val="both"/>
              <w:rPr>
                <w:sz w:val="28"/>
                <w:szCs w:val="28"/>
              </w:rPr>
            </w:pPr>
          </w:p>
          <w:p w:rsidR="0031031D" w:rsidRPr="00AD60DD" w:rsidRDefault="0031031D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8</w:t>
            </w:r>
            <w:r w:rsidR="000D0797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7F0932" w:rsidRPr="00006438" w:rsidRDefault="00B95403" w:rsidP="00006438">
      <w:pPr>
        <w:pStyle w:val="a6"/>
        <w:spacing w:line="36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Заметим, что формула (86) не зависит ни от частоты переменного поля, ни от параметра адиабатичности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>
        <w:rPr>
          <w:sz w:val="28"/>
          <w:szCs w:val="28"/>
        </w:rPr>
        <w:t xml:space="preserve">, к тому же </w:t>
      </w:r>
      <w:r w:rsidR="001070C5">
        <w:rPr>
          <w:bCs/>
          <w:sz w:val="28"/>
          <w:szCs w:val="28"/>
        </w:rPr>
        <w:t xml:space="preserve">формула </w:t>
      </w:r>
      <w:r w:rsidR="004913B7">
        <w:rPr>
          <w:bCs/>
          <w:sz w:val="28"/>
          <w:szCs w:val="28"/>
        </w:rPr>
        <w:t>(61) является частным случаем формулы (8</w:t>
      </w:r>
      <w:r w:rsidR="000D0797">
        <w:rPr>
          <w:bCs/>
          <w:sz w:val="28"/>
          <w:szCs w:val="28"/>
        </w:rPr>
        <w:t>6</w:t>
      </w:r>
      <w:r w:rsidR="004913B7">
        <w:rPr>
          <w:bCs/>
          <w:sz w:val="28"/>
          <w:szCs w:val="28"/>
        </w:rPr>
        <w:t xml:space="preserve">). Так, при выключении постоянного поля </w:t>
      </w:r>
      <m:oMath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→0)</m:t>
        </m:r>
      </m:oMath>
      <w:r w:rsidR="005C5590" w:rsidRPr="005C5590">
        <w:rPr>
          <w:sz w:val="28"/>
          <w:szCs w:val="28"/>
        </w:rPr>
        <w:t xml:space="preserve"> </w:t>
      </w:r>
      <w:r w:rsidR="004913B7">
        <w:rPr>
          <w:bCs/>
          <w:sz w:val="28"/>
          <w:szCs w:val="28"/>
        </w:rPr>
        <w:t>формула (8</w:t>
      </w:r>
      <w:r w:rsidR="000D0797">
        <w:rPr>
          <w:bCs/>
          <w:sz w:val="28"/>
          <w:szCs w:val="28"/>
        </w:rPr>
        <w:t>6</w:t>
      </w:r>
      <w:r w:rsidR="004913B7">
        <w:rPr>
          <w:bCs/>
          <w:sz w:val="28"/>
          <w:szCs w:val="28"/>
        </w:rPr>
        <w:t>) переходит в формулу (61) для кулоновской поправки в поле линейно-поляризованной волны.</w:t>
      </w:r>
      <w:r w:rsidR="005C5590">
        <w:rPr>
          <w:bCs/>
          <w:sz w:val="28"/>
          <w:szCs w:val="28"/>
        </w:rPr>
        <w:t xml:space="preserve"> </w:t>
      </w:r>
      <w:r w:rsidR="000D0797">
        <w:rPr>
          <w:bCs/>
          <w:sz w:val="28"/>
          <w:szCs w:val="28"/>
        </w:rPr>
        <w:t xml:space="preserve">Теперь вернемся к формуле (73). В туннельном режиме уравнение (72) можно решить приближенно, раскладывая </w:t>
      </w:r>
      <m:oMath>
        <m:r>
          <w:rPr>
            <w:rFonts w:ascii="Cambria Math" w:hAnsi="Cambria Math"/>
            <w:sz w:val="28"/>
            <w:szCs w:val="28"/>
            <w:lang w:val="en-US"/>
          </w:rPr>
          <m:t>co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="000D0797">
        <w:rPr>
          <w:sz w:val="28"/>
          <w:szCs w:val="28"/>
        </w:rPr>
        <w:t xml:space="preserve"> в ряд Тейлора в точке </w:t>
      </w:r>
      <m:oMath>
        <m:r>
          <w:rPr>
            <w:rFonts w:ascii="Cambria Math" w:hAnsi="Cambria Math"/>
            <w:sz w:val="28"/>
            <w:szCs w:val="28"/>
          </w:rPr>
          <m:t>β=π/2</m:t>
        </m:r>
      </m:oMath>
      <w:r w:rsidR="000D0797" w:rsidRPr="000D0797">
        <w:rPr>
          <w:sz w:val="28"/>
          <w:szCs w:val="28"/>
        </w:rPr>
        <w:t>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0D0797" w:rsidTr="00B65F83">
        <w:tc>
          <w:tcPr>
            <w:tcW w:w="8613" w:type="dxa"/>
          </w:tcPr>
          <w:p w:rsidR="000D0797" w:rsidRPr="000D0797" w:rsidRDefault="00A71CC0" w:rsidP="00B65F83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709" w:type="dxa"/>
          </w:tcPr>
          <w:p w:rsidR="000D0797" w:rsidRPr="00AD60DD" w:rsidRDefault="000D0797" w:rsidP="000D0797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87)</w:t>
            </w:r>
          </w:p>
        </w:tc>
      </w:tr>
    </w:tbl>
    <w:p w:rsidR="00B65F83" w:rsidRPr="00731E86" w:rsidRDefault="00006438" w:rsidP="00436E27">
      <w:pPr>
        <w:pStyle w:val="a6"/>
        <w:spacing w:line="360" w:lineRule="auto"/>
        <w:ind w:left="0" w:firstLine="567"/>
        <w:jc w:val="both"/>
        <w:rPr>
          <w:bCs/>
          <w:i/>
          <w:sz w:val="28"/>
          <w:szCs w:val="28"/>
        </w:rPr>
      </w:pPr>
      <w:r>
        <w:rPr>
          <w:bCs/>
          <w:sz w:val="28"/>
          <w:szCs w:val="28"/>
        </w:rPr>
        <w:t>У</w:t>
      </w:r>
      <w:r w:rsidR="00B65F83">
        <w:rPr>
          <w:bCs/>
          <w:sz w:val="28"/>
          <w:szCs w:val="28"/>
        </w:rPr>
        <w:t>равнение (72) решалось</w:t>
      </w:r>
      <w:r w:rsidR="00436E27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также</w:t>
      </w:r>
      <w:r w:rsidR="00436E27">
        <w:rPr>
          <w:bCs/>
          <w:sz w:val="28"/>
          <w:szCs w:val="28"/>
        </w:rPr>
        <w:t xml:space="preserve"> </w:t>
      </w:r>
      <w:r w:rsidR="00B65F83">
        <w:rPr>
          <w:bCs/>
          <w:sz w:val="28"/>
          <w:szCs w:val="28"/>
        </w:rPr>
        <w:t>численно и</w:t>
      </w:r>
      <w:r>
        <w:rPr>
          <w:bCs/>
          <w:sz w:val="28"/>
          <w:szCs w:val="28"/>
        </w:rPr>
        <w:t xml:space="preserve"> результат сравнивался с </w:t>
      </w:r>
      <w:r w:rsidR="00B65F83">
        <w:rPr>
          <w:bCs/>
          <w:sz w:val="28"/>
          <w:szCs w:val="28"/>
        </w:rPr>
        <w:t xml:space="preserve"> асимптотическим</w:t>
      </w:r>
      <w:r w:rsidR="00731E86">
        <w:rPr>
          <w:bCs/>
          <w:sz w:val="28"/>
          <w:szCs w:val="28"/>
        </w:rPr>
        <w:t xml:space="preserve"> решением (87). Уравнение решалось для значений параметра адиабатичности от </w:t>
      </w:r>
      <m:oMath>
        <m:r>
          <w:rPr>
            <w:rFonts w:ascii="Cambria Math" w:hAnsi="Cambria Math"/>
            <w:sz w:val="28"/>
            <w:szCs w:val="28"/>
          </w:rPr>
          <m:t>γ=0,01</m:t>
        </m:r>
      </m:oMath>
      <w:r w:rsidR="00436E27">
        <w:rPr>
          <w:sz w:val="28"/>
          <w:szCs w:val="28"/>
        </w:rPr>
        <w:t xml:space="preserve"> </w:t>
      </w:r>
      <w:r w:rsidR="00731E86">
        <w:rPr>
          <w:bCs/>
          <w:sz w:val="28"/>
          <w:szCs w:val="28"/>
        </w:rPr>
        <w:t xml:space="preserve">до </w:t>
      </w:r>
      <m:oMath>
        <m:r>
          <w:rPr>
            <w:rFonts w:ascii="Cambria Math" w:hAnsi="Cambria Math"/>
            <w:sz w:val="28"/>
            <w:szCs w:val="28"/>
          </w:rPr>
          <m:t>γ=1</m:t>
        </m:r>
      </m:oMath>
      <w:r w:rsidR="00731E86" w:rsidRPr="00731E86">
        <w:rPr>
          <w:bCs/>
          <w:sz w:val="28"/>
          <w:szCs w:val="28"/>
        </w:rPr>
        <w:t xml:space="preserve">, </w:t>
      </w:r>
      <w:r w:rsidR="00731E86">
        <w:rPr>
          <w:bCs/>
          <w:sz w:val="28"/>
          <w:szCs w:val="28"/>
        </w:rPr>
        <w:t xml:space="preserve">и максимальная погрешность составляла </w:t>
      </w:r>
      <m:oMath>
        <m:r>
          <w:rPr>
            <w:rFonts w:ascii="Cambria Math" w:hAnsi="Cambria Math"/>
            <w:sz w:val="28"/>
            <w:szCs w:val="28"/>
          </w:rPr>
          <m:t>1,1∙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731E86" w:rsidRPr="00731E86">
        <w:rPr>
          <w:bCs/>
          <w:sz w:val="28"/>
          <w:szCs w:val="28"/>
        </w:rPr>
        <w:t>.</w:t>
      </w:r>
    </w:p>
    <w:p w:rsidR="000D0797" w:rsidRPr="002538C9" w:rsidRDefault="000D0797" w:rsidP="000D0797">
      <w:pPr>
        <w:pStyle w:val="a6"/>
        <w:spacing w:line="36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одставляя (87) 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  <m:r>
              <w:rPr>
                <w:rFonts w:ascii="Cambria Math" w:hAnsi="Cambria Math"/>
                <w:sz w:val="28"/>
                <w:szCs w:val="28"/>
              </w:rPr>
              <m:t>⁡(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2C58D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bCs/>
          <w:sz w:val="28"/>
          <w:szCs w:val="28"/>
        </w:rPr>
        <w:t>учитывая</w:t>
      </w:r>
      <w:r w:rsidR="00816A04">
        <w:rPr>
          <w:bCs/>
          <w:sz w:val="28"/>
          <w:szCs w:val="28"/>
        </w:rPr>
        <w:t xml:space="preserve"> связь</w:t>
      </w:r>
      <w:proofErr w:type="gramStart"/>
      <w:r w:rsidR="002C58D8">
        <w:rPr>
          <w:bCs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x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=cosh⁡(x)</m:t>
        </m:r>
      </m:oMath>
      <w:r w:rsidRPr="000D0797">
        <w:rPr>
          <w:bCs/>
          <w:sz w:val="28"/>
          <w:szCs w:val="28"/>
        </w:rPr>
        <w:t xml:space="preserve">, </w:t>
      </w:r>
      <w:proofErr w:type="gramEnd"/>
      <w:r>
        <w:rPr>
          <w:bCs/>
          <w:sz w:val="28"/>
          <w:szCs w:val="28"/>
        </w:rPr>
        <w:t>получаем, что</w:t>
      </w:r>
    </w:p>
    <w:p w:rsidR="00731E86" w:rsidRPr="00731E86" w:rsidRDefault="00A71CC0" w:rsidP="000D0797">
      <w:pPr>
        <w:pStyle w:val="a6"/>
        <w:spacing w:line="360" w:lineRule="auto"/>
        <w:ind w:left="0" w:firstLine="567"/>
        <w:jc w:val="both"/>
        <w:rPr>
          <w:b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</w:rPr>
                <m:t>⁡(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num>
                    <m:den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num>
                    <m:den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0D0797" w:rsidTr="00B65F83">
        <w:tc>
          <w:tcPr>
            <w:tcW w:w="8613" w:type="dxa"/>
          </w:tcPr>
          <w:p w:rsidR="000D0797" w:rsidRPr="00816A04" w:rsidRDefault="000D0797" w:rsidP="000D0797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=cos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≅1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0D0797" w:rsidRPr="00816A04" w:rsidRDefault="000D0797" w:rsidP="000D0797">
            <w:pPr>
              <w:jc w:val="both"/>
              <w:rPr>
                <w:sz w:val="28"/>
                <w:szCs w:val="28"/>
              </w:rPr>
            </w:pPr>
            <w:r w:rsidRPr="00816A04">
              <w:rPr>
                <w:sz w:val="28"/>
                <w:szCs w:val="28"/>
              </w:rPr>
              <w:t>(88)</w:t>
            </w:r>
          </w:p>
        </w:tc>
      </w:tr>
    </w:tbl>
    <w:p w:rsidR="00731E86" w:rsidRDefault="00731E86" w:rsidP="000D0797">
      <w:pPr>
        <w:pStyle w:val="a6"/>
        <w:spacing w:line="360" w:lineRule="auto"/>
        <w:ind w:left="0" w:firstLine="567"/>
        <w:jc w:val="both"/>
        <w:rPr>
          <w:bCs/>
          <w:sz w:val="28"/>
          <w:szCs w:val="28"/>
          <w:lang w:val="en-US"/>
        </w:rPr>
      </w:pPr>
    </w:p>
    <w:p w:rsidR="000D0797" w:rsidRDefault="00816A04" w:rsidP="000D0797">
      <w:pPr>
        <w:pStyle w:val="a6"/>
        <w:spacing w:line="36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Тогда формула (73) для множителя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bCs/>
          <w:sz w:val="28"/>
          <w:szCs w:val="28"/>
        </w:rPr>
        <w:t>принимает вид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816A04" w:rsidTr="00B65F83">
        <w:tc>
          <w:tcPr>
            <w:tcW w:w="8613" w:type="dxa"/>
          </w:tcPr>
          <w:p w:rsidR="00816A04" w:rsidRPr="00816A04" w:rsidRDefault="00A71CC0" w:rsidP="00B95403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γ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i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β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γ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γ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816A04" w:rsidRPr="00816A04" w:rsidRDefault="00816A04" w:rsidP="00731E86">
            <w:pPr>
              <w:jc w:val="both"/>
              <w:rPr>
                <w:sz w:val="28"/>
                <w:szCs w:val="28"/>
              </w:rPr>
            </w:pPr>
            <w:r w:rsidRPr="00816A04">
              <w:rPr>
                <w:sz w:val="28"/>
                <w:szCs w:val="28"/>
              </w:rPr>
              <w:t>(8</w:t>
            </w:r>
            <w:r w:rsidR="00731E86">
              <w:rPr>
                <w:sz w:val="28"/>
                <w:szCs w:val="28"/>
              </w:rPr>
              <w:t>9</w:t>
            </w:r>
            <w:r w:rsidRPr="00816A04">
              <w:rPr>
                <w:sz w:val="28"/>
                <w:szCs w:val="28"/>
              </w:rPr>
              <w:t>)</w:t>
            </w:r>
          </w:p>
        </w:tc>
      </w:tr>
    </w:tbl>
    <w:p w:rsidR="00816A04" w:rsidRDefault="00816A04" w:rsidP="000D0797">
      <w:pPr>
        <w:pStyle w:val="a6"/>
        <w:spacing w:line="36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братим внимание, что во второ</w:t>
      </w:r>
      <w:r w:rsidR="00B95403">
        <w:rPr>
          <w:bCs/>
          <w:sz w:val="28"/>
          <w:szCs w:val="28"/>
        </w:rPr>
        <w:t>м параграфе</w:t>
      </w:r>
      <w:r>
        <w:rPr>
          <w:bCs/>
          <w:sz w:val="28"/>
          <w:szCs w:val="28"/>
        </w:rPr>
        <w:t xml:space="preserve"> аналогичная константа будет выглядеть следующим образом:</w:t>
      </w:r>
    </w:p>
    <w:p w:rsidR="00816A04" w:rsidRPr="00816A04" w:rsidRDefault="00A71CC0" w:rsidP="000D0797">
      <w:pPr>
        <w:pStyle w:val="a6"/>
        <w:spacing w:line="360" w:lineRule="auto"/>
        <w:ind w:left="0" w:firstLine="567"/>
        <w:jc w:val="both"/>
        <w:rPr>
          <w:bCs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π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''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)</m:t>
                          </m:r>
                        </m:den>
                      </m:f>
                    </m:e>
                  </m:rad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2i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β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⁡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πγ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0B31CF" w:rsidRDefault="00731E86" w:rsidP="007F0932">
      <w:pPr>
        <w:pStyle w:val="a6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В туннельном режиме, в формул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~1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γ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/2</m:t>
        </m:r>
      </m:oMath>
      <w:r w:rsidRPr="00731E86">
        <w:rPr>
          <w:sz w:val="28"/>
          <w:szCs w:val="28"/>
        </w:rPr>
        <w:t xml:space="preserve">. </w:t>
      </w:r>
      <w:r w:rsidR="000B31CF">
        <w:rPr>
          <w:sz w:val="28"/>
          <w:szCs w:val="28"/>
        </w:rPr>
        <w:t xml:space="preserve">Из формул (50) и (53) в случае </w:t>
      </w:r>
      <m:oMath>
        <m:r>
          <w:rPr>
            <w:rFonts w:ascii="Cambria Math" w:hAnsi="Cambria Math"/>
            <w:sz w:val="28"/>
            <w:szCs w:val="28"/>
          </w:rPr>
          <m:t>γ≪1</m:t>
        </m:r>
      </m:oMath>
      <w:r w:rsidR="000B31CF">
        <w:rPr>
          <w:sz w:val="28"/>
          <w:szCs w:val="28"/>
        </w:rPr>
        <w:t xml:space="preserve"> получаем:</w:t>
      </w: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0B31CF" w:rsidTr="002538C9">
        <w:tc>
          <w:tcPr>
            <w:tcW w:w="8613" w:type="dxa"/>
          </w:tcPr>
          <w:p w:rsidR="000B31CF" w:rsidRPr="00816A04" w:rsidRDefault="00A71CC0" w:rsidP="001F0337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,    α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γ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.</m:t>
                </m:r>
              </m:oMath>
            </m:oMathPara>
          </w:p>
        </w:tc>
        <w:tc>
          <w:tcPr>
            <w:tcW w:w="709" w:type="dxa"/>
          </w:tcPr>
          <w:p w:rsidR="000B31CF" w:rsidRPr="00816A04" w:rsidRDefault="000B31CF" w:rsidP="000B31CF">
            <w:pPr>
              <w:jc w:val="both"/>
              <w:rPr>
                <w:sz w:val="28"/>
                <w:szCs w:val="28"/>
              </w:rPr>
            </w:pPr>
            <w:r w:rsidRPr="00816A04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90</w:t>
            </w:r>
            <w:r w:rsidRPr="00816A04">
              <w:rPr>
                <w:sz w:val="28"/>
                <w:szCs w:val="28"/>
              </w:rPr>
              <w:t>)</w:t>
            </w:r>
          </w:p>
        </w:tc>
      </w:tr>
    </w:tbl>
    <w:p w:rsidR="00731E86" w:rsidRDefault="00731E86" w:rsidP="007F0932">
      <w:pPr>
        <w:pStyle w:val="a6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Окончательно, собирая все предэкспоненциальные множители из формул (89),(86) и (68),</w:t>
      </w:r>
      <w:r w:rsidR="000B31CF">
        <w:rPr>
          <w:sz w:val="28"/>
          <w:szCs w:val="28"/>
        </w:rPr>
        <w:t>учитывая (90)</w:t>
      </w:r>
      <w:r>
        <w:rPr>
          <w:sz w:val="28"/>
          <w:szCs w:val="28"/>
        </w:rPr>
        <w:t xml:space="preserve"> и подставляя </w:t>
      </w:r>
      <w:r w:rsidR="000B31CF">
        <w:rPr>
          <w:sz w:val="28"/>
          <w:szCs w:val="28"/>
        </w:rPr>
        <w:t>все</w:t>
      </w:r>
      <w:r>
        <w:rPr>
          <w:sz w:val="28"/>
          <w:szCs w:val="28"/>
        </w:rPr>
        <w:t xml:space="preserve"> в формулу (60), получаем:</w:t>
      </w:r>
    </w:p>
    <w:p w:rsidR="00731E86" w:rsidRPr="00183C27" w:rsidRDefault="00731E86" w:rsidP="00731E86">
      <w:pPr>
        <w:spacing w:line="360" w:lineRule="auto"/>
        <w:ind w:firstLine="567"/>
        <w:jc w:val="both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W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πγ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γ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exp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g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ω,κ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</m:e>
          </m:d>
        </m:oMath>
      </m:oMathPara>
    </w:p>
    <w:p w:rsidR="00731E86" w:rsidRDefault="00A71CC0" w:rsidP="007F0932">
      <w:pPr>
        <w:pStyle w:val="a6"/>
        <w:spacing w:line="360" w:lineRule="auto"/>
        <w:ind w:left="0" w:firstLine="567"/>
        <w:jc w:val="both"/>
        <w:rPr>
          <w:i/>
          <w:sz w:val="28"/>
          <w:szCs w:val="28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z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κ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d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d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d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0B31CF" w:rsidRPr="000B31CF" w:rsidRDefault="000B31CF" w:rsidP="007F0932">
      <w:pPr>
        <w:pStyle w:val="a6"/>
        <w:spacing w:line="360" w:lineRule="auto"/>
        <w:ind w:left="0" w:firstLine="567"/>
        <w:jc w:val="both"/>
        <w:rPr>
          <w:bCs/>
          <w:sz w:val="28"/>
          <w:szCs w:val="28"/>
        </w:rPr>
      </w:pPr>
    </w:p>
    <w:p w:rsidR="000B31CF" w:rsidRPr="00183C27" w:rsidRDefault="000B31CF" w:rsidP="000B31CF">
      <w:pPr>
        <w:spacing w:line="360" w:lineRule="auto"/>
        <w:ind w:firstLine="567"/>
        <w:jc w:val="both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W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γ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γ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exp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g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,ω,κ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</m:e>
          </m:d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731E86" w:rsidTr="002538C9">
        <w:tc>
          <w:tcPr>
            <w:tcW w:w="8613" w:type="dxa"/>
          </w:tcPr>
          <w:p w:rsidR="00C24DAF" w:rsidRPr="00C24DAF" w:rsidRDefault="000B31CF" w:rsidP="000B31CF">
            <w:pPr>
              <w:spacing w:line="360" w:lineRule="auto"/>
              <w:ind w:firstLine="567"/>
              <w:jc w:val="both"/>
              <w:rPr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den>
                </m:f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y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z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</m:oMath>
            </m:oMathPara>
          </w:p>
          <w:p w:rsidR="00731E86" w:rsidRPr="00633FA6" w:rsidRDefault="00A71CC0" w:rsidP="00C24DAF">
            <w:pPr>
              <w:spacing w:line="360" w:lineRule="auto"/>
              <w:ind w:firstLine="567"/>
              <w:jc w:val="both"/>
              <w:rPr>
                <w:bCs/>
                <w:i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γ</m:t>
                            </m:r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γ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den>
                            </m:f>
                          </m:den>
                        </m:f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709" w:type="dxa"/>
          </w:tcPr>
          <w:p w:rsidR="00731E86" w:rsidRDefault="00731E86" w:rsidP="002538C9">
            <w:pPr>
              <w:jc w:val="both"/>
              <w:rPr>
                <w:sz w:val="28"/>
                <w:szCs w:val="28"/>
                <w:lang w:val="en-US"/>
              </w:rPr>
            </w:pPr>
          </w:p>
          <w:p w:rsidR="00C24DAF" w:rsidRDefault="00C24DAF" w:rsidP="000B31CF">
            <w:pPr>
              <w:jc w:val="both"/>
              <w:rPr>
                <w:sz w:val="28"/>
                <w:szCs w:val="28"/>
              </w:rPr>
            </w:pPr>
          </w:p>
          <w:p w:rsidR="00C24DAF" w:rsidRDefault="00C24DAF" w:rsidP="00C24DA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  <w:p w:rsidR="00C24DAF" w:rsidRDefault="00C24DAF" w:rsidP="00C24DAF">
            <w:pPr>
              <w:spacing w:line="480" w:lineRule="auto"/>
              <w:jc w:val="both"/>
              <w:rPr>
                <w:sz w:val="28"/>
                <w:szCs w:val="28"/>
                <w:lang w:val="en-US"/>
              </w:rPr>
            </w:pPr>
          </w:p>
          <w:p w:rsidR="00731E86" w:rsidRPr="00AD60DD" w:rsidRDefault="00731E86" w:rsidP="00C24DAF">
            <w:pPr>
              <w:spacing w:line="48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0B31CF">
              <w:rPr>
                <w:sz w:val="28"/>
                <w:szCs w:val="28"/>
              </w:rPr>
              <w:t>9</w:t>
            </w:r>
            <w:r w:rsidR="00C24DAF"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731E86" w:rsidRPr="002908D2" w:rsidRDefault="000B31CF" w:rsidP="007F0932">
      <w:pPr>
        <w:pStyle w:val="a6"/>
        <w:spacing w:line="360" w:lineRule="auto"/>
        <w:ind w:left="0"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Формула (9</w:t>
      </w:r>
      <w:r w:rsidR="00C24DAF" w:rsidRPr="00C24DAF">
        <w:rPr>
          <w:bCs/>
          <w:sz w:val="28"/>
          <w:szCs w:val="28"/>
        </w:rPr>
        <w:t>1</w:t>
      </w:r>
      <w:r w:rsidR="00C34A4F">
        <w:rPr>
          <w:bCs/>
          <w:sz w:val="28"/>
          <w:szCs w:val="28"/>
        </w:rPr>
        <w:t xml:space="preserve">) описывает </w:t>
      </w:r>
      <w:r>
        <w:rPr>
          <w:bCs/>
          <w:sz w:val="28"/>
          <w:szCs w:val="28"/>
        </w:rPr>
        <w:t xml:space="preserve"> импульсное распределение вероятности ионизации нейтрального атома с учетом</w:t>
      </w:r>
      <w:r w:rsidR="005C5590">
        <w:rPr>
          <w:bCs/>
          <w:sz w:val="28"/>
          <w:szCs w:val="28"/>
        </w:rPr>
        <w:t xml:space="preserve"> </w:t>
      </w:r>
      <w:r w:rsidR="00C24DAF">
        <w:rPr>
          <w:bCs/>
          <w:sz w:val="28"/>
          <w:szCs w:val="28"/>
        </w:rPr>
        <w:t>дальнодействующего кулоновского поля в туннельном режиме.</w:t>
      </w:r>
    </w:p>
    <w:p w:rsidR="00FB62BA" w:rsidRDefault="00E6087E" w:rsidP="00E6087E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ычислим скорость ионизации в единицу времени. </w:t>
      </w:r>
      <w:r w:rsidR="008A6CC3">
        <w:rPr>
          <w:bCs/>
          <w:sz w:val="28"/>
          <w:szCs w:val="28"/>
        </w:rPr>
        <w:t xml:space="preserve">Выпишем асимптотическую формулу в адиабатическом приближении для </w:t>
      </w:r>
      <m:oMath>
        <m:r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ω,κ</m:t>
            </m:r>
          </m:e>
        </m:d>
      </m:oMath>
      <w:r w:rsidR="008A6CC3">
        <w:rPr>
          <w:bCs/>
          <w:sz w:val="28"/>
          <w:szCs w:val="28"/>
        </w:rPr>
        <w:t>:</w:t>
      </w:r>
    </w:p>
    <w:p w:rsidR="008A6CC3" w:rsidRDefault="008A6CC3" w:rsidP="008A6CC3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ω,κ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sSubSup>
            <m:sSubSup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inh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</m:oMath>
      </m:oMathPara>
    </w:p>
    <w:p w:rsidR="008A6CC3" w:rsidRDefault="008A6CC3" w:rsidP="008A6CC3">
      <w:pPr>
        <w:spacing w:line="360" w:lineRule="auto"/>
        <w:jc w:val="both"/>
        <w:rPr>
          <w:bCs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sinh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cosh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κ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ω</m:t>
              </m:r>
            </m:den>
          </m:f>
          <m:d>
            <m:dPr>
              <m:begChr m:val="["/>
              <m:endChr m:val="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</m:e>
          </m:d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</m:oMath>
      </m:oMathPara>
    </w:p>
    <w:p w:rsidR="008A6CC3" w:rsidRPr="008A6CC3" w:rsidRDefault="008A6CC3" w:rsidP="008A6CC3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inh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sinh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cosh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d>
        </m:oMath>
      </m:oMathPara>
    </w:p>
    <w:p w:rsidR="008A6CC3" w:rsidRPr="008A6CC3" w:rsidRDefault="008A6CC3" w:rsidP="008A6CC3">
      <w:pPr>
        <w:spacing w:line="360" w:lineRule="auto"/>
        <w:jc w:val="both"/>
        <w:rPr>
          <w:bCs/>
          <w:i/>
          <w:sz w:val="28"/>
          <w:szCs w:val="28"/>
          <w:lang w:val="en-US"/>
        </w:rPr>
      </w:pPr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8A6CC3" w:rsidTr="002908D2">
        <w:tc>
          <w:tcPr>
            <w:tcW w:w="8613" w:type="dxa"/>
          </w:tcPr>
          <w:p w:rsidR="008A6CC3" w:rsidRPr="00633FA6" w:rsidRDefault="008A6CC3" w:rsidP="008A6CC3">
            <w:pPr>
              <w:spacing w:line="360" w:lineRule="auto"/>
              <w:jc w:val="both"/>
              <w:rPr>
                <w:bCs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inh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osh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κ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ω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O(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γ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oMath>
            </m:oMathPara>
          </w:p>
        </w:tc>
        <w:tc>
          <w:tcPr>
            <w:tcW w:w="709" w:type="dxa"/>
          </w:tcPr>
          <w:p w:rsidR="008A6CC3" w:rsidRDefault="008A6CC3" w:rsidP="002908D2">
            <w:pPr>
              <w:jc w:val="both"/>
              <w:rPr>
                <w:sz w:val="28"/>
                <w:szCs w:val="28"/>
                <w:lang w:val="en-US"/>
              </w:rPr>
            </w:pPr>
          </w:p>
          <w:p w:rsidR="008A6CC3" w:rsidRPr="00AD60DD" w:rsidRDefault="008A6CC3" w:rsidP="008A6CC3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92)</w:t>
            </w:r>
          </w:p>
        </w:tc>
      </w:tr>
    </w:tbl>
    <w:p w:rsidR="008A6CC3" w:rsidRPr="001E6D43" w:rsidRDefault="001E6D43" w:rsidP="00E6087E">
      <w:pPr>
        <w:spacing w:line="360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ерейдем далее к интегрированию по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acc>
      </m:oMath>
      <w:r w:rsidRPr="001E6D43">
        <w:rPr>
          <w:bCs/>
          <w:sz w:val="28"/>
          <w:szCs w:val="28"/>
        </w:rPr>
        <w:t xml:space="preserve">. </w:t>
      </w:r>
      <w:r w:rsidR="00E02512">
        <w:rPr>
          <w:bCs/>
          <w:sz w:val="28"/>
          <w:szCs w:val="28"/>
        </w:rPr>
        <w:t>Учитывая (92), в</w:t>
      </w:r>
      <w:r>
        <w:rPr>
          <w:bCs/>
          <w:sz w:val="28"/>
          <w:szCs w:val="28"/>
        </w:rPr>
        <w:t>ычисления дают следующий результат:</w:t>
      </w:r>
    </w:p>
    <w:p w:rsidR="00E6087E" w:rsidRPr="0084547A" w:rsidRDefault="00E02512" w:rsidP="0084547A"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π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λ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κ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den>
                  </m:f>
                </m:e>
              </m:rad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×</m:t>
          </m:r>
        </m:oMath>
      </m:oMathPara>
    </w:p>
    <w:tbl>
      <w:tblPr>
        <w:tblStyle w:val="af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8613"/>
        <w:gridCol w:w="709"/>
      </w:tblGrid>
      <w:tr w:rsidR="00E6087E" w:rsidTr="00E6087E">
        <w:tc>
          <w:tcPr>
            <w:tcW w:w="8613" w:type="dxa"/>
          </w:tcPr>
          <w:p w:rsidR="00E6087E" w:rsidRPr="00E02512" w:rsidRDefault="00E02512" w:rsidP="00173FF4">
            <w:pPr>
              <w:spacing w:line="360" w:lineRule="auto"/>
              <w:ind w:firstLine="567"/>
              <w:jc w:val="both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×exp</m:t>
                </m:r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κ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γ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rad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κ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exp</m:t>
                </m:r>
                <m:d>
                  <m:dPr>
                    <m:begChr m:val=""/>
                    <m:endChr m:val="}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  <w:sz w:val="28"/>
                                    <w:szCs w:val="28"/>
                                  </w:rPr>
                                </m:ctrlPr>
                              </m:e>
                            </m:d>
                          </m:den>
                        </m:f>
                      </m:e>
                    </m:d>
                  </m:e>
                </m:d>
              </m:oMath>
            </m:oMathPara>
          </w:p>
        </w:tc>
        <w:tc>
          <w:tcPr>
            <w:tcW w:w="709" w:type="dxa"/>
          </w:tcPr>
          <w:p w:rsidR="00E6087E" w:rsidRDefault="00E6087E" w:rsidP="00E6087E">
            <w:pPr>
              <w:jc w:val="both"/>
              <w:rPr>
                <w:sz w:val="28"/>
                <w:szCs w:val="28"/>
                <w:lang w:val="en-US"/>
              </w:rPr>
            </w:pPr>
          </w:p>
          <w:p w:rsidR="00E02512" w:rsidRPr="00AD60DD" w:rsidRDefault="00E6087E" w:rsidP="00E02512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E02512">
              <w:rPr>
                <w:sz w:val="28"/>
                <w:szCs w:val="28"/>
                <w:lang w:val="en-US"/>
              </w:rPr>
              <w:t>93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:rsidR="00E02512" w:rsidRPr="00226B3C" w:rsidRDefault="00301F25" w:rsidP="00436E2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ледует отметить, что п</w:t>
      </w:r>
      <w:r w:rsidR="00E02512">
        <w:rPr>
          <w:sz w:val="28"/>
          <w:szCs w:val="28"/>
        </w:rPr>
        <w:t>ри выключении постоянного поля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→0</m:t>
        </m:r>
      </m:oMath>
      <w:r w:rsidR="00E02512" w:rsidRPr="00E02512">
        <w:rPr>
          <w:sz w:val="28"/>
          <w:szCs w:val="28"/>
        </w:rPr>
        <w:t xml:space="preserve">) </w:t>
      </w:r>
      <w:r w:rsidR="005C5590">
        <w:rPr>
          <w:sz w:val="28"/>
          <w:szCs w:val="28"/>
        </w:rPr>
        <w:t>формула (93) переходит в</w:t>
      </w:r>
      <w:r>
        <w:rPr>
          <w:sz w:val="28"/>
          <w:szCs w:val="28"/>
        </w:rPr>
        <w:t xml:space="preserve"> </w:t>
      </w:r>
      <w:r w:rsidR="007B729F">
        <w:rPr>
          <w:sz w:val="28"/>
          <w:szCs w:val="28"/>
        </w:rPr>
        <w:t xml:space="preserve">результат работ </w:t>
      </w:r>
      <w:r w:rsidR="00BB5A4D" w:rsidRPr="00BB5A4D">
        <w:rPr>
          <w:sz w:val="28"/>
          <w:szCs w:val="28"/>
        </w:rPr>
        <w:t>[3</w:t>
      </w:r>
      <w:r w:rsidR="00305379">
        <w:rPr>
          <w:sz w:val="28"/>
          <w:szCs w:val="28"/>
        </w:rPr>
        <w:t>,10</w:t>
      </w:r>
      <w:r w:rsidR="00BB5A4D" w:rsidRPr="00BB5A4D">
        <w:rPr>
          <w:sz w:val="28"/>
          <w:szCs w:val="28"/>
        </w:rPr>
        <w:t>]</w:t>
      </w:r>
      <w:r w:rsidR="0084547A">
        <w:rPr>
          <w:sz w:val="28"/>
          <w:szCs w:val="28"/>
        </w:rPr>
        <w:t xml:space="preserve"> </w:t>
      </w:r>
      <w:r w:rsidR="00BB5A4D">
        <w:rPr>
          <w:sz w:val="28"/>
          <w:szCs w:val="28"/>
        </w:rPr>
        <w:t xml:space="preserve">для </w:t>
      </w:r>
      <w:r>
        <w:rPr>
          <w:sz w:val="28"/>
          <w:szCs w:val="28"/>
        </w:rPr>
        <w:t xml:space="preserve">скорости ионизации атома водорода полем электромагнитной волны в </w:t>
      </w:r>
      <w:r w:rsidR="00BB5A4D">
        <w:rPr>
          <w:sz w:val="28"/>
          <w:szCs w:val="28"/>
        </w:rPr>
        <w:t>адиабатическом</w:t>
      </w:r>
      <w:r w:rsidR="0090182A">
        <w:rPr>
          <w:sz w:val="28"/>
          <w:szCs w:val="28"/>
        </w:rPr>
        <w:t xml:space="preserve"> приближении:</w:t>
      </w:r>
    </w:p>
    <w:p w:rsidR="00226B3C" w:rsidRPr="005F7FAA" w:rsidRDefault="00E02512" w:rsidP="00226B3C"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w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6π</m:t>
              </m:r>
            </m:e>
          </m:rad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</w:rPr>
                <m:t>λ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>exp</m:t>
          </m:r>
          <m:d>
            <m:dPr>
              <m:begChr m:val=""/>
              <m:endChr m:val="}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5F7FAA" w:rsidRPr="005F7FAA" w:rsidRDefault="005F7FAA" w:rsidP="00436E27">
      <w:pPr>
        <w:pStyle w:val="a6"/>
        <w:spacing w:line="360" w:lineRule="auto"/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Из полученных результатов</w:t>
      </w:r>
      <w:r w:rsidR="009350E9">
        <w:rPr>
          <w:sz w:val="28"/>
          <w:szCs w:val="28"/>
        </w:rPr>
        <w:t xml:space="preserve"> (46) и (93</w:t>
      </w:r>
      <w:r>
        <w:rPr>
          <w:sz w:val="28"/>
          <w:szCs w:val="28"/>
        </w:rPr>
        <w:t>) следует, что и</w:t>
      </w:r>
      <w:r w:rsidRPr="005F7FAA">
        <w:rPr>
          <w:sz w:val="28"/>
          <w:szCs w:val="28"/>
        </w:rPr>
        <w:t>меет</w:t>
      </w:r>
      <w:r>
        <w:rPr>
          <w:sz w:val="28"/>
          <w:szCs w:val="28"/>
        </w:rPr>
        <w:t xml:space="preserve"> место существенное</w:t>
      </w:r>
      <w:r w:rsidR="009350E9">
        <w:rPr>
          <w:sz w:val="28"/>
          <w:szCs w:val="28"/>
        </w:rPr>
        <w:t xml:space="preserve"> увеличение</w:t>
      </w:r>
      <w:r w:rsidR="008452D0">
        <w:rPr>
          <w:sz w:val="28"/>
          <w:szCs w:val="28"/>
        </w:rPr>
        <w:t>скорости ионизации квантовой точки и атома водорода</w:t>
      </w:r>
      <w:r w:rsidRPr="005F7FAA">
        <w:rPr>
          <w:sz w:val="28"/>
          <w:szCs w:val="28"/>
        </w:rPr>
        <w:t xml:space="preserve"> в постоянном электрическом поле в присутствии слабого переменного электрического поля, и, наоборот, в суперпозиции </w:t>
      </w:r>
      <w:r w:rsidR="00436E27">
        <w:rPr>
          <w:sz w:val="28"/>
          <w:szCs w:val="28"/>
        </w:rPr>
        <w:t>переменного электрического поля</w:t>
      </w:r>
      <w:r w:rsidRPr="005F7FAA">
        <w:rPr>
          <w:sz w:val="28"/>
          <w:szCs w:val="28"/>
        </w:rPr>
        <w:t xml:space="preserve"> и относительно слабого постоянного поля</w:t>
      </w:r>
      <w:r w:rsidR="0084547A">
        <w:rPr>
          <w:sz w:val="28"/>
          <w:szCs w:val="28"/>
        </w:rPr>
        <w:t xml:space="preserve"> </w:t>
      </w:r>
      <w:r>
        <w:rPr>
          <w:sz w:val="28"/>
          <w:szCs w:val="28"/>
        </w:rPr>
        <w:t>(см.также рис.</w:t>
      </w:r>
      <w:r w:rsidR="008452D0">
        <w:rPr>
          <w:sz w:val="28"/>
          <w:szCs w:val="28"/>
        </w:rPr>
        <w:t>4).</w:t>
      </w:r>
    </w:p>
    <w:p w:rsidR="00226B3C" w:rsidRPr="00226B3C" w:rsidRDefault="00226B3C" w:rsidP="00173FF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аким образом</w:t>
      </w:r>
      <w:r w:rsidR="00B16C65">
        <w:rPr>
          <w:bCs/>
          <w:sz w:val="28"/>
          <w:szCs w:val="28"/>
        </w:rPr>
        <w:t xml:space="preserve">, в настоящем параграфе получены </w:t>
      </w:r>
      <w:r w:rsidR="007B729F">
        <w:rPr>
          <w:bCs/>
          <w:sz w:val="28"/>
          <w:szCs w:val="28"/>
        </w:rPr>
        <w:t>формулы,</w:t>
      </w:r>
      <w:r w:rsidR="0084547A">
        <w:rPr>
          <w:bCs/>
          <w:sz w:val="28"/>
          <w:szCs w:val="28"/>
        </w:rPr>
        <w:t xml:space="preserve">  описывающие зависимости </w:t>
      </w:r>
      <w:r w:rsidR="00BF31C3">
        <w:rPr>
          <w:bCs/>
          <w:sz w:val="28"/>
          <w:szCs w:val="28"/>
        </w:rPr>
        <w:t>от характерных  параметров сист</w:t>
      </w:r>
      <w:r w:rsidR="0084547A">
        <w:rPr>
          <w:bCs/>
          <w:sz w:val="28"/>
          <w:szCs w:val="28"/>
        </w:rPr>
        <w:t xml:space="preserve">емы  импульсного распределения </w:t>
      </w:r>
      <w:r w:rsidR="00BF31C3">
        <w:rPr>
          <w:bCs/>
          <w:sz w:val="28"/>
          <w:szCs w:val="28"/>
        </w:rPr>
        <w:t xml:space="preserve">и </w:t>
      </w:r>
      <w:r>
        <w:rPr>
          <w:bCs/>
          <w:sz w:val="28"/>
          <w:szCs w:val="28"/>
        </w:rPr>
        <w:t>скорости</w:t>
      </w:r>
      <w:r w:rsidR="00B16C65">
        <w:rPr>
          <w:bCs/>
          <w:sz w:val="28"/>
          <w:szCs w:val="28"/>
        </w:rPr>
        <w:t xml:space="preserve"> туннельной </w:t>
      </w:r>
      <w:r>
        <w:rPr>
          <w:bCs/>
          <w:sz w:val="28"/>
          <w:szCs w:val="28"/>
        </w:rPr>
        <w:t>ионизации водородоподобного атома</w:t>
      </w:r>
      <w:r w:rsidR="00524960">
        <w:rPr>
          <w:bCs/>
          <w:sz w:val="28"/>
          <w:szCs w:val="28"/>
        </w:rPr>
        <w:t xml:space="preserve"> суперпозицией постоянного и переменного электрических полей</w:t>
      </w:r>
      <w:r>
        <w:rPr>
          <w:bCs/>
          <w:sz w:val="28"/>
          <w:szCs w:val="28"/>
        </w:rPr>
        <w:t xml:space="preserve"> с учетом кулоновского взаимодействия электрона с атом</w:t>
      </w:r>
      <w:r w:rsidR="00B16C65">
        <w:rPr>
          <w:bCs/>
          <w:sz w:val="28"/>
          <w:szCs w:val="28"/>
        </w:rPr>
        <w:t>ным остатком</w:t>
      </w:r>
      <w:r w:rsidR="00775E8B">
        <w:rPr>
          <w:bCs/>
          <w:sz w:val="28"/>
          <w:szCs w:val="28"/>
        </w:rPr>
        <w:t xml:space="preserve">. </w:t>
      </w:r>
    </w:p>
    <w:p w:rsidR="000006DB" w:rsidRPr="00E02512" w:rsidRDefault="000006DB" w:rsidP="00E02512">
      <w:pPr>
        <w:spacing w:line="360" w:lineRule="auto"/>
        <w:jc w:val="both"/>
        <w:rPr>
          <w:sz w:val="28"/>
          <w:szCs w:val="28"/>
        </w:rPr>
      </w:pPr>
      <w:r w:rsidRPr="00E02512">
        <w:rPr>
          <w:b/>
          <w:sz w:val="28"/>
          <w:szCs w:val="28"/>
        </w:rPr>
        <w:br w:type="page"/>
      </w:r>
    </w:p>
    <w:p w:rsidR="00801C85" w:rsidRDefault="004F1DFD" w:rsidP="00F724B5">
      <w:pPr>
        <w:pStyle w:val="a6"/>
        <w:numPr>
          <w:ilvl w:val="0"/>
          <w:numId w:val="8"/>
        </w:numPr>
        <w:spacing w:after="20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ключение</w:t>
      </w:r>
      <w:r w:rsidR="00F724B5">
        <w:rPr>
          <w:b/>
          <w:sz w:val="28"/>
          <w:szCs w:val="28"/>
        </w:rPr>
        <w:t>.</w:t>
      </w:r>
    </w:p>
    <w:p w:rsidR="00B95403" w:rsidRPr="00006438" w:rsidRDefault="00D90894" w:rsidP="00173FF4">
      <w:pPr>
        <w:pStyle w:val="a6"/>
        <w:spacing w:after="20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дв</w:t>
      </w:r>
      <w:r w:rsidR="008B065C">
        <w:rPr>
          <w:sz w:val="28"/>
          <w:szCs w:val="28"/>
        </w:rPr>
        <w:t>е</w:t>
      </w:r>
      <w:r>
        <w:rPr>
          <w:sz w:val="28"/>
          <w:szCs w:val="28"/>
        </w:rPr>
        <w:t>д</w:t>
      </w:r>
      <w:r w:rsidR="008B065C">
        <w:rPr>
          <w:sz w:val="28"/>
          <w:szCs w:val="28"/>
        </w:rPr>
        <w:t>ем</w:t>
      </w:r>
      <w:r>
        <w:rPr>
          <w:sz w:val="28"/>
          <w:szCs w:val="28"/>
        </w:rPr>
        <w:t xml:space="preserve"> общие итоги</w:t>
      </w:r>
      <w:r w:rsidR="008B065C">
        <w:rPr>
          <w:sz w:val="28"/>
          <w:szCs w:val="28"/>
        </w:rPr>
        <w:t xml:space="preserve"> проведенных</w:t>
      </w:r>
      <w:r w:rsidR="00006438">
        <w:rPr>
          <w:sz w:val="28"/>
          <w:szCs w:val="28"/>
        </w:rPr>
        <w:t xml:space="preserve"> в работе</w:t>
      </w:r>
      <w:r w:rsidR="008B065C">
        <w:rPr>
          <w:sz w:val="28"/>
          <w:szCs w:val="28"/>
        </w:rPr>
        <w:t xml:space="preserve"> теоретич</w:t>
      </w:r>
      <w:r w:rsidR="00006438">
        <w:rPr>
          <w:sz w:val="28"/>
          <w:szCs w:val="28"/>
        </w:rPr>
        <w:t>еских исследований:</w:t>
      </w:r>
    </w:p>
    <w:p w:rsidR="0090182A" w:rsidRDefault="0090182A" w:rsidP="00173FF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="008B065C">
        <w:rPr>
          <w:sz w:val="28"/>
          <w:szCs w:val="28"/>
        </w:rPr>
        <w:t xml:space="preserve"> В квазиклассическом приближении получены аналитические выражения для скорости фотоионизации и парциальных вероятностей процесса ионизации </w:t>
      </w:r>
      <w:r>
        <w:rPr>
          <w:sz w:val="28"/>
          <w:szCs w:val="28"/>
        </w:rPr>
        <w:t xml:space="preserve">двумерной </w:t>
      </w:r>
      <w:r w:rsidR="00173FF4">
        <w:rPr>
          <w:sz w:val="28"/>
          <w:szCs w:val="28"/>
        </w:rPr>
        <w:t xml:space="preserve">квантовой точки, справедливые </w:t>
      </w:r>
      <w:r w:rsidR="008B065C">
        <w:rPr>
          <w:sz w:val="28"/>
          <w:szCs w:val="28"/>
        </w:rPr>
        <w:t>для любых зн</w:t>
      </w:r>
      <w:r>
        <w:rPr>
          <w:sz w:val="28"/>
          <w:szCs w:val="28"/>
        </w:rPr>
        <w:t xml:space="preserve">ачений параметра Келдыша </w:t>
      </w:r>
      <w:r w:rsidR="008B065C">
        <w:rPr>
          <w:sz w:val="28"/>
          <w:szCs w:val="28"/>
        </w:rPr>
        <w:t>и параметров удержи</w:t>
      </w:r>
      <w:r>
        <w:rPr>
          <w:sz w:val="28"/>
          <w:szCs w:val="28"/>
        </w:rPr>
        <w:t>вающего потенциала.</w:t>
      </w:r>
    </w:p>
    <w:p w:rsidR="00173FF4" w:rsidRDefault="00173FF4" w:rsidP="00173FF4">
      <w:pPr>
        <w:spacing w:line="360" w:lineRule="auto"/>
        <w:jc w:val="both"/>
        <w:rPr>
          <w:sz w:val="28"/>
          <w:szCs w:val="28"/>
        </w:rPr>
      </w:pPr>
    </w:p>
    <w:p w:rsidR="00D179A9" w:rsidRDefault="0090182A" w:rsidP="00173FF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867D1B">
        <w:rPr>
          <w:sz w:val="28"/>
          <w:szCs w:val="28"/>
        </w:rPr>
        <w:t>Показано, что в</w:t>
      </w:r>
      <w:r>
        <w:rPr>
          <w:sz w:val="28"/>
          <w:szCs w:val="28"/>
        </w:rPr>
        <w:t>адиабатическом  приближении</w:t>
      </w:r>
      <w:r w:rsidR="00D179A9">
        <w:rPr>
          <w:sz w:val="28"/>
          <w:szCs w:val="28"/>
        </w:rPr>
        <w:t xml:space="preserve"> в постоянном электрическом поле</w:t>
      </w:r>
      <w:r w:rsidR="008B065C">
        <w:rPr>
          <w:sz w:val="28"/>
          <w:szCs w:val="28"/>
        </w:rPr>
        <w:t xml:space="preserve"> зависимость предэкспоненциального множителя </w:t>
      </w:r>
      <w:r w:rsidR="00D179A9">
        <w:rPr>
          <w:sz w:val="28"/>
          <w:szCs w:val="28"/>
        </w:rPr>
        <w:t xml:space="preserve">от параметра приведенного поля </w:t>
      </w:r>
      <m:oMath>
        <m:r>
          <w:rPr>
            <w:rFonts w:ascii="Cambria Math" w:hAnsi="Cambria Math"/>
            <w:sz w:val="28"/>
            <w:szCs w:val="28"/>
          </w:rPr>
          <m:t>ℇ</m:t>
        </m:r>
      </m:oMath>
      <w:r w:rsidR="00D179A9">
        <w:rPr>
          <w:sz w:val="28"/>
          <w:szCs w:val="28"/>
        </w:rPr>
        <w:t xml:space="preserve"> имеет вид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ℇ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n-1/2</m:t>
            </m:r>
          </m:sup>
        </m:sSup>
      </m:oMath>
      <w:r w:rsidR="00D179A9" w:rsidRPr="0093515B">
        <w:rPr>
          <w:sz w:val="28"/>
          <w:szCs w:val="28"/>
        </w:rPr>
        <w:t xml:space="preserve">, </w:t>
      </w:r>
      <w:r w:rsidR="00D179A9">
        <w:rPr>
          <w:sz w:val="28"/>
          <w:szCs w:val="28"/>
        </w:rPr>
        <w:t xml:space="preserve">в то время как в переменном электрическом поле она имеет вид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ℇ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  <w:r w:rsidR="00193481">
        <w:rPr>
          <w:sz w:val="28"/>
          <w:szCs w:val="28"/>
        </w:rPr>
        <w:t>,</w:t>
      </w:r>
      <w:r w:rsidR="00D179A9">
        <w:rPr>
          <w:sz w:val="28"/>
          <w:szCs w:val="28"/>
        </w:rPr>
        <w:t xml:space="preserve">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="00D179A9">
        <w:rPr>
          <w:sz w:val="28"/>
          <w:szCs w:val="28"/>
        </w:rPr>
        <w:t>- размерность системы.</w:t>
      </w:r>
    </w:p>
    <w:p w:rsidR="00173FF4" w:rsidRDefault="00173FF4" w:rsidP="00173FF4">
      <w:pPr>
        <w:spacing w:line="360" w:lineRule="auto"/>
        <w:jc w:val="both"/>
        <w:rPr>
          <w:sz w:val="28"/>
          <w:szCs w:val="28"/>
        </w:rPr>
      </w:pPr>
    </w:p>
    <w:p w:rsidR="00193481" w:rsidRDefault="0090182A" w:rsidP="00173FF4">
      <w:pPr>
        <w:pStyle w:val="a6"/>
        <w:spacing w:after="200"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193481">
        <w:rPr>
          <w:sz w:val="28"/>
          <w:szCs w:val="28"/>
        </w:rPr>
        <w:t>Методом мнимого времени  п</w:t>
      </w:r>
      <w:r w:rsidR="0078525D">
        <w:rPr>
          <w:sz w:val="28"/>
          <w:szCs w:val="28"/>
        </w:rPr>
        <w:t>олучено импульсное распределение вероятности ионизации связанной</w:t>
      </w:r>
      <w:r w:rsidR="00B95403">
        <w:rPr>
          <w:sz w:val="28"/>
          <w:szCs w:val="28"/>
        </w:rPr>
        <w:t xml:space="preserve"> короткодействующими силами</w:t>
      </w:r>
      <w:r w:rsidR="00193481">
        <w:rPr>
          <w:sz w:val="28"/>
          <w:szCs w:val="28"/>
        </w:rPr>
        <w:t xml:space="preserve"> системы  суперпозицией </w:t>
      </w:r>
      <w:r w:rsidR="0078525D">
        <w:rPr>
          <w:sz w:val="28"/>
          <w:szCs w:val="28"/>
        </w:rPr>
        <w:t xml:space="preserve"> постоянного и переменного</w:t>
      </w:r>
      <w:r w:rsidR="00193481">
        <w:rPr>
          <w:sz w:val="28"/>
          <w:szCs w:val="28"/>
        </w:rPr>
        <w:t xml:space="preserve"> электрических </w:t>
      </w:r>
      <w:r w:rsidR="0078525D">
        <w:rPr>
          <w:sz w:val="28"/>
          <w:szCs w:val="28"/>
        </w:rPr>
        <w:t>полей</w:t>
      </w:r>
      <w:r w:rsidR="00193481">
        <w:rPr>
          <w:sz w:val="28"/>
          <w:szCs w:val="28"/>
        </w:rPr>
        <w:t xml:space="preserve">. </w:t>
      </w:r>
    </w:p>
    <w:p w:rsidR="00173FF4" w:rsidRDefault="00173FF4" w:rsidP="00173FF4">
      <w:pPr>
        <w:pStyle w:val="a6"/>
        <w:spacing w:after="200" w:line="360" w:lineRule="auto"/>
        <w:ind w:left="0"/>
        <w:jc w:val="both"/>
        <w:rPr>
          <w:sz w:val="28"/>
          <w:szCs w:val="28"/>
        </w:rPr>
      </w:pPr>
    </w:p>
    <w:p w:rsidR="00867D1B" w:rsidRDefault="00193481" w:rsidP="00173FF4">
      <w:pPr>
        <w:pStyle w:val="a6"/>
        <w:spacing w:after="200" w:line="360" w:lineRule="auto"/>
        <w:ind w:left="0"/>
        <w:jc w:val="both"/>
        <w:rPr>
          <w:bCs/>
          <w:sz w:val="28"/>
          <w:szCs w:val="28"/>
        </w:rPr>
      </w:pPr>
      <w:r>
        <w:rPr>
          <w:sz w:val="28"/>
          <w:szCs w:val="28"/>
        </w:rPr>
        <w:t>4.</w:t>
      </w:r>
      <w:r>
        <w:rPr>
          <w:bCs/>
          <w:sz w:val="28"/>
          <w:szCs w:val="28"/>
        </w:rPr>
        <w:t>В</w:t>
      </w:r>
      <w:r w:rsidR="00B95403">
        <w:rPr>
          <w:bCs/>
          <w:sz w:val="28"/>
          <w:szCs w:val="28"/>
        </w:rPr>
        <w:t>ычислена</w:t>
      </w:r>
      <w:r w:rsidR="00173FF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скорость </w:t>
      </w:r>
      <w:r w:rsidR="00B95403">
        <w:rPr>
          <w:bCs/>
          <w:sz w:val="28"/>
          <w:szCs w:val="28"/>
        </w:rPr>
        <w:t>туннельной ионизации водородоподобного атома суперпозицией постоянного и переменного электрических полей с учетом кулоновского взаимодействия фотоэлектрона с атомным остатком.</w:t>
      </w:r>
    </w:p>
    <w:p w:rsidR="00173FF4" w:rsidRDefault="00173FF4" w:rsidP="00173FF4">
      <w:pPr>
        <w:pStyle w:val="a6"/>
        <w:spacing w:after="200" w:line="360" w:lineRule="auto"/>
        <w:ind w:left="0"/>
        <w:jc w:val="both"/>
        <w:rPr>
          <w:bCs/>
          <w:sz w:val="28"/>
          <w:szCs w:val="28"/>
        </w:rPr>
      </w:pPr>
    </w:p>
    <w:p w:rsidR="00436E27" w:rsidRDefault="008452D0" w:rsidP="00173FF4">
      <w:pPr>
        <w:pStyle w:val="a6"/>
        <w:spacing w:line="360" w:lineRule="auto"/>
        <w:ind w:left="0"/>
        <w:jc w:val="both"/>
        <w:rPr>
          <w:sz w:val="28"/>
          <w:szCs w:val="28"/>
        </w:rPr>
      </w:pPr>
      <w:r w:rsidRPr="008452D0">
        <w:rPr>
          <w:bCs/>
          <w:sz w:val="28"/>
          <w:szCs w:val="28"/>
        </w:rPr>
        <w:t>5.</w:t>
      </w:r>
      <w:r>
        <w:rPr>
          <w:sz w:val="28"/>
          <w:szCs w:val="28"/>
        </w:rPr>
        <w:t>Показано, что и</w:t>
      </w:r>
      <w:r w:rsidRPr="005F7FAA">
        <w:rPr>
          <w:sz w:val="28"/>
          <w:szCs w:val="28"/>
        </w:rPr>
        <w:t>меет</w:t>
      </w:r>
      <w:r>
        <w:rPr>
          <w:sz w:val="28"/>
          <w:szCs w:val="28"/>
        </w:rPr>
        <w:t xml:space="preserve"> место существенное</w:t>
      </w:r>
      <w:r w:rsidRPr="005F7FAA">
        <w:rPr>
          <w:sz w:val="28"/>
          <w:szCs w:val="28"/>
        </w:rPr>
        <w:t xml:space="preserve"> увеличения </w:t>
      </w:r>
      <w:r>
        <w:rPr>
          <w:sz w:val="28"/>
          <w:szCs w:val="28"/>
        </w:rPr>
        <w:t>скорости ионизации  связанной системы (квантовая точка, водородоподобный атом)</w:t>
      </w:r>
      <w:r w:rsidRPr="005F7FAA">
        <w:rPr>
          <w:sz w:val="28"/>
          <w:szCs w:val="28"/>
        </w:rPr>
        <w:t xml:space="preserve"> в постоянном электрическом поле в присутствии слабого переменного электрического поля, и, наоборот, в суперпозиции переменного электрического поля  и относительно слабого постоянного поля</w:t>
      </w:r>
      <w:r>
        <w:rPr>
          <w:sz w:val="28"/>
          <w:szCs w:val="28"/>
        </w:rPr>
        <w:t>.</w:t>
      </w:r>
    </w:p>
    <w:p w:rsidR="00173FF4" w:rsidRPr="00173FF4" w:rsidRDefault="00173FF4" w:rsidP="00173FF4">
      <w:pPr>
        <w:pStyle w:val="a6"/>
        <w:spacing w:line="360" w:lineRule="auto"/>
        <w:ind w:left="0"/>
        <w:jc w:val="both"/>
        <w:rPr>
          <w:sz w:val="28"/>
          <w:szCs w:val="28"/>
        </w:rPr>
      </w:pPr>
    </w:p>
    <w:p w:rsidR="00436E27" w:rsidRDefault="00436E27" w:rsidP="00436E27">
      <w:pPr>
        <w:pStyle w:val="a6"/>
        <w:spacing w:after="200" w:line="360" w:lineRule="auto"/>
        <w:ind w:left="0" w:firstLine="567"/>
        <w:jc w:val="both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Выражаю благодарность своему научному руководителю профессору Эминову Павлу Алексеевичу за постановку задач и помощь в написании дипломной работы, а также консультанту профессору Сезонову Юрию Ивановичу и всем сотрудникам кафедры «Прикладная математика» за поддержку и внимание.</w:t>
      </w:r>
    </w:p>
    <w:p w:rsidR="00436E27" w:rsidRDefault="00436E27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6E27" w:rsidRDefault="00436E27" w:rsidP="00436E27">
      <w:pPr>
        <w:pStyle w:val="a6"/>
        <w:spacing w:after="200" w:line="360" w:lineRule="auto"/>
        <w:ind w:left="0" w:firstLine="567"/>
        <w:jc w:val="both"/>
        <w:rPr>
          <w:sz w:val="28"/>
          <w:szCs w:val="28"/>
        </w:rPr>
      </w:pPr>
    </w:p>
    <w:p w:rsidR="008B647D" w:rsidRDefault="00881AF3" w:rsidP="00D179A9">
      <w:pPr>
        <w:spacing w:line="360" w:lineRule="auto"/>
        <w:ind w:firstLine="567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писок литературы</w:t>
      </w:r>
      <w:r w:rsidR="00D179A9">
        <w:rPr>
          <w:bCs/>
          <w:sz w:val="28"/>
          <w:szCs w:val="28"/>
        </w:rPr>
        <w:t>.</w:t>
      </w:r>
    </w:p>
    <w:p w:rsidR="00881AF3" w:rsidRDefault="00881AF3" w:rsidP="00D90894">
      <w:pPr>
        <w:pStyle w:val="a6"/>
        <w:numPr>
          <w:ilvl w:val="0"/>
          <w:numId w:val="2"/>
        </w:num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елдыш Л.В. ЖЭТФ 47 1945</w:t>
      </w:r>
      <w:r w:rsidR="006A64E1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 xml:space="preserve"> 1964</w:t>
      </w:r>
    </w:p>
    <w:p w:rsidR="00881AF3" w:rsidRDefault="006A64E1" w:rsidP="00D90894">
      <w:pPr>
        <w:pStyle w:val="a6"/>
        <w:numPr>
          <w:ilvl w:val="0"/>
          <w:numId w:val="2"/>
        </w:num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Ландау Л.Д., Лифшиц Е.М. Квантовая Механика, Физматгиз, 1963</w:t>
      </w:r>
    </w:p>
    <w:p w:rsidR="006A64E1" w:rsidRDefault="006A64E1" w:rsidP="00D90894">
      <w:pPr>
        <w:pStyle w:val="a6"/>
        <w:numPr>
          <w:ilvl w:val="0"/>
          <w:numId w:val="2"/>
        </w:num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ереломов А.М., Попов В.С., М.В. Терентьев 50 1393, 1966</w:t>
      </w:r>
    </w:p>
    <w:p w:rsidR="00D212E5" w:rsidRDefault="00D212E5" w:rsidP="00D212E5">
      <w:pPr>
        <w:pStyle w:val="a6"/>
        <w:numPr>
          <w:ilvl w:val="0"/>
          <w:numId w:val="2"/>
        </w:num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икишов А.И., Ритус В.И. ЖЭТФ 52 223, 1967.</w:t>
      </w:r>
    </w:p>
    <w:p w:rsidR="00D212E5" w:rsidRDefault="00D212E5" w:rsidP="00D212E5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en-US"/>
        </w:rPr>
      </w:pPr>
      <w:r w:rsidRPr="003023BD">
        <w:rPr>
          <w:sz w:val="28"/>
          <w:szCs w:val="28"/>
        </w:rPr>
        <w:t>АммосовМ.В., Делоне Н.Б., Крайнов В.П.  ЖЭТФ</w:t>
      </w:r>
      <w:r w:rsidRPr="003023BD">
        <w:rPr>
          <w:sz w:val="28"/>
          <w:szCs w:val="28"/>
          <w:lang w:val="en-US"/>
        </w:rPr>
        <w:t xml:space="preserve">  912008</w:t>
      </w:r>
      <w:r>
        <w:rPr>
          <w:sz w:val="28"/>
          <w:szCs w:val="28"/>
        </w:rPr>
        <w:t>,</w:t>
      </w:r>
      <w:r w:rsidRPr="003023BD">
        <w:rPr>
          <w:sz w:val="28"/>
          <w:szCs w:val="28"/>
          <w:lang w:val="en-US"/>
        </w:rPr>
        <w:t>1986.</w:t>
      </w:r>
    </w:p>
    <w:p w:rsidR="00FB3517" w:rsidRDefault="00FB3517" w:rsidP="00FB3517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ecker A., Plaja L., Moreno P., Nurhuda M., F.H.M. Fasial, Phys. Rev. A64 023408, 2001</w:t>
      </w:r>
    </w:p>
    <w:p w:rsidR="00FB3517" w:rsidRDefault="00FB3517" w:rsidP="00FB3517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otvliege R.M., Comput. Phys. Comm. 114 42, 1998</w:t>
      </w:r>
    </w:p>
    <w:p w:rsidR="00FB3517" w:rsidRPr="00FB3517" w:rsidRDefault="00FB3517" w:rsidP="00FB3517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Bauer D., Koval P., Comput. Phys. Comm. 174 396, 2006</w:t>
      </w:r>
    </w:p>
    <w:p w:rsidR="006A64E1" w:rsidRPr="006A64E1" w:rsidRDefault="006A64E1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6A64E1">
        <w:rPr>
          <w:sz w:val="28"/>
          <w:szCs w:val="28"/>
        </w:rPr>
        <w:t xml:space="preserve">Демиховский. </w:t>
      </w:r>
      <w:r w:rsidR="003023BD">
        <w:rPr>
          <w:sz w:val="28"/>
          <w:szCs w:val="28"/>
        </w:rPr>
        <w:t>В. Я, Вульгатер Г А</w:t>
      </w:r>
      <w:r w:rsidRPr="006A64E1">
        <w:rPr>
          <w:sz w:val="28"/>
          <w:szCs w:val="28"/>
        </w:rPr>
        <w:t xml:space="preserve"> Физика квантовых низкоразмерных структур</w:t>
      </w:r>
      <w:r w:rsidR="003023BD">
        <w:rPr>
          <w:sz w:val="28"/>
          <w:szCs w:val="28"/>
        </w:rPr>
        <w:t xml:space="preserve">, </w:t>
      </w:r>
      <w:r w:rsidRPr="006A64E1">
        <w:rPr>
          <w:sz w:val="28"/>
          <w:szCs w:val="28"/>
        </w:rPr>
        <w:t>Логос, 2000.</w:t>
      </w:r>
    </w:p>
    <w:p w:rsidR="006A64E1" w:rsidRDefault="006A64E1" w:rsidP="00D90894">
      <w:pPr>
        <w:pStyle w:val="a6"/>
        <w:numPr>
          <w:ilvl w:val="0"/>
          <w:numId w:val="2"/>
        </w:num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ереломов А.М., Попов В.С. ЖЭТФ 52514,</w:t>
      </w:r>
      <w:r w:rsidR="003023BD">
        <w:rPr>
          <w:bCs/>
          <w:sz w:val="28"/>
          <w:szCs w:val="28"/>
        </w:rPr>
        <w:t xml:space="preserve"> 1967.</w:t>
      </w:r>
    </w:p>
    <w:p w:rsidR="003023BD" w:rsidRDefault="003023BD" w:rsidP="00D90894">
      <w:pPr>
        <w:pStyle w:val="a6"/>
        <w:numPr>
          <w:ilvl w:val="0"/>
          <w:numId w:val="2"/>
        </w:num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отова Л.П., Переломов А.М., Попов В.С. ЖЭТФ 54 1151, 1968.</w:t>
      </w:r>
    </w:p>
    <w:p w:rsidR="003023BD" w:rsidRDefault="003023BD" w:rsidP="00D90894">
      <w:pPr>
        <w:pStyle w:val="a6"/>
        <w:numPr>
          <w:ilvl w:val="0"/>
          <w:numId w:val="2"/>
        </w:num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пов В.С. УФН 174 9, 2004.</w:t>
      </w:r>
    </w:p>
    <w:p w:rsidR="003023BD" w:rsidRDefault="00402A0B" w:rsidP="00D90894">
      <w:pPr>
        <w:pStyle w:val="a6"/>
        <w:numPr>
          <w:ilvl w:val="0"/>
          <w:numId w:val="2"/>
        </w:numPr>
        <w:spacing w:line="360" w:lineRule="auto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пруженко С.В., Попов В.С., Мур В.Д., Бауэр Д. ЖЭТФ 135 6 1092, 2009.</w:t>
      </w:r>
    </w:p>
    <w:p w:rsidR="00402A0B" w:rsidRDefault="00402A0B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402A0B">
        <w:rPr>
          <w:sz w:val="28"/>
          <w:szCs w:val="28"/>
        </w:rPr>
        <w:t>Крайнов В.П. ЖЭТФ1388196</w:t>
      </w:r>
      <w:r>
        <w:rPr>
          <w:sz w:val="28"/>
          <w:szCs w:val="28"/>
        </w:rPr>
        <w:t>,</w:t>
      </w:r>
      <w:r w:rsidRPr="00402A0B">
        <w:rPr>
          <w:sz w:val="28"/>
          <w:szCs w:val="28"/>
        </w:rPr>
        <w:t>2010.</w:t>
      </w:r>
    </w:p>
    <w:p w:rsidR="00402A0B" w:rsidRDefault="00402A0B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402A0B">
        <w:rPr>
          <w:sz w:val="28"/>
          <w:szCs w:val="28"/>
        </w:rPr>
        <w:t>http://flash.desy.de/</w:t>
      </w:r>
    </w:p>
    <w:p w:rsidR="00402A0B" w:rsidRPr="0025705D" w:rsidRDefault="0025705D" w:rsidP="0025705D">
      <w:pPr>
        <w:pStyle w:val="a6"/>
        <w:numPr>
          <w:ilvl w:val="0"/>
          <w:numId w:val="2"/>
        </w:numPr>
        <w:spacing w:line="360" w:lineRule="auto"/>
        <w:ind w:left="924" w:hanging="357"/>
        <w:jc w:val="both"/>
        <w:rPr>
          <w:sz w:val="28"/>
          <w:szCs w:val="28"/>
        </w:rPr>
      </w:pPr>
      <w:r w:rsidRPr="0025705D">
        <w:rPr>
          <w:sz w:val="28"/>
          <w:szCs w:val="28"/>
        </w:rPr>
        <w:t>http://www.nkj.ru/archive/articles/13308/</w:t>
      </w:r>
    </w:p>
    <w:p w:rsidR="0025705D" w:rsidRPr="0025705D" w:rsidRDefault="0025705D" w:rsidP="0025705D">
      <w:pPr>
        <w:pStyle w:val="-"/>
        <w:numPr>
          <w:ilvl w:val="0"/>
          <w:numId w:val="2"/>
        </w:numPr>
        <w:spacing w:line="360" w:lineRule="auto"/>
        <w:ind w:left="924" w:hanging="357"/>
        <w:jc w:val="left"/>
        <w:rPr>
          <w:sz w:val="28"/>
          <w:szCs w:val="28"/>
          <w:lang w:val="en-US"/>
        </w:rPr>
      </w:pPr>
      <w:r w:rsidRPr="0025705D">
        <w:rPr>
          <w:sz w:val="28"/>
          <w:szCs w:val="28"/>
          <w:lang w:val="en-US"/>
        </w:rPr>
        <w:t>SikorskyCh., MerktU.</w:t>
      </w:r>
      <w:r>
        <w:rPr>
          <w:sz w:val="28"/>
          <w:szCs w:val="28"/>
          <w:lang w:val="en-US"/>
        </w:rPr>
        <w:t>,</w:t>
      </w:r>
      <w:r w:rsidRPr="0025705D">
        <w:rPr>
          <w:iCs/>
          <w:sz w:val="28"/>
          <w:szCs w:val="28"/>
          <w:lang w:val="en-US"/>
        </w:rPr>
        <w:t>Phys. Rev. Let</w:t>
      </w:r>
      <w:r>
        <w:rPr>
          <w:sz w:val="28"/>
          <w:szCs w:val="28"/>
          <w:lang w:val="en-US"/>
        </w:rPr>
        <w:t>.</w:t>
      </w:r>
      <w:r w:rsidRPr="0025705D">
        <w:rPr>
          <w:bCs/>
          <w:sz w:val="28"/>
          <w:szCs w:val="28"/>
          <w:lang w:val="en-US"/>
        </w:rPr>
        <w:t xml:space="preserve">62 </w:t>
      </w:r>
      <w:r>
        <w:rPr>
          <w:sz w:val="28"/>
          <w:szCs w:val="28"/>
          <w:lang w:val="en-US"/>
        </w:rPr>
        <w:t>18</w:t>
      </w:r>
      <w:r w:rsidRPr="0025705D">
        <w:rPr>
          <w:sz w:val="28"/>
          <w:szCs w:val="28"/>
          <w:lang w:val="en-US"/>
        </w:rPr>
        <w:t xml:space="preserve"> 2164</w:t>
      </w:r>
      <w:r>
        <w:rPr>
          <w:sz w:val="28"/>
          <w:szCs w:val="28"/>
          <w:lang w:val="en-US"/>
        </w:rPr>
        <w:t xml:space="preserve">, </w:t>
      </w:r>
      <w:r w:rsidRPr="0025705D">
        <w:rPr>
          <w:sz w:val="28"/>
          <w:szCs w:val="28"/>
          <w:lang w:val="en-US"/>
        </w:rPr>
        <w:t>1987</w:t>
      </w:r>
    </w:p>
    <w:p w:rsidR="000E78F0" w:rsidRPr="00545D51" w:rsidRDefault="000E78F0" w:rsidP="0025705D">
      <w:pPr>
        <w:pStyle w:val="a6"/>
        <w:numPr>
          <w:ilvl w:val="0"/>
          <w:numId w:val="2"/>
        </w:numPr>
        <w:spacing w:line="360" w:lineRule="auto"/>
        <w:ind w:left="924" w:hanging="357"/>
        <w:jc w:val="both"/>
        <w:rPr>
          <w:sz w:val="28"/>
          <w:szCs w:val="28"/>
        </w:rPr>
      </w:pPr>
      <w:r>
        <w:rPr>
          <w:sz w:val="28"/>
          <w:szCs w:val="28"/>
        </w:rPr>
        <w:t>Никишов А.И., Ритус В.И., ЖЭТФ 46 776, 1964</w:t>
      </w:r>
    </w:p>
    <w:p w:rsidR="00545D51" w:rsidRPr="00545D51" w:rsidRDefault="00545D51" w:rsidP="00D90894">
      <w:pPr>
        <w:pStyle w:val="a"/>
        <w:numPr>
          <w:ilvl w:val="0"/>
          <w:numId w:val="2"/>
        </w:numPr>
        <w:spacing w:line="360" w:lineRule="auto"/>
        <w:ind w:left="924" w:hanging="357"/>
        <w:rPr>
          <w:sz w:val="28"/>
          <w:szCs w:val="28"/>
        </w:rPr>
      </w:pPr>
      <w:r w:rsidRPr="00545D51">
        <w:rPr>
          <w:sz w:val="28"/>
          <w:szCs w:val="28"/>
        </w:rPr>
        <w:t xml:space="preserve">Эминов </w:t>
      </w:r>
      <w:r>
        <w:rPr>
          <w:sz w:val="28"/>
          <w:szCs w:val="28"/>
        </w:rPr>
        <w:t>П.А.,</w:t>
      </w:r>
      <w:r w:rsidRPr="00545D51">
        <w:rPr>
          <w:sz w:val="28"/>
          <w:szCs w:val="28"/>
        </w:rPr>
        <w:t>Гордеева</w:t>
      </w:r>
      <w:r>
        <w:rPr>
          <w:sz w:val="28"/>
          <w:szCs w:val="28"/>
        </w:rPr>
        <w:t xml:space="preserve"> С.В.</w:t>
      </w:r>
      <w:r w:rsidRPr="00545D51">
        <w:rPr>
          <w:sz w:val="28"/>
          <w:szCs w:val="28"/>
        </w:rPr>
        <w:t xml:space="preserve"> Квантовая </w:t>
      </w:r>
      <w:r>
        <w:rPr>
          <w:sz w:val="28"/>
          <w:szCs w:val="28"/>
        </w:rPr>
        <w:t xml:space="preserve">электроника 42 8 </w:t>
      </w:r>
      <w:r w:rsidRPr="00545D51">
        <w:rPr>
          <w:sz w:val="28"/>
          <w:szCs w:val="28"/>
        </w:rPr>
        <w:t>733</w:t>
      </w:r>
      <w:r>
        <w:rPr>
          <w:sz w:val="28"/>
          <w:szCs w:val="28"/>
        </w:rPr>
        <w:t>, 2012.</w:t>
      </w:r>
    </w:p>
    <w:p w:rsidR="00545D51" w:rsidRDefault="00545D51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545D51">
        <w:rPr>
          <w:sz w:val="28"/>
          <w:szCs w:val="28"/>
        </w:rPr>
        <w:t>Ритус В. И., Никишов А. И., Квантовая электродинамика явлений в инт</w:t>
      </w:r>
      <w:r>
        <w:rPr>
          <w:sz w:val="28"/>
          <w:szCs w:val="28"/>
        </w:rPr>
        <w:t xml:space="preserve">енсивном поле. Труды ФИАН т.111, </w:t>
      </w:r>
      <w:r w:rsidRPr="00545D51">
        <w:rPr>
          <w:sz w:val="28"/>
          <w:szCs w:val="28"/>
        </w:rPr>
        <w:t>Наука, 1979.</w:t>
      </w:r>
    </w:p>
    <w:p w:rsidR="0073542B" w:rsidRPr="0073542B" w:rsidRDefault="0073542B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73542B">
        <w:rPr>
          <w:sz w:val="28"/>
          <w:szCs w:val="28"/>
        </w:rPr>
        <w:t>Никишов А. И. ЖЭТФ 62562</w:t>
      </w:r>
      <w:r>
        <w:rPr>
          <w:sz w:val="28"/>
          <w:szCs w:val="28"/>
        </w:rPr>
        <w:t>,</w:t>
      </w:r>
      <w:r w:rsidRPr="0073542B">
        <w:rPr>
          <w:sz w:val="28"/>
          <w:szCs w:val="28"/>
        </w:rPr>
        <w:t>1972.</w:t>
      </w:r>
    </w:p>
    <w:p w:rsidR="0073542B" w:rsidRPr="0073542B" w:rsidRDefault="0073542B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73542B">
        <w:rPr>
          <w:sz w:val="28"/>
          <w:szCs w:val="28"/>
        </w:rPr>
        <w:t>Арутюнян И. Н., Аскарьян Г. А. Письма в ЖЭТФ 12378</w:t>
      </w:r>
      <w:r>
        <w:rPr>
          <w:sz w:val="28"/>
          <w:szCs w:val="28"/>
        </w:rPr>
        <w:t xml:space="preserve">, </w:t>
      </w:r>
      <w:r w:rsidRPr="0073542B">
        <w:rPr>
          <w:sz w:val="28"/>
          <w:szCs w:val="28"/>
        </w:rPr>
        <w:t>1970.</w:t>
      </w:r>
    </w:p>
    <w:p w:rsidR="0073542B" w:rsidRPr="0073542B" w:rsidRDefault="0073542B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73542B">
        <w:rPr>
          <w:sz w:val="28"/>
          <w:szCs w:val="28"/>
        </w:rPr>
        <w:t>Ивлев Б.И., Мельников В.И. ЖЭТФ 90 2208</w:t>
      </w:r>
      <w:r>
        <w:rPr>
          <w:sz w:val="28"/>
          <w:szCs w:val="28"/>
        </w:rPr>
        <w:t xml:space="preserve">, </w:t>
      </w:r>
      <w:r w:rsidRPr="0073542B">
        <w:rPr>
          <w:sz w:val="28"/>
          <w:szCs w:val="28"/>
        </w:rPr>
        <w:t>1986.</w:t>
      </w:r>
    </w:p>
    <w:p w:rsidR="009C4659" w:rsidRPr="00FB3517" w:rsidRDefault="009C4659" w:rsidP="00D90894">
      <w:pPr>
        <w:pStyle w:val="a6"/>
        <w:numPr>
          <w:ilvl w:val="0"/>
          <w:numId w:val="2"/>
        </w:numPr>
        <w:spacing w:line="360" w:lineRule="auto"/>
        <w:jc w:val="both"/>
        <w:rPr>
          <w:b/>
          <w:sz w:val="28"/>
          <w:szCs w:val="28"/>
        </w:rPr>
      </w:pPr>
      <w:r w:rsidRPr="009C4659">
        <w:rPr>
          <w:sz w:val="28"/>
          <w:szCs w:val="28"/>
        </w:rPr>
        <w:t>Манаков Н.Л., Файнштейн А.Г. ЖЭТФ79751</w:t>
      </w:r>
      <w:r>
        <w:rPr>
          <w:sz w:val="28"/>
          <w:szCs w:val="28"/>
        </w:rPr>
        <w:t xml:space="preserve">, </w:t>
      </w:r>
      <w:r w:rsidRPr="009C4659">
        <w:rPr>
          <w:sz w:val="28"/>
          <w:szCs w:val="28"/>
        </w:rPr>
        <w:t>1980.</w:t>
      </w:r>
    </w:p>
    <w:p w:rsidR="006656A5" w:rsidRPr="00443237" w:rsidRDefault="006656A5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>
        <w:rPr>
          <w:bCs/>
          <w:sz w:val="28"/>
          <w:szCs w:val="28"/>
        </w:rPr>
        <w:t>Попруженко С.В., Попов В.С., Мур В.Д.Письма в ЖЭТФ 85 275, 2007.</w:t>
      </w:r>
    </w:p>
    <w:p w:rsidR="00443237" w:rsidRPr="00E25A6D" w:rsidRDefault="00443237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Галицкий В.М., Часть </w:t>
      </w:r>
      <w:r>
        <w:rPr>
          <w:bCs/>
          <w:sz w:val="28"/>
          <w:szCs w:val="28"/>
          <w:lang w:val="en-US"/>
        </w:rPr>
        <w:t>I</w:t>
      </w:r>
      <w:r w:rsidRPr="00443237">
        <w:rPr>
          <w:bCs/>
          <w:sz w:val="28"/>
          <w:szCs w:val="28"/>
        </w:rPr>
        <w:t xml:space="preserve">: </w:t>
      </w:r>
      <w:r>
        <w:rPr>
          <w:bCs/>
          <w:sz w:val="28"/>
          <w:szCs w:val="28"/>
        </w:rPr>
        <w:t>Задачи по квантовой механике: Учебное пособие для вузов – 3-е издание, исправленное и дополненное</w:t>
      </w:r>
      <w:r w:rsidR="00E25A6D">
        <w:rPr>
          <w:bCs/>
          <w:sz w:val="28"/>
          <w:szCs w:val="28"/>
        </w:rPr>
        <w:t>, Едиториал УРСС, 2001.</w:t>
      </w:r>
    </w:p>
    <w:p w:rsidR="00E25A6D" w:rsidRPr="00E25A6D" w:rsidRDefault="00E25A6D" w:rsidP="00D90894">
      <w:pPr>
        <w:pStyle w:val="a6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Бейтмен Г, Эрдейи А. Высшие трансцендентные функции, том </w:t>
      </w:r>
      <w:r>
        <w:rPr>
          <w:bCs/>
          <w:sz w:val="28"/>
          <w:szCs w:val="28"/>
          <w:lang w:val="en-US"/>
        </w:rPr>
        <w:t>II</w:t>
      </w:r>
      <w:r w:rsidRPr="00E25A6D">
        <w:rPr>
          <w:bCs/>
          <w:sz w:val="28"/>
          <w:szCs w:val="28"/>
        </w:rPr>
        <w:t xml:space="preserve">: </w:t>
      </w:r>
      <w:r>
        <w:rPr>
          <w:bCs/>
          <w:sz w:val="28"/>
          <w:szCs w:val="28"/>
        </w:rPr>
        <w:t>функции Бесселя, функции параболического цилиндра, ортогональные многочлены, «Наука», 1966.</w:t>
      </w:r>
    </w:p>
    <w:p w:rsidR="00E25A6D" w:rsidRPr="00E25A6D" w:rsidRDefault="00E25A6D" w:rsidP="00D90894">
      <w:pPr>
        <w:pStyle w:val="a6"/>
        <w:numPr>
          <w:ilvl w:val="0"/>
          <w:numId w:val="2"/>
        </w:numPr>
        <w:spacing w:line="360" w:lineRule="auto"/>
        <w:ind w:left="92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едорюк М.В., </w:t>
      </w:r>
      <w:r w:rsidRPr="00E25A6D">
        <w:rPr>
          <w:sz w:val="28"/>
          <w:szCs w:val="28"/>
        </w:rPr>
        <w:t xml:space="preserve">Асимптотические методы для линейных дифференциальных уравнений, </w:t>
      </w:r>
      <w:r>
        <w:rPr>
          <w:sz w:val="28"/>
          <w:szCs w:val="28"/>
        </w:rPr>
        <w:t>«Наука»</w:t>
      </w:r>
      <w:r w:rsidRPr="00E25A6D">
        <w:rPr>
          <w:sz w:val="28"/>
          <w:szCs w:val="28"/>
        </w:rPr>
        <w:t>, 1983.</w:t>
      </w:r>
    </w:p>
    <w:p w:rsidR="00E25A6D" w:rsidRPr="00234F76" w:rsidRDefault="00E25A6D" w:rsidP="00E25A6D">
      <w:pPr>
        <w:pStyle w:val="a6"/>
        <w:spacing w:line="480" w:lineRule="auto"/>
        <w:ind w:left="927"/>
        <w:jc w:val="both"/>
        <w:rPr>
          <w:sz w:val="28"/>
          <w:szCs w:val="28"/>
        </w:rPr>
      </w:pPr>
    </w:p>
    <w:sectPr w:rsidR="00E25A6D" w:rsidRPr="00234F76" w:rsidSect="00825495">
      <w:footerReference w:type="default" r:id="rId14"/>
      <w:pgSz w:w="11906" w:h="16838"/>
      <w:pgMar w:top="1134" w:right="849" w:bottom="1134" w:left="1985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4384" w:rsidRDefault="00904384" w:rsidP="00CC784F">
      <w:r>
        <w:separator/>
      </w:r>
    </w:p>
  </w:endnote>
  <w:endnote w:type="continuationSeparator" w:id="0">
    <w:p w:rsidR="00904384" w:rsidRDefault="00904384" w:rsidP="00CC78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451724"/>
    </w:sdtPr>
    <w:sdtContent>
      <w:p w:rsidR="00904384" w:rsidRDefault="00904384">
        <w:pPr>
          <w:pStyle w:val="ac"/>
          <w:jc w:val="center"/>
        </w:pPr>
        <w:fldSimple w:instr=" PAGE   \* MERGEFORMAT ">
          <w:r w:rsidR="009C44C2">
            <w:rPr>
              <w:noProof/>
            </w:rPr>
            <w:t>3</w:t>
          </w:r>
        </w:fldSimple>
      </w:p>
    </w:sdtContent>
  </w:sdt>
  <w:p w:rsidR="00904384" w:rsidRDefault="00904384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4384" w:rsidRDefault="00904384" w:rsidP="00CC784F">
      <w:r>
        <w:separator/>
      </w:r>
    </w:p>
  </w:footnote>
  <w:footnote w:type="continuationSeparator" w:id="0">
    <w:p w:rsidR="00904384" w:rsidRDefault="00904384" w:rsidP="00CC784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2219B"/>
    <w:multiLevelType w:val="hybridMultilevel"/>
    <w:tmpl w:val="878EED18"/>
    <w:lvl w:ilvl="0" w:tplc="68C85458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5732AD5"/>
    <w:multiLevelType w:val="hybridMultilevel"/>
    <w:tmpl w:val="992E0B74"/>
    <w:lvl w:ilvl="0" w:tplc="B22001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E548A2"/>
    <w:multiLevelType w:val="hybridMultilevel"/>
    <w:tmpl w:val="69322C84"/>
    <w:lvl w:ilvl="0" w:tplc="468CC9FE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40B0624C"/>
    <w:multiLevelType w:val="hybridMultilevel"/>
    <w:tmpl w:val="B12EC1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481497"/>
    <w:multiLevelType w:val="hybridMultilevel"/>
    <w:tmpl w:val="E73460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8779F3"/>
    <w:multiLevelType w:val="hybridMultilevel"/>
    <w:tmpl w:val="ED5099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132496"/>
    <w:multiLevelType w:val="hybridMultilevel"/>
    <w:tmpl w:val="98FA338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8A5839"/>
    <w:multiLevelType w:val="singleLevel"/>
    <w:tmpl w:val="0A608290"/>
    <w:lvl w:ilvl="0">
      <w:start w:val="1"/>
      <w:numFmt w:val="decimal"/>
      <w:pStyle w:val="a"/>
      <w:lvlText w:val="%1."/>
      <w:lvlJc w:val="left"/>
      <w:pPr>
        <w:tabs>
          <w:tab w:val="num" w:pos="928"/>
        </w:tabs>
        <w:ind w:left="909" w:hanging="341"/>
      </w:p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1"/>
  </w:num>
  <w:num w:numId="5">
    <w:abstractNumId w:val="5"/>
  </w:num>
  <w:num w:numId="6">
    <w:abstractNumId w:val="7"/>
  </w:num>
  <w:num w:numId="7">
    <w:abstractNumId w:val="4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F4D50"/>
    <w:rsid w:val="000006DB"/>
    <w:rsid w:val="00006438"/>
    <w:rsid w:val="000137F6"/>
    <w:rsid w:val="00013F97"/>
    <w:rsid w:val="00016B36"/>
    <w:rsid w:val="00020ED9"/>
    <w:rsid w:val="0003325C"/>
    <w:rsid w:val="00054C19"/>
    <w:rsid w:val="00076A4B"/>
    <w:rsid w:val="00076E35"/>
    <w:rsid w:val="0007723B"/>
    <w:rsid w:val="000800FD"/>
    <w:rsid w:val="000958A6"/>
    <w:rsid w:val="000967C5"/>
    <w:rsid w:val="000B31CF"/>
    <w:rsid w:val="000B3CB9"/>
    <w:rsid w:val="000C260B"/>
    <w:rsid w:val="000C2A59"/>
    <w:rsid w:val="000C6112"/>
    <w:rsid w:val="000C6971"/>
    <w:rsid w:val="000D0797"/>
    <w:rsid w:val="000D57ED"/>
    <w:rsid w:val="000E1D28"/>
    <w:rsid w:val="000E78F0"/>
    <w:rsid w:val="000F427E"/>
    <w:rsid w:val="000F7160"/>
    <w:rsid w:val="0010396A"/>
    <w:rsid w:val="001070C5"/>
    <w:rsid w:val="00111EB8"/>
    <w:rsid w:val="00113AB9"/>
    <w:rsid w:val="001159DC"/>
    <w:rsid w:val="00120AA3"/>
    <w:rsid w:val="001315A4"/>
    <w:rsid w:val="0014053A"/>
    <w:rsid w:val="001519AE"/>
    <w:rsid w:val="00164358"/>
    <w:rsid w:val="00166553"/>
    <w:rsid w:val="00171966"/>
    <w:rsid w:val="00173FF4"/>
    <w:rsid w:val="001820B5"/>
    <w:rsid w:val="00183C27"/>
    <w:rsid w:val="00193307"/>
    <w:rsid w:val="00193481"/>
    <w:rsid w:val="001A28A3"/>
    <w:rsid w:val="001A578F"/>
    <w:rsid w:val="001A6B6C"/>
    <w:rsid w:val="001B1351"/>
    <w:rsid w:val="001C3306"/>
    <w:rsid w:val="001C3DE3"/>
    <w:rsid w:val="001D644D"/>
    <w:rsid w:val="001E04B2"/>
    <w:rsid w:val="001E6D43"/>
    <w:rsid w:val="001F0337"/>
    <w:rsid w:val="0020050D"/>
    <w:rsid w:val="002027CD"/>
    <w:rsid w:val="00202B5C"/>
    <w:rsid w:val="00220651"/>
    <w:rsid w:val="002212A6"/>
    <w:rsid w:val="00226B3C"/>
    <w:rsid w:val="00230244"/>
    <w:rsid w:val="00234F76"/>
    <w:rsid w:val="00240FAD"/>
    <w:rsid w:val="002506FC"/>
    <w:rsid w:val="0025128F"/>
    <w:rsid w:val="002538C9"/>
    <w:rsid w:val="002544EE"/>
    <w:rsid w:val="00256993"/>
    <w:rsid w:val="0025705D"/>
    <w:rsid w:val="00267E3E"/>
    <w:rsid w:val="002736BA"/>
    <w:rsid w:val="002810DA"/>
    <w:rsid w:val="00284168"/>
    <w:rsid w:val="002846FE"/>
    <w:rsid w:val="002908D2"/>
    <w:rsid w:val="002B3168"/>
    <w:rsid w:val="002B37A9"/>
    <w:rsid w:val="002C0A43"/>
    <w:rsid w:val="002C58D8"/>
    <w:rsid w:val="002D1CBE"/>
    <w:rsid w:val="002D34CA"/>
    <w:rsid w:val="002D577F"/>
    <w:rsid w:val="002E1701"/>
    <w:rsid w:val="002E592E"/>
    <w:rsid w:val="002F5821"/>
    <w:rsid w:val="00301F25"/>
    <w:rsid w:val="003023BD"/>
    <w:rsid w:val="00304975"/>
    <w:rsid w:val="00305379"/>
    <w:rsid w:val="0031031D"/>
    <w:rsid w:val="00311730"/>
    <w:rsid w:val="00317E5C"/>
    <w:rsid w:val="00321683"/>
    <w:rsid w:val="00330A02"/>
    <w:rsid w:val="003350AB"/>
    <w:rsid w:val="00335B46"/>
    <w:rsid w:val="00336CF3"/>
    <w:rsid w:val="00344023"/>
    <w:rsid w:val="003440CE"/>
    <w:rsid w:val="003561B2"/>
    <w:rsid w:val="00384563"/>
    <w:rsid w:val="003853A4"/>
    <w:rsid w:val="00385571"/>
    <w:rsid w:val="0038570D"/>
    <w:rsid w:val="003861E9"/>
    <w:rsid w:val="00387FC1"/>
    <w:rsid w:val="003911F1"/>
    <w:rsid w:val="003936F3"/>
    <w:rsid w:val="003A343A"/>
    <w:rsid w:val="003C2659"/>
    <w:rsid w:val="003C6CC3"/>
    <w:rsid w:val="003E0025"/>
    <w:rsid w:val="003E28C4"/>
    <w:rsid w:val="003E4300"/>
    <w:rsid w:val="003E482E"/>
    <w:rsid w:val="003F0A0D"/>
    <w:rsid w:val="003F14BE"/>
    <w:rsid w:val="003F6C51"/>
    <w:rsid w:val="004000E2"/>
    <w:rsid w:val="00402A0B"/>
    <w:rsid w:val="004161BD"/>
    <w:rsid w:val="00436E27"/>
    <w:rsid w:val="004370BF"/>
    <w:rsid w:val="00443101"/>
    <w:rsid w:val="00443237"/>
    <w:rsid w:val="00464A1E"/>
    <w:rsid w:val="0046669B"/>
    <w:rsid w:val="00472CCA"/>
    <w:rsid w:val="004913B7"/>
    <w:rsid w:val="00491A00"/>
    <w:rsid w:val="00491FBE"/>
    <w:rsid w:val="00496664"/>
    <w:rsid w:val="004C0B66"/>
    <w:rsid w:val="004D0C31"/>
    <w:rsid w:val="004D2914"/>
    <w:rsid w:val="004E398B"/>
    <w:rsid w:val="004E54D5"/>
    <w:rsid w:val="004F1DFD"/>
    <w:rsid w:val="004F70DC"/>
    <w:rsid w:val="00506B28"/>
    <w:rsid w:val="00512F6C"/>
    <w:rsid w:val="005204A1"/>
    <w:rsid w:val="00524960"/>
    <w:rsid w:val="0052725C"/>
    <w:rsid w:val="00531E90"/>
    <w:rsid w:val="0053223B"/>
    <w:rsid w:val="005350FC"/>
    <w:rsid w:val="00540EC6"/>
    <w:rsid w:val="005456AE"/>
    <w:rsid w:val="00545D51"/>
    <w:rsid w:val="00561ED2"/>
    <w:rsid w:val="00586373"/>
    <w:rsid w:val="00587021"/>
    <w:rsid w:val="005A0246"/>
    <w:rsid w:val="005C43AC"/>
    <w:rsid w:val="005C5590"/>
    <w:rsid w:val="005C7355"/>
    <w:rsid w:val="005E1FB5"/>
    <w:rsid w:val="005E621D"/>
    <w:rsid w:val="005E6FB2"/>
    <w:rsid w:val="005F19E1"/>
    <w:rsid w:val="005F3C4D"/>
    <w:rsid w:val="005F7FAA"/>
    <w:rsid w:val="006043C9"/>
    <w:rsid w:val="00605502"/>
    <w:rsid w:val="0062747D"/>
    <w:rsid w:val="00630BAD"/>
    <w:rsid w:val="00630E08"/>
    <w:rsid w:val="00633FA6"/>
    <w:rsid w:val="00636613"/>
    <w:rsid w:val="00643B0C"/>
    <w:rsid w:val="00652298"/>
    <w:rsid w:val="00655BF2"/>
    <w:rsid w:val="006573F0"/>
    <w:rsid w:val="00664766"/>
    <w:rsid w:val="006656A5"/>
    <w:rsid w:val="00665CD1"/>
    <w:rsid w:val="00666EF2"/>
    <w:rsid w:val="006713B6"/>
    <w:rsid w:val="00673D0F"/>
    <w:rsid w:val="00686199"/>
    <w:rsid w:val="00690C63"/>
    <w:rsid w:val="00693C00"/>
    <w:rsid w:val="006A4075"/>
    <w:rsid w:val="006A64E1"/>
    <w:rsid w:val="006A669C"/>
    <w:rsid w:val="006B090D"/>
    <w:rsid w:val="006B0C78"/>
    <w:rsid w:val="006B23BB"/>
    <w:rsid w:val="006C15E0"/>
    <w:rsid w:val="006E0C5E"/>
    <w:rsid w:val="006F1432"/>
    <w:rsid w:val="00700B66"/>
    <w:rsid w:val="0072329C"/>
    <w:rsid w:val="00731E86"/>
    <w:rsid w:val="0073542B"/>
    <w:rsid w:val="007360FE"/>
    <w:rsid w:val="00751D0A"/>
    <w:rsid w:val="007545C8"/>
    <w:rsid w:val="00763F4D"/>
    <w:rsid w:val="00771DD5"/>
    <w:rsid w:val="0077374A"/>
    <w:rsid w:val="00775E8B"/>
    <w:rsid w:val="0078525D"/>
    <w:rsid w:val="00785281"/>
    <w:rsid w:val="00790287"/>
    <w:rsid w:val="0079091D"/>
    <w:rsid w:val="007A7654"/>
    <w:rsid w:val="007B1212"/>
    <w:rsid w:val="007B1514"/>
    <w:rsid w:val="007B2681"/>
    <w:rsid w:val="007B5A86"/>
    <w:rsid w:val="007B729F"/>
    <w:rsid w:val="007C0616"/>
    <w:rsid w:val="007D10F9"/>
    <w:rsid w:val="007D4D29"/>
    <w:rsid w:val="007D510F"/>
    <w:rsid w:val="007F0932"/>
    <w:rsid w:val="00801C85"/>
    <w:rsid w:val="00805B5F"/>
    <w:rsid w:val="008119D5"/>
    <w:rsid w:val="00816A04"/>
    <w:rsid w:val="00825495"/>
    <w:rsid w:val="008259B1"/>
    <w:rsid w:val="00836427"/>
    <w:rsid w:val="008452D0"/>
    <w:rsid w:val="0084547A"/>
    <w:rsid w:val="00847075"/>
    <w:rsid w:val="00867D1B"/>
    <w:rsid w:val="00881AF3"/>
    <w:rsid w:val="0088640B"/>
    <w:rsid w:val="00894F37"/>
    <w:rsid w:val="008A06C4"/>
    <w:rsid w:val="008A503A"/>
    <w:rsid w:val="008A6CC3"/>
    <w:rsid w:val="008B065C"/>
    <w:rsid w:val="008B2319"/>
    <w:rsid w:val="008B6094"/>
    <w:rsid w:val="008B647D"/>
    <w:rsid w:val="008C306E"/>
    <w:rsid w:val="008D3687"/>
    <w:rsid w:val="008D4217"/>
    <w:rsid w:val="0090182A"/>
    <w:rsid w:val="00904384"/>
    <w:rsid w:val="00904FBD"/>
    <w:rsid w:val="00905743"/>
    <w:rsid w:val="00906E07"/>
    <w:rsid w:val="00906E5C"/>
    <w:rsid w:val="00911F36"/>
    <w:rsid w:val="00916C9C"/>
    <w:rsid w:val="00925E9C"/>
    <w:rsid w:val="0092690C"/>
    <w:rsid w:val="00927D2E"/>
    <w:rsid w:val="009350E9"/>
    <w:rsid w:val="0093515B"/>
    <w:rsid w:val="009355B1"/>
    <w:rsid w:val="00954DEC"/>
    <w:rsid w:val="00964AC0"/>
    <w:rsid w:val="00967103"/>
    <w:rsid w:val="00970DBA"/>
    <w:rsid w:val="009744EC"/>
    <w:rsid w:val="00983B4C"/>
    <w:rsid w:val="00985663"/>
    <w:rsid w:val="00991E7A"/>
    <w:rsid w:val="00995509"/>
    <w:rsid w:val="009A2176"/>
    <w:rsid w:val="009B23E6"/>
    <w:rsid w:val="009C44C2"/>
    <w:rsid w:val="009C4659"/>
    <w:rsid w:val="009C7086"/>
    <w:rsid w:val="009C74EC"/>
    <w:rsid w:val="009C7772"/>
    <w:rsid w:val="009D512F"/>
    <w:rsid w:val="009E13C3"/>
    <w:rsid w:val="009E4D05"/>
    <w:rsid w:val="009F4D50"/>
    <w:rsid w:val="009F4FFB"/>
    <w:rsid w:val="00A27F6F"/>
    <w:rsid w:val="00A43549"/>
    <w:rsid w:val="00A512A8"/>
    <w:rsid w:val="00A54CD0"/>
    <w:rsid w:val="00A614D3"/>
    <w:rsid w:val="00A71CC0"/>
    <w:rsid w:val="00A86885"/>
    <w:rsid w:val="00AA3E78"/>
    <w:rsid w:val="00AA488B"/>
    <w:rsid w:val="00AC3388"/>
    <w:rsid w:val="00AC3E73"/>
    <w:rsid w:val="00AD03A6"/>
    <w:rsid w:val="00AD60DD"/>
    <w:rsid w:val="00B14D4C"/>
    <w:rsid w:val="00B15E61"/>
    <w:rsid w:val="00B16C65"/>
    <w:rsid w:val="00B21C85"/>
    <w:rsid w:val="00B25BC5"/>
    <w:rsid w:val="00B371EB"/>
    <w:rsid w:val="00B4291A"/>
    <w:rsid w:val="00B440BE"/>
    <w:rsid w:val="00B44A6F"/>
    <w:rsid w:val="00B5273D"/>
    <w:rsid w:val="00B53927"/>
    <w:rsid w:val="00B566AB"/>
    <w:rsid w:val="00B57C33"/>
    <w:rsid w:val="00B65F83"/>
    <w:rsid w:val="00B71C72"/>
    <w:rsid w:val="00B72B21"/>
    <w:rsid w:val="00B909F5"/>
    <w:rsid w:val="00B95403"/>
    <w:rsid w:val="00B95A58"/>
    <w:rsid w:val="00BA6C1D"/>
    <w:rsid w:val="00BB12D9"/>
    <w:rsid w:val="00BB390E"/>
    <w:rsid w:val="00BB5A4D"/>
    <w:rsid w:val="00BB5F43"/>
    <w:rsid w:val="00BB72A5"/>
    <w:rsid w:val="00BC44F5"/>
    <w:rsid w:val="00BD077F"/>
    <w:rsid w:val="00BE6EAB"/>
    <w:rsid w:val="00BF31C3"/>
    <w:rsid w:val="00BF3971"/>
    <w:rsid w:val="00BF437D"/>
    <w:rsid w:val="00C01F35"/>
    <w:rsid w:val="00C10BFD"/>
    <w:rsid w:val="00C2223B"/>
    <w:rsid w:val="00C24DAF"/>
    <w:rsid w:val="00C24FF7"/>
    <w:rsid w:val="00C25ED2"/>
    <w:rsid w:val="00C269A7"/>
    <w:rsid w:val="00C27B69"/>
    <w:rsid w:val="00C315CC"/>
    <w:rsid w:val="00C34A4F"/>
    <w:rsid w:val="00C37056"/>
    <w:rsid w:val="00C46D70"/>
    <w:rsid w:val="00CA2242"/>
    <w:rsid w:val="00CA74AB"/>
    <w:rsid w:val="00CA7567"/>
    <w:rsid w:val="00CC784F"/>
    <w:rsid w:val="00CE45AC"/>
    <w:rsid w:val="00CE54E8"/>
    <w:rsid w:val="00CE6A2A"/>
    <w:rsid w:val="00CF0545"/>
    <w:rsid w:val="00CF5816"/>
    <w:rsid w:val="00CF5B56"/>
    <w:rsid w:val="00CF6DC1"/>
    <w:rsid w:val="00CF77B4"/>
    <w:rsid w:val="00D04537"/>
    <w:rsid w:val="00D14F21"/>
    <w:rsid w:val="00D179A9"/>
    <w:rsid w:val="00D212E5"/>
    <w:rsid w:val="00D27130"/>
    <w:rsid w:val="00D32C94"/>
    <w:rsid w:val="00D35246"/>
    <w:rsid w:val="00D361E0"/>
    <w:rsid w:val="00D362C9"/>
    <w:rsid w:val="00D37310"/>
    <w:rsid w:val="00D432B4"/>
    <w:rsid w:val="00D457F7"/>
    <w:rsid w:val="00D5306B"/>
    <w:rsid w:val="00D74E91"/>
    <w:rsid w:val="00D75B51"/>
    <w:rsid w:val="00D8458E"/>
    <w:rsid w:val="00D86487"/>
    <w:rsid w:val="00D90894"/>
    <w:rsid w:val="00D933FD"/>
    <w:rsid w:val="00DA2342"/>
    <w:rsid w:val="00DA4E74"/>
    <w:rsid w:val="00DA77D2"/>
    <w:rsid w:val="00DB34C4"/>
    <w:rsid w:val="00DB4022"/>
    <w:rsid w:val="00E00FF0"/>
    <w:rsid w:val="00E02512"/>
    <w:rsid w:val="00E113F5"/>
    <w:rsid w:val="00E13693"/>
    <w:rsid w:val="00E25A6D"/>
    <w:rsid w:val="00E26A2F"/>
    <w:rsid w:val="00E31388"/>
    <w:rsid w:val="00E431E6"/>
    <w:rsid w:val="00E46220"/>
    <w:rsid w:val="00E476F0"/>
    <w:rsid w:val="00E6087E"/>
    <w:rsid w:val="00E63D5D"/>
    <w:rsid w:val="00E6468F"/>
    <w:rsid w:val="00E64FA6"/>
    <w:rsid w:val="00E80FDF"/>
    <w:rsid w:val="00E875D0"/>
    <w:rsid w:val="00E91102"/>
    <w:rsid w:val="00E95E0D"/>
    <w:rsid w:val="00EA0253"/>
    <w:rsid w:val="00EB6FAA"/>
    <w:rsid w:val="00ED4A79"/>
    <w:rsid w:val="00EE29B1"/>
    <w:rsid w:val="00F10565"/>
    <w:rsid w:val="00F12380"/>
    <w:rsid w:val="00F2137B"/>
    <w:rsid w:val="00F35232"/>
    <w:rsid w:val="00F3772F"/>
    <w:rsid w:val="00F42A89"/>
    <w:rsid w:val="00F513A2"/>
    <w:rsid w:val="00F62EBB"/>
    <w:rsid w:val="00F66664"/>
    <w:rsid w:val="00F724B5"/>
    <w:rsid w:val="00F77273"/>
    <w:rsid w:val="00F859AE"/>
    <w:rsid w:val="00FB3517"/>
    <w:rsid w:val="00FB4868"/>
    <w:rsid w:val="00FB4A9C"/>
    <w:rsid w:val="00FB62BA"/>
    <w:rsid w:val="00FB6E2E"/>
    <w:rsid w:val="00FB730A"/>
    <w:rsid w:val="00FC33AA"/>
    <w:rsid w:val="00FD47CD"/>
    <w:rsid w:val="00FE433D"/>
    <w:rsid w:val="00FE4CB1"/>
    <w:rsid w:val="00FE74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F4D5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link w:val="a5"/>
    <w:qFormat/>
    <w:rsid w:val="009F4D50"/>
    <w:pPr>
      <w:autoSpaceDE w:val="0"/>
      <w:autoSpaceDN w:val="0"/>
      <w:adjustRightInd w:val="0"/>
      <w:ind w:firstLine="371"/>
      <w:jc w:val="center"/>
    </w:pPr>
    <w:rPr>
      <w:noProof/>
      <w:sz w:val="28"/>
      <w:szCs w:val="18"/>
    </w:rPr>
  </w:style>
  <w:style w:type="character" w:customStyle="1" w:styleId="a5">
    <w:name w:val="Название Знак"/>
    <w:basedOn w:val="a1"/>
    <w:link w:val="a4"/>
    <w:rsid w:val="009F4D50"/>
    <w:rPr>
      <w:rFonts w:ascii="Times New Roman" w:eastAsia="Times New Roman" w:hAnsi="Times New Roman" w:cs="Times New Roman"/>
      <w:noProof/>
      <w:sz w:val="28"/>
      <w:szCs w:val="18"/>
      <w:lang w:eastAsia="ru-RU"/>
    </w:rPr>
  </w:style>
  <w:style w:type="paragraph" w:styleId="2">
    <w:name w:val="Body Text 2"/>
    <w:basedOn w:val="a0"/>
    <w:link w:val="20"/>
    <w:rsid w:val="009F4D50"/>
    <w:pPr>
      <w:autoSpaceDE w:val="0"/>
      <w:autoSpaceDN w:val="0"/>
      <w:adjustRightInd w:val="0"/>
      <w:spacing w:before="35"/>
      <w:ind w:right="278"/>
    </w:pPr>
    <w:rPr>
      <w:szCs w:val="18"/>
    </w:rPr>
  </w:style>
  <w:style w:type="character" w:customStyle="1" w:styleId="20">
    <w:name w:val="Основной текст 2 Знак"/>
    <w:basedOn w:val="a1"/>
    <w:link w:val="2"/>
    <w:rsid w:val="009F4D50"/>
    <w:rPr>
      <w:rFonts w:ascii="Times New Roman" w:eastAsia="Times New Roman" w:hAnsi="Times New Roman" w:cs="Times New Roman"/>
      <w:sz w:val="24"/>
      <w:szCs w:val="18"/>
      <w:lang w:eastAsia="ru-RU"/>
    </w:rPr>
  </w:style>
  <w:style w:type="paragraph" w:styleId="a6">
    <w:name w:val="List Paragraph"/>
    <w:basedOn w:val="a0"/>
    <w:qFormat/>
    <w:rsid w:val="001D644D"/>
    <w:pPr>
      <w:ind w:left="720"/>
      <w:contextualSpacing/>
    </w:pPr>
  </w:style>
  <w:style w:type="character" w:styleId="a7">
    <w:name w:val="Placeholder Text"/>
    <w:basedOn w:val="a1"/>
    <w:uiPriority w:val="99"/>
    <w:semiHidden/>
    <w:rsid w:val="003A343A"/>
    <w:rPr>
      <w:color w:val="808080"/>
    </w:rPr>
  </w:style>
  <w:style w:type="paragraph" w:styleId="a8">
    <w:name w:val="Balloon Text"/>
    <w:basedOn w:val="a0"/>
    <w:link w:val="a9"/>
    <w:uiPriority w:val="99"/>
    <w:semiHidden/>
    <w:unhideWhenUsed/>
    <w:rsid w:val="003A343A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3A343A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header"/>
    <w:basedOn w:val="a0"/>
    <w:link w:val="ab"/>
    <w:uiPriority w:val="99"/>
    <w:semiHidden/>
    <w:unhideWhenUsed/>
    <w:rsid w:val="00CC784F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1"/>
    <w:link w:val="aa"/>
    <w:uiPriority w:val="99"/>
    <w:semiHidden/>
    <w:rsid w:val="00CC784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CC784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link w:val="ac"/>
    <w:uiPriority w:val="99"/>
    <w:rsid w:val="00CC784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Hyperlink"/>
    <w:basedOn w:val="a1"/>
    <w:uiPriority w:val="99"/>
    <w:unhideWhenUsed/>
    <w:rsid w:val="009E4D05"/>
    <w:rPr>
      <w:color w:val="0000FF"/>
      <w:u w:val="single"/>
    </w:rPr>
  </w:style>
  <w:style w:type="table" w:styleId="af">
    <w:name w:val="Table Grid"/>
    <w:basedOn w:val="a2"/>
    <w:uiPriority w:val="59"/>
    <w:rsid w:val="0063661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Лит список"/>
    <w:basedOn w:val="a0"/>
    <w:rsid w:val="00545D51"/>
    <w:pPr>
      <w:numPr>
        <w:numId w:val="6"/>
      </w:numPr>
      <w:tabs>
        <w:tab w:val="right" w:pos="9356"/>
      </w:tabs>
      <w:jc w:val="both"/>
    </w:pPr>
    <w:rPr>
      <w:sz w:val="18"/>
      <w:szCs w:val="20"/>
    </w:rPr>
  </w:style>
  <w:style w:type="paragraph" w:styleId="af0">
    <w:name w:val="endnote text"/>
    <w:basedOn w:val="a0"/>
    <w:link w:val="af1"/>
    <w:uiPriority w:val="99"/>
    <w:semiHidden/>
    <w:unhideWhenUsed/>
    <w:rsid w:val="00C24DAF"/>
    <w:rPr>
      <w:sz w:val="20"/>
      <w:szCs w:val="20"/>
    </w:rPr>
  </w:style>
  <w:style w:type="character" w:customStyle="1" w:styleId="af1">
    <w:name w:val="Текст концевой сноски Знак"/>
    <w:basedOn w:val="a1"/>
    <w:link w:val="af0"/>
    <w:uiPriority w:val="99"/>
    <w:semiHidden/>
    <w:rsid w:val="00C24DA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endnote reference"/>
    <w:basedOn w:val="a1"/>
    <w:uiPriority w:val="99"/>
    <w:semiHidden/>
    <w:unhideWhenUsed/>
    <w:rsid w:val="00C24DAF"/>
    <w:rPr>
      <w:vertAlign w:val="superscript"/>
    </w:rPr>
  </w:style>
  <w:style w:type="character" w:styleId="af3">
    <w:name w:val="annotation reference"/>
    <w:basedOn w:val="a1"/>
    <w:uiPriority w:val="99"/>
    <w:semiHidden/>
    <w:unhideWhenUsed/>
    <w:rsid w:val="006B0C78"/>
    <w:rPr>
      <w:sz w:val="16"/>
      <w:szCs w:val="16"/>
    </w:rPr>
  </w:style>
  <w:style w:type="paragraph" w:styleId="af4">
    <w:name w:val="annotation text"/>
    <w:basedOn w:val="a0"/>
    <w:link w:val="af5"/>
    <w:uiPriority w:val="99"/>
    <w:semiHidden/>
    <w:unhideWhenUsed/>
    <w:rsid w:val="006B0C78"/>
    <w:rPr>
      <w:sz w:val="20"/>
      <w:szCs w:val="20"/>
    </w:rPr>
  </w:style>
  <w:style w:type="character" w:customStyle="1" w:styleId="af5">
    <w:name w:val="Текст примечания Знак"/>
    <w:basedOn w:val="a1"/>
    <w:link w:val="af4"/>
    <w:uiPriority w:val="99"/>
    <w:semiHidden/>
    <w:rsid w:val="006B0C7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6B0C78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6B0C7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-">
    <w:name w:val="Лит-список"/>
    <w:basedOn w:val="a0"/>
    <w:rsid w:val="0025705D"/>
    <w:pPr>
      <w:overflowPunct w:val="0"/>
      <w:autoSpaceDE w:val="0"/>
      <w:autoSpaceDN w:val="0"/>
      <w:adjustRightInd w:val="0"/>
      <w:ind w:left="340" w:hanging="340"/>
      <w:jc w:val="both"/>
      <w:textAlignment w:val="baseline"/>
    </w:pPr>
    <w:rPr>
      <w:sz w:val="20"/>
      <w:szCs w:val="20"/>
    </w:rPr>
  </w:style>
  <w:style w:type="character" w:customStyle="1" w:styleId="MathematicaFormatStandardForm">
    <w:name w:val="MathematicaFormatStandardForm"/>
    <w:rsid w:val="005C7355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5207ED"/>
    <w:rsid w:val="005207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207ED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E26D7B-3736-4284-BE03-EADE3D5603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53</Pages>
  <Words>10018</Words>
  <Characters>57104</Characters>
  <Application>Microsoft Office Word</Application>
  <DocSecurity>0</DocSecurity>
  <Lines>475</Lines>
  <Paragraphs>1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69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tki</dc:creator>
  <cp:keywords/>
  <dc:description/>
  <cp:lastModifiedBy>Sergey</cp:lastModifiedBy>
  <cp:revision>15</cp:revision>
  <dcterms:created xsi:type="dcterms:W3CDTF">2013-06-06T20:23:00Z</dcterms:created>
  <dcterms:modified xsi:type="dcterms:W3CDTF">2013-06-07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